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2" r:id="rId2"/>
    <p:sldId id="313" r:id="rId3"/>
    <p:sldId id="314" r:id="rId4"/>
    <p:sldId id="316" r:id="rId5"/>
    <p:sldId id="317" r:id="rId6"/>
    <p:sldId id="318" r:id="rId7"/>
    <p:sldId id="319" r:id="rId8"/>
    <p:sldId id="320" r:id="rId9"/>
    <p:sldId id="321" r:id="rId10"/>
    <p:sldId id="32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717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840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83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704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0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3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814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65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405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883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593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1C66A-317F-483C-8DF2-F01116D0D4DE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02A5E-6EB6-40CF-B6A6-A32712E8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721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2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1001"/>
            <a:ext cx="8458200" cy="618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15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301"/>
    </mc:Choice>
    <mc:Fallback xmlns="">
      <p:transition spd="slow" advTm="913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624" x="1098550" y="5027613"/>
          <p14:tracePt t="4664" x="1108075" y="5018088"/>
          <p14:tracePt t="4677" x="1116013" y="5010150"/>
          <p14:tracePt t="4697" x="1116013" y="4991100"/>
          <p14:tracePt t="4711" x="1116013" y="4983163"/>
          <p14:tracePt t="4727" x="1133475" y="4929188"/>
          <p14:tracePt t="4744" x="1133475" y="4902200"/>
          <p14:tracePt t="4761" x="1143000" y="4768850"/>
          <p14:tracePt t="4777" x="1187450" y="4616450"/>
          <p14:tracePt t="4794" x="1223963" y="4348163"/>
          <p14:tracePt t="4811" x="1285875" y="3983038"/>
          <p14:tracePt t="4827" x="1366838" y="3581400"/>
          <p14:tracePt t="4844" x="1401763" y="3197225"/>
          <p14:tracePt t="4861" x="1419225" y="2741613"/>
          <p14:tracePt t="4877" x="1482725" y="2312988"/>
          <p14:tracePt t="4894" x="1500188" y="1955800"/>
          <p14:tracePt t="4910" x="1500188" y="1670050"/>
          <p14:tracePt t="4927" x="1500188" y="1446213"/>
          <p14:tracePt t="4944" x="1455738" y="1312863"/>
          <p14:tracePt t="4961" x="1455738" y="1303338"/>
          <p14:tracePt t="5224" x="1455738" y="1295400"/>
          <p14:tracePt t="5232" x="1455738" y="1250950"/>
          <p14:tracePt t="5243" x="1455738" y="1231900"/>
          <p14:tracePt t="5260" x="1455738" y="1152525"/>
          <p14:tracePt t="5277" x="1455738" y="1062038"/>
          <p14:tracePt t="5294" x="1473200" y="965200"/>
          <p14:tracePt t="5311" x="1490663" y="857250"/>
          <p14:tracePt t="5327" x="1500188" y="776288"/>
          <p14:tracePt t="5344" x="1517650" y="714375"/>
          <p14:tracePt t="5400" x="1517650" y="704850"/>
          <p14:tracePt t="5409" x="1517650" y="696913"/>
          <p14:tracePt t="5424" x="1527175" y="687388"/>
          <p14:tracePt t="5440" x="1536700" y="679450"/>
          <p14:tracePt t="6441" x="1536700" y="696913"/>
          <p14:tracePt t="6528" x="1536700" y="704850"/>
          <p14:tracePt t="6593" x="1536700" y="714375"/>
          <p14:tracePt t="9121" x="1536700" y="731838"/>
          <p14:tracePt t="9152" x="1536700" y="750888"/>
          <p14:tracePt t="9360" x="1536700" y="758825"/>
          <p14:tracePt t="9472" x="1536700" y="768350"/>
          <p14:tracePt t="10504" x="1536700" y="776288"/>
          <p14:tracePt t="11521" x="1536700" y="803275"/>
          <p14:tracePt t="11537" x="1536700" y="812800"/>
          <p14:tracePt t="11568" x="1536700" y="822325"/>
          <p14:tracePt t="11657" x="1544638" y="830263"/>
          <p14:tracePt t="12808" x="1554163" y="866775"/>
          <p14:tracePt t="12816" x="1571625" y="874713"/>
          <p14:tracePt t="12826" x="1581150" y="884238"/>
          <p14:tracePt t="12843" x="1608138" y="911225"/>
          <p14:tracePt t="12860" x="1616075" y="919163"/>
          <p14:tracePt t="12893" x="1633538" y="919163"/>
          <p14:tracePt t="12910" x="1652588" y="928688"/>
          <p14:tracePt t="12927" x="1687513" y="938213"/>
          <p14:tracePt t="12944" x="1751013" y="955675"/>
          <p14:tracePt t="12961" x="1822450" y="982663"/>
          <p14:tracePt t="12977" x="1830388" y="982663"/>
          <p14:tracePt t="12993" x="1839913" y="982663"/>
          <p14:tracePt t="13080" x="1866900" y="982663"/>
          <p14:tracePt t="13088" x="1874838" y="990600"/>
          <p14:tracePt t="13096" x="1884363" y="990600"/>
          <p14:tracePt t="13110" x="1893888" y="990600"/>
          <p14:tracePt t="13127" x="1965325" y="1017588"/>
          <p14:tracePt t="13144" x="2062163" y="1044575"/>
          <p14:tracePt t="13160" x="2197100" y="1071563"/>
          <p14:tracePt t="13177" x="2393950" y="1089025"/>
          <p14:tracePt t="13193" x="2608263" y="1125538"/>
          <p14:tracePt t="13210" x="2813050" y="1152525"/>
          <p14:tracePt t="13227" x="3081338" y="1179513"/>
          <p14:tracePt t="13243" x="3232150" y="1223963"/>
          <p14:tracePt t="13260" x="3330575" y="1223963"/>
          <p14:tracePt t="13277" x="3348038" y="1223963"/>
          <p14:tracePt t="13293" x="3357563" y="1223963"/>
          <p14:tracePt t="13310" x="3394075" y="1223963"/>
          <p14:tracePt t="13327" x="3411538" y="1223963"/>
          <p14:tracePt t="13344" x="3455988" y="1223963"/>
          <p14:tracePt t="13361" x="3500438" y="1204913"/>
          <p14:tracePt t="13377" x="3509963" y="1204913"/>
          <p14:tracePt t="13393" x="3544888" y="1204913"/>
          <p14:tracePt t="13410" x="3581400" y="1196975"/>
          <p14:tracePt t="13443" x="3598863" y="1187450"/>
          <p14:tracePt t="13460" x="3608388" y="1187450"/>
          <p14:tracePt t="13477" x="3633788" y="1160463"/>
          <p14:tracePt t="13493" x="3652838" y="1143000"/>
          <p14:tracePt t="13527" x="3660775" y="1133475"/>
          <p14:tracePt t="13544" x="3697288" y="1108075"/>
          <p14:tracePt t="13561" x="3714750" y="1108075"/>
          <p14:tracePt t="13561" x="3732213" y="1108075"/>
          <p14:tracePt t="13577" x="3786188" y="1108075"/>
          <p14:tracePt t="13594" x="3813175" y="1108075"/>
          <p14:tracePt t="13610" x="3875088" y="1108075"/>
          <p14:tracePt t="13627" x="3911600" y="1108075"/>
          <p14:tracePt t="13644" x="3956050" y="1108075"/>
          <p14:tracePt t="13660" x="3990975" y="1108075"/>
          <p14:tracePt t="13677" x="4000500" y="1108075"/>
          <p14:tracePt t="13694" x="4010025" y="1108075"/>
          <p14:tracePt t="13710" x="4054475" y="1116013"/>
          <p14:tracePt t="13727" x="4152900" y="1125538"/>
          <p14:tracePt t="13744" x="4205288" y="1125538"/>
          <p14:tracePt t="13761" x="4313238" y="1143000"/>
          <p14:tracePt t="13777" x="4322763" y="1143000"/>
          <p14:tracePt t="14344" x="4330700" y="1143000"/>
          <p14:tracePt t="14352" x="4348163" y="1143000"/>
          <p14:tracePt t="14377" x="4357688" y="1143000"/>
          <p14:tracePt t="14400" x="4375150" y="1143000"/>
          <p14:tracePt t="14416" x="4384675" y="1143000"/>
          <p14:tracePt t="14424" x="4419600" y="1143000"/>
          <p14:tracePt t="14440" x="4429125" y="1143000"/>
          <p14:tracePt t="14456" x="4438650" y="1143000"/>
          <p14:tracePt t="14472" x="4456113" y="1143000"/>
          <p14:tracePt t="14480" x="4500563" y="1160463"/>
          <p14:tracePt t="14493" x="4518025" y="1160463"/>
          <p14:tracePt t="14510" x="4554538" y="1179513"/>
          <p14:tracePt t="14527" x="4616450" y="1179513"/>
          <p14:tracePt t="14543" x="4660900" y="1187450"/>
          <p14:tracePt t="14560" x="4714875" y="1187450"/>
          <p14:tracePt t="14577" x="4751388" y="1187450"/>
          <p14:tracePt t="14594" x="4776788" y="1187450"/>
          <p14:tracePt t="14610" x="4840288" y="1187450"/>
          <p14:tracePt t="14627" x="4965700" y="1187450"/>
          <p14:tracePt t="14644" x="5108575" y="1187450"/>
          <p14:tracePt t="14660" x="5259388" y="1187450"/>
          <p14:tracePt t="14677" x="5402263" y="1187450"/>
          <p14:tracePt t="14693" x="5510213" y="1187450"/>
          <p14:tracePt t="14710" x="5572125" y="1187450"/>
          <p14:tracePt t="14727" x="5581650" y="1187450"/>
          <p14:tracePt t="14743" x="5589588" y="1187450"/>
          <p14:tracePt t="14761" x="5661025" y="1187450"/>
          <p14:tracePt t="14777" x="5705475" y="1187450"/>
          <p14:tracePt t="14793" x="5768975" y="1187450"/>
          <p14:tracePt t="14810" x="5813425" y="1187450"/>
          <p14:tracePt t="14827" x="5830888" y="1187450"/>
          <p14:tracePt t="14843" x="5867400" y="1187450"/>
          <p14:tracePt t="14861" x="5884863" y="1187450"/>
          <p14:tracePt t="14877" x="5929313" y="1187450"/>
          <p14:tracePt t="14911" x="5938838" y="1187450"/>
          <p14:tracePt t="14926" x="5956300" y="1187450"/>
          <p14:tracePt t="14943" x="5983288" y="1187450"/>
          <p14:tracePt t="14961" x="6037263" y="1187450"/>
          <p14:tracePt t="14978" x="6081713" y="1187450"/>
          <p14:tracePt t="14993" x="6089650" y="1187450"/>
          <p14:tracePt t="15010" x="6099175" y="1187450"/>
          <p14:tracePt t="15176" x="6153150" y="1179513"/>
          <p14:tracePt t="15193" x="6188075" y="1179513"/>
          <p14:tracePt t="15200" x="6215063" y="1179513"/>
          <p14:tracePt t="15210" x="6224588" y="1179513"/>
          <p14:tracePt t="15227" x="6251575" y="1179513"/>
          <p14:tracePt t="15243" x="6259513" y="1179513"/>
          <p14:tracePt t="15260" x="6276975" y="1179513"/>
          <p14:tracePt t="15277" x="6296025" y="1179513"/>
          <p14:tracePt t="15293" x="6303963" y="1179513"/>
          <p14:tracePt t="15310" x="6313488" y="1179513"/>
          <p14:tracePt t="15327" x="6357938" y="1179513"/>
          <p14:tracePt t="15344" x="6438900" y="1179513"/>
          <p14:tracePt t="15361" x="6510338" y="1179513"/>
          <p14:tracePt t="15377" x="6527800" y="1179513"/>
          <p14:tracePt t="16977" x="6537325" y="1179513"/>
          <p14:tracePt t="16984" x="6537325" y="1187450"/>
          <p14:tracePt t="16994" x="6491288" y="1196975"/>
          <p14:tracePt t="17010" x="6348413" y="1258888"/>
          <p14:tracePt t="17026" x="6116638" y="1401763"/>
          <p14:tracePt t="17043" x="6000750" y="1536700"/>
          <p14:tracePt t="17060" x="5938838" y="1724025"/>
          <p14:tracePt t="17077" x="5938838" y="1830388"/>
          <p14:tracePt t="17093" x="5938838" y="1938338"/>
          <p14:tracePt t="17110" x="5938838" y="2108200"/>
          <p14:tracePt t="17126" x="5938838" y="2374900"/>
          <p14:tracePt t="17143" x="5938838" y="2660650"/>
          <p14:tracePt t="17160" x="5946775" y="3232150"/>
          <p14:tracePt t="17177" x="5946775" y="3589338"/>
          <p14:tracePt t="17193" x="5946775" y="3875088"/>
          <p14:tracePt t="17210" x="5848350" y="4062413"/>
          <p14:tracePt t="17227" x="5803900" y="4116388"/>
          <p14:tracePt t="17243" x="5776913" y="4125913"/>
          <p14:tracePt t="17280" x="5751513" y="4125913"/>
          <p14:tracePt t="17293" x="5661025" y="4071938"/>
          <p14:tracePt t="17310" x="5465763" y="4062413"/>
          <p14:tracePt t="17327" x="5268913" y="4044950"/>
          <p14:tracePt t="17343" x="5062538" y="4010025"/>
          <p14:tracePt t="17361" x="4902200" y="4000500"/>
          <p14:tracePt t="17377" x="4840288" y="4000500"/>
          <p14:tracePt t="17393" x="4795838" y="4000500"/>
          <p14:tracePt t="17410" x="4732338" y="4000500"/>
          <p14:tracePt t="17427" x="4652963" y="4017963"/>
          <p14:tracePt t="17443" x="4562475" y="4017963"/>
          <p14:tracePt t="17460" x="4411663" y="4017963"/>
          <p14:tracePt t="17477" x="4224338" y="4017963"/>
          <p14:tracePt t="17493" x="3946525" y="3965575"/>
          <p14:tracePt t="17510" x="3652838" y="3894138"/>
          <p14:tracePt t="17527" x="3402013" y="3822700"/>
          <p14:tracePt t="17543" x="3197225" y="3768725"/>
          <p14:tracePt t="17560" x="2911475" y="3768725"/>
          <p14:tracePt t="17577" x="2759075" y="3768725"/>
          <p14:tracePt t="17593" x="2697163" y="3813175"/>
          <p14:tracePt t="17610" x="2670175" y="3840163"/>
          <p14:tracePt t="17627" x="2660650" y="3857625"/>
          <p14:tracePt t="17643" x="2660650" y="3867150"/>
          <p14:tracePt t="17676" x="2660650" y="3875088"/>
          <p14:tracePt t="17720" x="2660650" y="3884613"/>
          <p14:tracePt t="17728" x="2660650" y="3894138"/>
          <p14:tracePt t="17736" x="2660650" y="3911600"/>
          <p14:tracePt t="17745" x="2660650" y="3919538"/>
          <p14:tracePt t="17856" x="2660650" y="3929063"/>
          <p14:tracePt t="17888" x="2660650" y="3946525"/>
          <p14:tracePt t="17904" x="2670175" y="3973513"/>
          <p14:tracePt t="17912" x="2687638" y="3973513"/>
          <p14:tracePt t="17920" x="2732088" y="3973513"/>
          <p14:tracePt t="17928" x="2768600" y="3973513"/>
          <p14:tracePt t="17943" x="2803525" y="3973513"/>
          <p14:tracePt t="17960" x="2884488" y="3973513"/>
          <p14:tracePt t="17977" x="2938463" y="3973513"/>
          <p14:tracePt t="17993" x="2946400" y="3973513"/>
          <p14:tracePt t="18040" x="2982913" y="3973513"/>
          <p14:tracePt t="18072" x="2990850" y="3965575"/>
          <p14:tracePt t="18496" x="3027363" y="3946525"/>
          <p14:tracePt t="18504" x="3062288" y="3946525"/>
          <p14:tracePt t="18512" x="3108325" y="3938588"/>
          <p14:tracePt t="18526" x="3125788" y="3938588"/>
          <p14:tracePt t="18543" x="3232150" y="3938588"/>
          <p14:tracePt t="18560" x="3322638" y="3938588"/>
          <p14:tracePt t="18577" x="3348038" y="3938588"/>
          <p14:tracePt t="18594" x="3394075" y="3938588"/>
          <p14:tracePt t="18610" x="3419475" y="3938588"/>
          <p14:tracePt t="18627" x="3446463" y="3938588"/>
          <p14:tracePt t="18643" x="3482975" y="3938588"/>
          <p14:tracePt t="18660" x="3544888" y="3911600"/>
          <p14:tracePt t="18676" x="3598863" y="3911600"/>
          <p14:tracePt t="18694" x="3705225" y="3911600"/>
          <p14:tracePt t="18710" x="3768725" y="3911600"/>
          <p14:tracePt t="18727" x="3840163" y="3911600"/>
          <p14:tracePt t="18743" x="3902075" y="3911600"/>
          <p14:tracePt t="18760" x="3956050" y="3911600"/>
          <p14:tracePt t="18777" x="4000500" y="3911600"/>
          <p14:tracePt t="18794" x="4062413" y="3911600"/>
          <p14:tracePt t="18810" x="4143375" y="3911600"/>
          <p14:tracePt t="18827" x="4214813" y="3911600"/>
          <p14:tracePt t="18843" x="4303713" y="3911600"/>
          <p14:tracePt t="18860" x="4384675" y="3911600"/>
          <p14:tracePt t="18876" x="4465638" y="3911600"/>
          <p14:tracePt t="18893" x="4510088" y="3911600"/>
          <p14:tracePt t="18910" x="4554538" y="3911600"/>
          <p14:tracePt t="18969" x="4562475" y="3911600"/>
          <p14:tracePt t="18977" x="4581525" y="3902075"/>
          <p14:tracePt t="18993" x="4608513" y="3902075"/>
          <p14:tracePt t="19000" x="4616450" y="3902075"/>
          <p14:tracePt t="19010" x="4625975" y="3902075"/>
          <p14:tracePt t="19027" x="4633913" y="3902075"/>
          <p14:tracePt t="19044" x="4660900" y="3902075"/>
          <p14:tracePt t="19060" x="4679950" y="3902075"/>
          <p14:tracePt t="19077" x="4714875" y="3902075"/>
          <p14:tracePt t="19093" x="4732338" y="3902075"/>
          <p14:tracePt t="19110" x="4768850" y="3902075"/>
          <p14:tracePt t="19126" x="4776788" y="3902075"/>
          <p14:tracePt t="19143" x="4786313" y="3902075"/>
          <p14:tracePt t="19160" x="4813300" y="3902075"/>
          <p14:tracePt t="19176" x="4822825" y="3902075"/>
          <p14:tracePt t="19193" x="4840288" y="3902075"/>
          <p14:tracePt t="19210" x="4848225" y="3902075"/>
          <p14:tracePt t="19537" x="4884738" y="3902075"/>
          <p14:tracePt t="19544" x="4894263" y="3902075"/>
          <p14:tracePt t="19552" x="4929188" y="3902075"/>
          <p14:tracePt t="19568" x="4938713" y="3902075"/>
          <p14:tracePt t="19578" x="4946650" y="3902075"/>
          <p14:tracePt t="19594" x="4956175" y="3902075"/>
          <p14:tracePt t="19610" x="4973638" y="3902075"/>
          <p14:tracePt t="19626" x="4991100" y="3902075"/>
          <p14:tracePt t="19643" x="5000625" y="3902075"/>
          <p14:tracePt t="19660" x="5027613" y="3902075"/>
          <p14:tracePt t="19677" x="5054600" y="3902075"/>
          <p14:tracePt t="19693" x="5081588" y="3902075"/>
          <p14:tracePt t="19710" x="5089525" y="3902075"/>
          <p14:tracePt t="19984" x="5108575" y="3902075"/>
          <p14:tracePt t="19993" x="5116513" y="3902075"/>
          <p14:tracePt t="20000" x="5133975" y="3902075"/>
          <p14:tracePt t="20010" x="5143500" y="3902075"/>
          <p14:tracePt t="20026" x="5153025" y="3902075"/>
          <p14:tracePt t="20043" x="5170488" y="3902075"/>
          <p14:tracePt t="20060" x="5187950" y="3902075"/>
          <p14:tracePt t="20080" x="5214938" y="3894138"/>
          <p14:tracePt t="20801" x="5224463" y="3894138"/>
          <p14:tracePt t="20809" x="5259388" y="3894138"/>
          <p14:tracePt t="20816" x="5330825" y="3929063"/>
          <p14:tracePt t="20826" x="5411788" y="3946525"/>
          <p14:tracePt t="20843" x="5572125" y="3990975"/>
          <p14:tracePt t="20860" x="5822950" y="4044950"/>
          <p14:tracePt t="20876" x="6143625" y="4133850"/>
          <p14:tracePt t="20893" x="6411913" y="4187825"/>
          <p14:tracePt t="20910" x="6634163" y="4205288"/>
          <p14:tracePt t="20926" x="6653213" y="4205288"/>
          <p14:tracePt t="21080" x="6661150" y="4214813"/>
          <p14:tracePt t="21088" x="6777038" y="4232275"/>
          <p14:tracePt t="21096" x="6823075" y="4276725"/>
          <p14:tracePt t="21110" x="6831013" y="4286250"/>
          <p14:tracePt t="21126" x="6902450" y="4286250"/>
          <p14:tracePt t="21128" x="7010400" y="4286250"/>
          <p14:tracePt t="21143" x="7161213" y="4322763"/>
          <p14:tracePt t="21161" x="7518400" y="4322763"/>
          <p14:tracePt t="21177" x="7697788" y="4340225"/>
          <p14:tracePt t="21193" x="7804150" y="4340225"/>
          <p14:tracePt t="21210" x="7858125" y="4340225"/>
          <p14:tracePt t="21226" x="7867650" y="4340225"/>
          <p14:tracePt t="21344" x="7840663" y="4330700"/>
          <p14:tracePt t="21353" x="7796213" y="4303713"/>
          <p14:tracePt t="21361" x="7759700" y="4295775"/>
          <p14:tracePt t="21377" x="7589838" y="4251325"/>
          <p14:tracePt t="21393" x="7402513" y="4232275"/>
          <p14:tracePt t="21410" x="7402513" y="4224338"/>
          <p14:tracePt t="21672" x="7419975" y="4224338"/>
          <p14:tracePt t="21680" x="7473950" y="4224338"/>
          <p14:tracePt t="21688" x="7483475" y="4224338"/>
          <p14:tracePt t="21696" x="7518400" y="4259263"/>
          <p14:tracePt t="21710" x="7545388" y="4259263"/>
          <p14:tracePt t="21726" x="7589838" y="4259263"/>
          <p14:tracePt t="21768" x="7599363" y="4259263"/>
          <p14:tracePt t="21777" x="7634288" y="4259263"/>
          <p14:tracePt t="21793" x="7653338" y="4259263"/>
          <p14:tracePt t="21904" x="7661275" y="4259263"/>
          <p14:tracePt t="22360" x="7688263" y="4259263"/>
          <p14:tracePt t="22368" x="7697788" y="4259263"/>
          <p14:tracePt t="22377" x="7715250" y="4259263"/>
          <p14:tracePt t="22393" x="7751763" y="4259263"/>
          <p14:tracePt t="22410" x="7796213" y="4259263"/>
          <p14:tracePt t="22426" x="7813675" y="4259263"/>
          <p14:tracePt t="22443" x="7858125" y="4259263"/>
          <p14:tracePt t="22460" x="7885113" y="4259263"/>
          <p14:tracePt t="22476" x="7902575" y="4259263"/>
          <p14:tracePt t="22510" x="7920038" y="4259263"/>
          <p14:tracePt t="22526" x="7956550" y="4259263"/>
          <p14:tracePt t="22543" x="7983538" y="4259263"/>
          <p14:tracePt t="22560" x="8027988" y="4259263"/>
          <p14:tracePt t="22576" x="8089900" y="4259263"/>
          <p14:tracePt t="22593" x="8116888" y="4259263"/>
          <p14:tracePt t="22610" x="8134350" y="4259263"/>
          <p14:tracePt t="22626" x="8170863" y="4259263"/>
          <p14:tracePt t="22643" x="8180388" y="4259263"/>
          <p14:tracePt t="22696" x="8188325" y="4259263"/>
          <p14:tracePt t="22712" x="8197850" y="4259263"/>
          <p14:tracePt t="22720" x="8224838" y="4259263"/>
          <p14:tracePt t="22728" x="8242300" y="4259263"/>
          <p14:tracePt t="22743" x="8251825" y="4259263"/>
          <p14:tracePt t="22760" x="8313738" y="4259263"/>
          <p14:tracePt t="22777" x="8358188" y="4259263"/>
          <p14:tracePt t="22872" x="8385175" y="4259263"/>
          <p14:tracePt t="22880" x="8402638" y="4259263"/>
          <p14:tracePt t="22888" x="8429625" y="4259263"/>
          <p14:tracePt t="22896" x="8474075" y="4259263"/>
          <p14:tracePt t="22910" x="8510588" y="4259263"/>
          <p14:tracePt t="22926" x="8589963" y="4276725"/>
          <p14:tracePt t="22943" x="8680450" y="4313238"/>
          <p14:tracePt t="22960" x="8742363" y="4313238"/>
          <p14:tracePt t="22977" x="8831263" y="4330700"/>
          <p14:tracePt t="22993" x="8848725" y="4330700"/>
          <p14:tracePt t="23010" x="8858250" y="4330700"/>
          <p14:tracePt t="23043" x="8894763" y="4330700"/>
          <p14:tracePt t="23076" x="8902700" y="4330700"/>
          <p14:tracePt t="23093" x="8939213" y="4330700"/>
          <p14:tracePt t="23126" x="8947150" y="4330700"/>
          <p14:tracePt t="23144" x="8956675" y="4330700"/>
          <p14:tracePt t="23160" x="8966200" y="4330700"/>
          <p14:tracePt t="23177" x="9018588" y="4330700"/>
          <p14:tracePt t="23193" x="9055100" y="4330700"/>
          <p14:tracePt t="23210" x="9063038" y="4330700"/>
          <p14:tracePt t="23243" x="9072563" y="4330700"/>
          <p14:tracePt t="23272" x="9082088" y="4330700"/>
          <p14:tracePt t="23649" x="9109075" y="4330700"/>
          <p14:tracePt t="23656" x="9126538" y="4330700"/>
          <p14:tracePt t="23664" x="9161463" y="4330700"/>
          <p14:tracePt t="23677" x="9188450" y="4330700"/>
          <p14:tracePt t="23693" x="9224963" y="4330700"/>
          <p14:tracePt t="23710" x="9242425" y="4330700"/>
          <p14:tracePt t="23726" x="9259888" y="4330700"/>
          <p14:tracePt t="23761" x="9269413" y="4330700"/>
          <p14:tracePt t="23777" x="9296400" y="4330700"/>
          <p14:tracePt t="23810" x="9313863" y="4330700"/>
          <p14:tracePt t="23826" x="9331325" y="4330700"/>
          <p14:tracePt t="23859" x="9367838" y="4330700"/>
          <p14:tracePt t="23876" x="9375775" y="4330700"/>
          <p14:tracePt t="23894" x="9394825" y="4322763"/>
          <p14:tracePt t="23910" x="9429750" y="4322763"/>
          <p14:tracePt t="23926" x="9466263" y="4303713"/>
          <p14:tracePt t="23943" x="9474200" y="4303713"/>
          <p14:tracePt t="23960" x="9528175" y="4303713"/>
          <p14:tracePt t="23977" x="9545638" y="4295775"/>
          <p14:tracePt t="24144" x="9555163" y="4286250"/>
          <p14:tracePt t="24641" x="9563100" y="4276725"/>
          <p14:tracePt t="24648" x="9590088" y="4276725"/>
          <p14:tracePt t="24660" x="9599613" y="4276725"/>
          <p14:tracePt t="24676" x="9626600" y="4276725"/>
          <p14:tracePt t="24693" x="9653588" y="4276725"/>
          <p14:tracePt t="24710" x="9680575" y="4276725"/>
          <p14:tracePt t="24726" x="9688513" y="4276725"/>
          <p14:tracePt t="24743" x="9705975" y="4276725"/>
          <p14:tracePt t="24760" x="9715500" y="4276725"/>
          <p14:tracePt t="24776" x="9742488" y="4276725"/>
          <p14:tracePt t="24793" x="9752013" y="4276725"/>
          <p14:tracePt t="24826" x="9769475" y="4276725"/>
          <p14:tracePt t="24843" x="9786938" y="4276725"/>
          <p14:tracePt t="25480" x="9796463" y="4276725"/>
          <p14:tracePt t="25488" x="9796463" y="4286250"/>
          <p14:tracePt t="25504" x="9786938" y="4313238"/>
          <p14:tracePt t="25512" x="9759950" y="4330700"/>
          <p14:tracePt t="25526" x="9752013" y="4348163"/>
          <p14:tracePt t="25543" x="9698038" y="4402138"/>
          <p14:tracePt t="25560" x="9599613" y="4491038"/>
          <p14:tracePt t="25577" x="9420225" y="4705350"/>
          <p14:tracePt t="25593" x="9323388" y="4894263"/>
          <p14:tracePt t="25610" x="9170988" y="5170488"/>
          <p14:tracePt t="25627" x="9090025" y="5491163"/>
          <p14:tracePt t="25643" x="9037638" y="5786438"/>
          <p14:tracePt t="25660" x="8983663" y="6099175"/>
          <p14:tracePt t="25676" x="8894763" y="6357938"/>
          <p14:tracePt t="25693" x="8875713" y="6411913"/>
          <p14:tracePt t="25726" x="8848725" y="6419850"/>
          <p14:tracePt t="25856" x="8777288" y="6411913"/>
          <p14:tracePt t="25864" x="8751888" y="6375400"/>
          <p14:tracePt t="25876" x="8680450" y="6296025"/>
          <p14:tracePt t="25893" x="8589963" y="6170613"/>
          <p14:tracePt t="25910" x="8528050" y="6143625"/>
          <p14:tracePt t="25927" x="8491538" y="6143625"/>
          <p14:tracePt t="25943" x="8474075" y="6143625"/>
          <p14:tracePt t="25960" x="8447088" y="6143625"/>
          <p14:tracePt t="25977" x="8429625" y="6161088"/>
          <p14:tracePt t="25994" x="8420100" y="6170613"/>
          <p14:tracePt t="26010" x="8412163" y="6180138"/>
          <p14:tracePt t="26026" x="8394700" y="6188075"/>
          <p14:tracePt t="26043" x="8313738" y="6205538"/>
          <p14:tracePt t="26060" x="8304213" y="6205538"/>
          <p14:tracePt t="26076" x="8269288" y="6224588"/>
          <p14:tracePt t="26093" x="8251825" y="6224588"/>
          <p14:tracePt t="26110" x="8215313" y="6232525"/>
          <p14:tracePt t="26126" x="8188325" y="6232525"/>
          <p14:tracePt t="26143" x="8161338" y="6232525"/>
          <p14:tracePt t="26160" x="8143875" y="6232525"/>
          <p14:tracePt t="26177" x="8089900" y="6232525"/>
          <p14:tracePt t="26193" x="8062913" y="6232525"/>
          <p14:tracePt t="26289" x="8054975" y="6232525"/>
          <p14:tracePt t="26328" x="8045450" y="6232525"/>
          <p14:tracePt t="26344" x="8037513" y="6224588"/>
          <p14:tracePt t="26368" x="8018463" y="6224588"/>
          <p14:tracePt t="26377" x="8001000" y="6215063"/>
          <p14:tracePt t="26384" x="7983538" y="6215063"/>
          <p14:tracePt t="26394" x="7956550" y="6215063"/>
          <p14:tracePt t="26409" x="7929563" y="6215063"/>
          <p14:tracePt t="26456" x="7902575" y="6215063"/>
          <p14:tracePt t="26784" x="7902575" y="6205538"/>
          <p14:tracePt t="26832" x="7929563" y="6205538"/>
          <p14:tracePt t="26840" x="7939088" y="6205538"/>
          <p14:tracePt t="26848" x="7966075" y="6197600"/>
          <p14:tracePt t="26859" x="8001000" y="6180138"/>
          <p14:tracePt t="26876" x="8062913" y="6180138"/>
          <p14:tracePt t="26893" x="8153400" y="6180138"/>
          <p14:tracePt t="26910" x="8259763" y="6180138"/>
          <p14:tracePt t="26926" x="8385175" y="6180138"/>
          <p14:tracePt t="26943" x="8510588" y="6180138"/>
          <p14:tracePt t="26960" x="8670925" y="6180138"/>
          <p14:tracePt t="26977" x="9037638" y="6180138"/>
          <p14:tracePt t="26993" x="9323388" y="6188075"/>
          <p14:tracePt t="27010" x="9599613" y="6259513"/>
          <p14:tracePt t="27026" x="9705975" y="6286500"/>
          <p14:tracePt t="27043" x="9715500" y="6286500"/>
          <p14:tracePt t="27304" x="9705975" y="6286500"/>
          <p14:tracePt t="27312" x="9680575" y="6286500"/>
          <p14:tracePt t="27321" x="9671050" y="6286500"/>
          <p14:tracePt t="27328" x="9653588" y="6286500"/>
          <p14:tracePt t="27343" x="9609138" y="6276975"/>
          <p14:tracePt t="27360" x="9545638" y="6259513"/>
          <p14:tracePt t="27376" x="9447213" y="6251575"/>
          <p14:tracePt t="27393" x="9439275" y="6251575"/>
          <p14:tracePt t="27410" x="9429750" y="6251575"/>
          <p14:tracePt t="27443" x="9420225" y="6242050"/>
          <p14:tracePt t="27512" x="9420225" y="6232525"/>
          <p14:tracePt t="27544" x="9412288" y="6215063"/>
          <p14:tracePt t="27584" x="9394825" y="6205538"/>
          <p14:tracePt t="27720" x="9394825" y="6197600"/>
          <p14:tracePt t="27736" x="9402763" y="6161088"/>
          <p14:tracePt t="27752" x="9412288" y="6161088"/>
          <p14:tracePt t="27760" x="9447213" y="6153150"/>
          <p14:tracePt t="27776" x="9483725" y="6153150"/>
          <p14:tracePt t="27784" x="9510713" y="6153150"/>
          <p14:tracePt t="27794" x="9545638" y="6153150"/>
          <p14:tracePt t="27809" x="9599613" y="6153150"/>
          <p14:tracePt t="27826" x="9661525" y="6153150"/>
          <p14:tracePt t="27843" x="9705975" y="6153150"/>
          <p14:tracePt t="27859" x="9715500" y="6153150"/>
          <p14:tracePt t="27912" x="9725025" y="6153150"/>
          <p14:tracePt t="27936" x="9742488" y="6153150"/>
          <p14:tracePt t="28144" x="9769475" y="6153150"/>
          <p14:tracePt t="28152" x="9786938" y="6153150"/>
          <p14:tracePt t="28161" x="9813925" y="6153150"/>
          <p14:tracePt t="28177" x="9848850" y="6153150"/>
          <p14:tracePt t="28193" x="9894888" y="6153150"/>
          <p14:tracePt t="28209" x="9920288" y="6143625"/>
          <p14:tracePt t="28226" x="9929813" y="6143625"/>
          <p14:tracePt t="28259" x="9939338" y="6143625"/>
          <p14:tracePt t="29296" x="9902825" y="6126163"/>
          <p14:tracePt t="29304" x="9831388" y="6099175"/>
          <p14:tracePt t="29312" x="9705975" y="6099175"/>
          <p14:tracePt t="29326" x="9518650" y="6081713"/>
          <p14:tracePt t="29343" x="9063038" y="6000750"/>
          <p14:tracePt t="29360" x="8367713" y="5929313"/>
          <p14:tracePt t="29376" x="6384925" y="5537200"/>
          <p14:tracePt t="29393" x="4286250" y="5108575"/>
          <p14:tracePt t="29409" x="2732088" y="4633913"/>
          <p14:tracePt t="29426" x="1751013" y="4160838"/>
          <p14:tracePt t="29443" x="1347788" y="3867150"/>
          <p14:tracePt t="29459" x="1204913" y="3714750"/>
          <p14:tracePt t="29696" x="1214438" y="3714750"/>
          <p14:tracePt t="29704" x="1258888" y="3714750"/>
          <p14:tracePt t="29712" x="1295400" y="3714750"/>
          <p14:tracePt t="29726" x="1339850" y="3759200"/>
          <p14:tracePt t="29743" x="1465263" y="3830638"/>
          <p14:tracePt t="29759" x="1608138" y="3946525"/>
          <p14:tracePt t="29776" x="1776413" y="4000500"/>
          <p14:tracePt t="29793" x="1884363" y="4000500"/>
          <p14:tracePt t="29809" x="2009775" y="4000500"/>
          <p14:tracePt t="29826" x="2071688" y="4000500"/>
          <p14:tracePt t="29843" x="2108200" y="4000500"/>
          <p14:tracePt t="29859" x="2125663" y="4000500"/>
          <p14:tracePt t="29993" x="2133600" y="4000500"/>
          <p14:tracePt t="30000" x="2152650" y="4000500"/>
          <p14:tracePt t="30010" x="2179638" y="4000500"/>
          <p14:tracePt t="30026" x="2232025" y="4027488"/>
          <p14:tracePt t="30043" x="2303463" y="4062413"/>
          <p14:tracePt t="30059" x="2357438" y="4089400"/>
          <p14:tracePt t="30076" x="2419350" y="4098925"/>
          <p14:tracePt t="30093" x="2544763" y="4098925"/>
          <p14:tracePt t="30110" x="2705100" y="4143375"/>
          <p14:tracePt t="30126" x="2874963" y="4179888"/>
          <p14:tracePt t="30143" x="3036888" y="4224338"/>
          <p14:tracePt t="30159" x="3125788" y="4224338"/>
          <p14:tracePt t="30161" x="3170238" y="4224338"/>
          <p14:tracePt t="30176" x="3205163" y="4224338"/>
          <p14:tracePt t="30193" x="3224213" y="4224338"/>
          <p14:tracePt t="30352" x="3232150" y="4224338"/>
          <p14:tracePt t="30376" x="3224213" y="4214813"/>
          <p14:tracePt t="30385" x="3214688" y="4214813"/>
          <p14:tracePt t="30394" x="3205163" y="4214813"/>
          <p14:tracePt t="30410" x="3116263" y="4205288"/>
          <p14:tracePt t="30426" x="3000375" y="4160838"/>
          <p14:tracePt t="30443" x="2894013" y="4133850"/>
          <p14:tracePt t="30459" x="2795588" y="4089400"/>
          <p14:tracePt t="30476" x="2705100" y="4054475"/>
          <p14:tracePt t="30493" x="2608263" y="4010025"/>
          <p14:tracePt t="30510" x="2544763" y="3990975"/>
          <p14:tracePt t="30526" x="2482850" y="3956050"/>
          <p14:tracePt t="30543" x="2419350" y="3919538"/>
          <p14:tracePt t="30559" x="2303463" y="3857625"/>
          <p14:tracePt t="30576" x="2125663" y="3741738"/>
          <p14:tracePt t="30593" x="2017713" y="3670300"/>
          <p14:tracePt t="30609" x="1955800" y="3562350"/>
          <p14:tracePt t="30626" x="1911350" y="3455988"/>
          <p14:tracePt t="30643" x="1857375" y="3295650"/>
          <p14:tracePt t="30659" x="1812925" y="3179763"/>
          <p14:tracePt t="30676" x="1803400" y="3089275"/>
          <p14:tracePt t="30693" x="1803400" y="3009900"/>
          <p14:tracePt t="30709" x="1803400" y="2938463"/>
          <p14:tracePt t="30726" x="1803400" y="2813050"/>
          <p14:tracePt t="30743" x="1803400" y="2705100"/>
          <p14:tracePt t="30759" x="1803400" y="2608263"/>
          <p14:tracePt t="30777" x="1803400" y="2482850"/>
          <p14:tracePt t="30793" x="1803400" y="2419350"/>
          <p14:tracePt t="30809" x="1803400" y="2374900"/>
          <p14:tracePt t="30826" x="1803400" y="2347913"/>
          <p14:tracePt t="30843" x="1803400" y="2322513"/>
          <p14:tracePt t="30859" x="1830388" y="2251075"/>
          <p14:tracePt t="30876" x="1901825" y="2152650"/>
          <p14:tracePt t="30893" x="1973263" y="2071688"/>
          <p14:tracePt t="30909" x="2081213" y="1965325"/>
          <p14:tracePt t="30926" x="2133600" y="1919288"/>
          <p14:tracePt t="30943" x="2224088" y="1847850"/>
          <p14:tracePt t="30959" x="2330450" y="1785938"/>
          <p14:tracePt t="30977" x="2465388" y="1724025"/>
          <p14:tracePt t="30993" x="2562225" y="1670050"/>
          <p14:tracePt t="31009" x="2714625" y="1643063"/>
          <p14:tracePt t="31026" x="2938463" y="1589088"/>
          <p14:tracePt t="31043" x="3276600" y="1554163"/>
          <p14:tracePt t="31059" x="3687763" y="1490663"/>
          <p14:tracePt t="31076" x="4071938" y="1419225"/>
          <p14:tracePt t="31093" x="4438650" y="1357313"/>
          <p14:tracePt t="31109" x="4803775" y="1223963"/>
          <p14:tracePt t="31126" x="4965700" y="1187450"/>
          <p14:tracePt t="31142" x="5072063" y="1152525"/>
          <p14:tracePt t="31159" x="5126038" y="1133475"/>
          <p14:tracePt t="31161" x="5133975" y="1133475"/>
          <p14:tracePt t="31177" x="5143500" y="1133475"/>
          <p14:tracePt t="31193" x="5187950" y="1133475"/>
          <p14:tracePt t="31209" x="5259388" y="1196975"/>
          <p14:tracePt t="31226" x="5330825" y="1295400"/>
          <p14:tracePt t="31243" x="5465763" y="1465263"/>
          <p14:tracePt t="31259" x="5599113" y="1633538"/>
          <p14:tracePt t="31276" x="5732463" y="1874838"/>
          <p14:tracePt t="31293" x="5857875" y="2133600"/>
          <p14:tracePt t="31309" x="5911850" y="2357438"/>
          <p14:tracePt t="31326" x="5965825" y="2581275"/>
          <p14:tracePt t="31342" x="5965825" y="2732088"/>
          <p14:tracePt t="31359" x="5965825" y="2840038"/>
          <p14:tracePt t="31376" x="5911850" y="2973388"/>
          <p14:tracePt t="31393" x="5759450" y="3224213"/>
          <p14:tracePt t="31409" x="5661025" y="3367088"/>
          <p14:tracePt t="31426" x="5581650" y="3554413"/>
          <p14:tracePt t="31443" x="5438775" y="3768725"/>
          <p14:tracePt t="31459" x="5330825" y="3956050"/>
          <p14:tracePt t="31476" x="5214938" y="4108450"/>
          <p14:tracePt t="31492" x="5143500" y="4205288"/>
          <p14:tracePt t="31509" x="5089525" y="4268788"/>
          <p14:tracePt t="31526" x="5010150" y="4340225"/>
          <p14:tracePt t="31543" x="4911725" y="4384675"/>
          <p14:tracePt t="31559" x="4803775" y="4419600"/>
          <p14:tracePt t="31577" x="4652963" y="4446588"/>
          <p14:tracePt t="31593" x="4527550" y="4446588"/>
          <p14:tracePt t="31609" x="4367213" y="4500563"/>
          <p14:tracePt t="31626" x="4259263" y="4500563"/>
          <p14:tracePt t="31643" x="4152900" y="4500563"/>
          <p14:tracePt t="31659" x="4062413" y="4500563"/>
          <p14:tracePt t="31676" x="3973513" y="4500563"/>
          <p14:tracePt t="31692" x="3919538" y="4483100"/>
          <p14:tracePt t="31709" x="3875088" y="4465638"/>
          <p14:tracePt t="31726" x="3776663" y="4429125"/>
          <p14:tracePt t="31743" x="3714750" y="4402138"/>
          <p14:tracePt t="31759" x="3633788" y="4330700"/>
          <p14:tracePt t="31777" x="3482975" y="4251325"/>
          <p14:tracePt t="31793" x="3295650" y="4160838"/>
          <p14:tracePt t="31809" x="3062288" y="4071938"/>
          <p14:tracePt t="31826" x="2928938" y="4010025"/>
          <p14:tracePt t="31843" x="2840038" y="3965575"/>
          <p14:tracePt t="31859" x="2830513" y="3956050"/>
          <p14:tracePt t="31876" x="2813050" y="3946525"/>
          <p14:tracePt t="31893" x="2803525" y="3938588"/>
          <p14:tracePt t="31909" x="2776538" y="3919538"/>
          <p14:tracePt t="31926" x="2768600" y="3894138"/>
          <p14:tracePt t="31943" x="2732088" y="3830638"/>
          <p14:tracePt t="31959" x="2705100" y="3795713"/>
          <p14:tracePt t="31977" x="2670175" y="3705225"/>
          <p14:tracePt t="31993" x="2643188" y="3616325"/>
          <p14:tracePt t="32009" x="2589213" y="3517900"/>
          <p14:tracePt t="32026" x="2562225" y="3455988"/>
          <p14:tracePt t="32043" x="2517775" y="3357563"/>
          <p14:tracePt t="32059" x="2509838" y="3276600"/>
          <p14:tracePt t="32076" x="2490788" y="3197225"/>
          <p14:tracePt t="32093" x="2465388" y="3116263"/>
          <p14:tracePt t="32109" x="2455863" y="3044825"/>
          <p14:tracePt t="32126" x="2455863" y="2938463"/>
          <p14:tracePt t="32143" x="2438400" y="2840038"/>
          <p14:tracePt t="32159" x="2438400" y="2776538"/>
          <p14:tracePt t="32161" x="2438400" y="2714625"/>
          <p14:tracePt t="32176" x="2438400" y="2670175"/>
          <p14:tracePt t="32193" x="2438400" y="2554288"/>
          <p14:tracePt t="32209" x="2438400" y="2482850"/>
          <p14:tracePt t="32226" x="2438400" y="2393950"/>
          <p14:tracePt t="32243" x="2438400" y="2330450"/>
          <p14:tracePt t="32259" x="2455863" y="2251075"/>
          <p14:tracePt t="32276" x="2473325" y="2205038"/>
          <p14:tracePt t="32293" x="2490788" y="2143125"/>
          <p14:tracePt t="32309" x="2527300" y="2071688"/>
          <p14:tracePt t="32326" x="2554288" y="2009775"/>
          <p14:tracePt t="32342" x="2608263" y="1938338"/>
          <p14:tracePt t="32359" x="2679700" y="1857375"/>
          <p14:tracePt t="32376" x="2867025" y="1714500"/>
          <p14:tracePt t="32393" x="3054350" y="1581150"/>
          <p14:tracePt t="32409" x="3295650" y="1428750"/>
          <p14:tracePt t="32426" x="3509963" y="1312863"/>
          <p14:tracePt t="32443" x="3643313" y="1241425"/>
          <p14:tracePt t="32459" x="3741738" y="1214438"/>
          <p14:tracePt t="32476" x="3848100" y="1204913"/>
          <p14:tracePt t="32493" x="3911600" y="1179513"/>
          <p14:tracePt t="32509" x="3973513" y="1179513"/>
          <p14:tracePt t="32526" x="4037013" y="1169988"/>
          <p14:tracePt t="32543" x="4143375" y="1169988"/>
          <p14:tracePt t="32559" x="4367213" y="1179513"/>
          <p14:tracePt t="32576" x="4714875" y="1276350"/>
          <p14:tracePt t="32593" x="4946650" y="1347788"/>
          <p14:tracePt t="32609" x="5081588" y="1401763"/>
          <p14:tracePt t="32626" x="5143500" y="1428750"/>
          <p14:tracePt t="32643" x="5197475" y="1455738"/>
          <p14:tracePt t="32676" x="5205413" y="1465263"/>
          <p14:tracePt t="32693" x="5214938" y="1490663"/>
          <p14:tracePt t="32709" x="5251450" y="1536700"/>
          <p14:tracePt t="32726" x="5303838" y="1633538"/>
          <p14:tracePt t="32743" x="5348288" y="1714500"/>
          <p14:tracePt t="32759" x="5402263" y="1795463"/>
          <p14:tracePt t="32776" x="5473700" y="1919288"/>
          <p14:tracePt t="32793" x="5491163" y="1965325"/>
          <p14:tracePt t="32809" x="5527675" y="2044700"/>
          <p14:tracePt t="32826" x="5537200" y="2098675"/>
          <p14:tracePt t="32843" x="5554663" y="2160588"/>
          <p14:tracePt t="32859" x="5581650" y="2286000"/>
          <p14:tracePt t="32876" x="5608638" y="2366963"/>
          <p14:tracePt t="32892" x="5626100" y="2517775"/>
          <p14:tracePt t="32909" x="5634038" y="2670175"/>
          <p14:tracePt t="32926" x="5670550" y="2847975"/>
          <p14:tracePt t="32943" x="5670550" y="2990850"/>
          <p14:tracePt t="32959" x="5670550" y="3170238"/>
          <p14:tracePt t="32977" x="5643563" y="3375025"/>
          <p14:tracePt t="32993" x="5581650" y="3598863"/>
          <p14:tracePt t="33009" x="5465763" y="3830638"/>
          <p14:tracePt t="33026" x="5367338" y="4017963"/>
          <p14:tracePt t="33043" x="5251450" y="4170363"/>
          <p14:tracePt t="33059" x="5180013" y="4251325"/>
          <p14:tracePt t="33076" x="5116513" y="4286250"/>
          <p14:tracePt t="33092" x="5072063" y="4303713"/>
          <p14:tracePt t="33109" x="5062538" y="4303713"/>
          <p14:tracePt t="33126" x="5037138" y="4303713"/>
          <p14:tracePt t="33143" x="4983163" y="4322763"/>
          <p14:tracePt t="33159" x="4786313" y="4340225"/>
          <p14:tracePt t="33161" x="4714875" y="4357688"/>
          <p14:tracePt t="33176" x="4616450" y="4357688"/>
          <p14:tracePt t="33193" x="4429125" y="4402138"/>
          <p14:tracePt t="33209" x="4384675" y="4402138"/>
          <p14:tracePt t="33226" x="4357688" y="4411663"/>
          <p14:tracePt t="33264" x="4348163" y="4411663"/>
          <p14:tracePt t="33276" x="4340225" y="4411663"/>
          <p14:tracePt t="33292" x="4322763" y="4411663"/>
          <p14:tracePt t="33309" x="4303713" y="4411663"/>
          <p14:tracePt t="33920" x="4276725" y="4411663"/>
          <p14:tracePt t="33928" x="4224338" y="4411663"/>
          <p14:tracePt t="33936" x="4170363" y="4411663"/>
          <p14:tracePt t="33944" x="4152900" y="4411663"/>
          <p14:tracePt t="33959" x="4108450" y="4411663"/>
          <p14:tracePt t="33976" x="4054475" y="4384675"/>
          <p14:tracePt t="33993" x="3983038" y="4348163"/>
          <p14:tracePt t="34009" x="3965575" y="4348163"/>
          <p14:tracePt t="34026" x="3929063" y="4348163"/>
          <p14:tracePt t="34042" x="3919538" y="4340225"/>
          <p14:tracePt t="34059" x="3911600" y="4340225"/>
          <p14:tracePt t="34076" x="3867150" y="4340225"/>
          <p14:tracePt t="34093" x="3840163" y="4330700"/>
          <p14:tracePt t="35104" x="3840163" y="4303713"/>
          <p14:tracePt t="35112" x="3840163" y="4295775"/>
          <p14:tracePt t="35120" x="3840163" y="4286250"/>
          <p14:tracePt t="35128" x="3840163" y="4268788"/>
          <p14:tracePt t="35142" x="3840163" y="4251325"/>
          <p14:tracePt t="35159" x="3840163" y="4232275"/>
          <p14:tracePt t="35176" x="3867150" y="4187825"/>
          <p14:tracePt t="35193" x="3875088" y="4143375"/>
          <p14:tracePt t="35209" x="3884613" y="4108450"/>
          <p14:tracePt t="35226" x="3884613" y="4062413"/>
          <p14:tracePt t="35242" x="3884613" y="4010025"/>
          <p14:tracePt t="35259" x="3902075" y="3973513"/>
          <p14:tracePt t="35276" x="3902075" y="3919538"/>
          <p14:tracePt t="35292" x="3902075" y="3840163"/>
          <p14:tracePt t="35309" x="3902075" y="3768725"/>
          <p14:tracePt t="35326" x="3902075" y="3705225"/>
          <p14:tracePt t="35342" x="3902075" y="3643313"/>
          <p14:tracePt t="35359" x="3938588" y="3562350"/>
          <p14:tracePt t="35376" x="3956050" y="3429000"/>
          <p14:tracePt t="35393" x="3965575" y="3340100"/>
          <p14:tracePt t="35409" x="3965575" y="3276600"/>
          <p14:tracePt t="35426" x="3990975" y="3214688"/>
          <p14:tracePt t="35442" x="4000500" y="3179763"/>
          <p14:tracePt t="35459" x="4017963" y="3133725"/>
          <p14:tracePt t="35476" x="4017963" y="3125788"/>
          <p14:tracePt t="35492" x="4017963" y="3089275"/>
          <p14:tracePt t="35509" x="4017963" y="3071813"/>
          <p14:tracePt t="35526" x="4027488" y="3017838"/>
          <p14:tracePt t="35542" x="4027488" y="2965450"/>
          <p14:tracePt t="35559" x="4054475" y="2911475"/>
          <p14:tracePt t="35576" x="4054475" y="2894013"/>
          <p14:tracePt t="35593" x="4054475" y="2847975"/>
          <p14:tracePt t="35609" x="4054475" y="2822575"/>
          <p14:tracePt t="35626" x="4054475" y="2795588"/>
          <p14:tracePt t="35642" x="4062413" y="2768600"/>
          <p14:tracePt t="35659" x="4062413" y="2751138"/>
          <p14:tracePt t="35676" x="4062413" y="2714625"/>
          <p14:tracePt t="35693" x="4062413" y="2705100"/>
          <p14:tracePt t="35709" x="4062413" y="2697163"/>
          <p14:tracePt t="35726" x="4062413" y="2687638"/>
          <p14:tracePt t="35743" x="4062413" y="2652713"/>
          <p14:tracePt t="35759" x="4062413" y="2643188"/>
          <p14:tracePt t="35776" x="4062413" y="2608263"/>
          <p14:tracePt t="35793" x="4062413" y="2598738"/>
          <p14:tracePt t="35864" x="4062413" y="2589213"/>
          <p14:tracePt t="35897" x="4062413" y="2581275"/>
          <p14:tracePt t="35904" x="4062413" y="2571750"/>
          <p14:tracePt t="35912" x="4062413" y="2562225"/>
          <p14:tracePt t="35926" x="4054475" y="2544763"/>
          <p14:tracePt t="35960" x="4044950" y="2536825"/>
          <p14:tracePt t="35976" x="4037013" y="2527300"/>
          <p14:tracePt t="35993" x="4017963" y="2527300"/>
          <p14:tracePt t="36001" x="4010025" y="2517775"/>
          <p14:tracePt t="36297" x="4000500" y="2509838"/>
          <p14:tracePt t="36416" x="3990975" y="2500313"/>
          <p14:tracePt t="36432" x="3990975" y="2490788"/>
          <p14:tracePt t="36440" x="3983038" y="2482850"/>
          <p14:tracePt t="36576" x="3983038" y="2455863"/>
          <p14:tracePt t="36584" x="3973513" y="2446338"/>
          <p14:tracePt t="36601" x="3965575" y="2438400"/>
          <p14:tracePt t="36704" x="3965575" y="2428875"/>
          <p14:tracePt t="36752" x="3946525" y="2419350"/>
          <p14:tracePt t="37473" x="3946525" y="2428875"/>
          <p14:tracePt t="37496" x="3956050" y="2438400"/>
          <p14:tracePt t="37552" x="3956050" y="2446338"/>
          <p14:tracePt t="37576" x="3956050" y="2455863"/>
          <p14:tracePt t="37617" x="3956050" y="2482850"/>
          <p14:tracePt t="37648" x="3956050" y="2490788"/>
          <p14:tracePt t="37656" x="3956050" y="2500313"/>
          <p14:tracePt t="37672" x="3956050" y="2509838"/>
          <p14:tracePt t="37680" x="3946525" y="2536825"/>
          <p14:tracePt t="37696" x="3946525" y="2544763"/>
          <p14:tracePt t="37720" x="3946525" y="2554288"/>
          <p14:tracePt t="37728" x="3946525" y="2562225"/>
          <p14:tracePt t="37744" x="3938588" y="2598738"/>
          <p14:tracePt t="37784" x="3938588" y="2608263"/>
          <p14:tracePt t="37817" x="3938588" y="2616200"/>
          <p14:tracePt t="37832" x="3938588" y="2643188"/>
          <p14:tracePt t="37848" x="3938588" y="2652713"/>
          <p14:tracePt t="37856" x="3938588" y="2660650"/>
          <p14:tracePt t="37865" x="3929063" y="2687638"/>
          <p14:tracePt t="37876" x="3929063" y="2697163"/>
          <p14:tracePt t="37892" x="3929063" y="2705100"/>
          <p14:tracePt t="37912" x="3929063" y="2714625"/>
          <p14:tracePt t="37926" x="3929063" y="2724150"/>
          <p14:tracePt t="37942" x="3929063" y="2741613"/>
          <p14:tracePt t="37959" x="3929063" y="2759075"/>
          <p14:tracePt t="37976" x="3929063" y="2768600"/>
          <p14:tracePt t="38001" x="3929063" y="2776538"/>
          <p14:tracePt t="38025" x="3929063" y="2795588"/>
          <p14:tracePt t="38048" x="3929063" y="2803525"/>
          <p14:tracePt t="38064" x="3929063" y="2822575"/>
          <p14:tracePt t="38088" x="3929063" y="2830513"/>
          <p14:tracePt t="38112" x="3929063" y="2847975"/>
          <p14:tracePt t="38144" x="3929063" y="2857500"/>
          <p14:tracePt t="38168" x="3929063" y="2867025"/>
          <p14:tracePt t="38176" x="3929063" y="2884488"/>
          <p14:tracePt t="38193" x="3902075" y="2901950"/>
          <p14:tracePt t="38200" x="3902075" y="2911475"/>
          <p14:tracePt t="38210" x="3902075" y="2919413"/>
          <p14:tracePt t="38226" x="3902075" y="2955925"/>
          <p14:tracePt t="38242" x="3902075" y="2973388"/>
          <p14:tracePt t="38259" x="3902075" y="3000375"/>
          <p14:tracePt t="38276" x="3902075" y="3027363"/>
          <p14:tracePt t="38292" x="3902075" y="3036888"/>
          <p14:tracePt t="38309" x="3902075" y="3062288"/>
          <p14:tracePt t="38326" x="3902075" y="3071813"/>
          <p14:tracePt t="38342" x="3894138" y="3089275"/>
          <p14:tracePt t="38359" x="3894138" y="3108325"/>
          <p14:tracePt t="38377" x="3894138" y="3133725"/>
          <p14:tracePt t="38392" x="3884613" y="3160713"/>
          <p14:tracePt t="38410" x="3884613" y="3197225"/>
          <p14:tracePt t="38442" x="3884613" y="3214688"/>
          <p14:tracePt t="38459" x="3884613" y="3232150"/>
          <p14:tracePt t="38476" x="3875088" y="3241675"/>
          <p14:tracePt t="38496" x="3875088" y="3251200"/>
          <p14:tracePt t="38512" x="3875088" y="3268663"/>
          <p14:tracePt t="38544" x="3875088" y="3276600"/>
          <p14:tracePt t="38584" x="3875088" y="3286125"/>
          <p14:tracePt t="44160" x="3875088" y="3303588"/>
          <p14:tracePt t="44168" x="3875088" y="3322638"/>
          <p14:tracePt t="44177" x="3848100" y="3348038"/>
          <p14:tracePt t="44192" x="3803650" y="3367088"/>
          <p14:tracePt t="44209" x="3705225" y="3446463"/>
          <p14:tracePt t="44225" x="3536950" y="3446463"/>
          <p14:tracePt t="44242" x="3276600" y="3446463"/>
          <p14:tracePt t="44259" x="3071813" y="3473450"/>
          <p14:tracePt t="44275" x="2990850" y="3517900"/>
          <p14:tracePt t="44292" x="2955925" y="3554413"/>
          <p14:tracePt t="44309" x="2955925" y="3598863"/>
          <p14:tracePt t="44325" x="2955925" y="3608388"/>
          <p14:tracePt t="44384" x="2946400" y="3616325"/>
          <p14:tracePt t="44400" x="2938463" y="3616325"/>
          <p14:tracePt t="44409" x="2928938" y="3616325"/>
          <p14:tracePt t="44425" x="2911475" y="3616325"/>
          <p14:tracePt t="44432" x="2894013" y="3616325"/>
          <p14:tracePt t="44448" x="2867025" y="3598863"/>
          <p14:tracePt t="44480" x="2857500" y="3589338"/>
          <p14:tracePt t="44488" x="2847975" y="3581400"/>
          <p14:tracePt t="44512" x="2847975" y="3562350"/>
          <p14:tracePt t="44520" x="2847975" y="3554413"/>
          <p14:tracePt t="44528" x="2840038" y="3544888"/>
          <p14:tracePt t="44542" x="2830513" y="3527425"/>
          <p14:tracePt t="44559" x="2813050" y="3500438"/>
          <p14:tracePt t="44576" x="2803525" y="3490913"/>
          <p14:tracePt t="44593" x="2795588" y="3446463"/>
          <p14:tracePt t="44609" x="2795588" y="3402013"/>
          <p14:tracePt t="44625" x="2795588" y="3384550"/>
          <p14:tracePt t="44642" x="2795588" y="3375025"/>
          <p14:tracePt t="44728" x="2795588" y="3348038"/>
          <p14:tracePt t="45537" x="2795588" y="3340100"/>
          <p14:tracePt t="45632" x="2795588" y="3330575"/>
          <p14:tracePt t="45641" x="2795588" y="3322638"/>
          <p14:tracePt t="45648" x="2795588" y="3295650"/>
          <p14:tracePt t="45658" x="2795588" y="3286125"/>
          <p14:tracePt t="45675" x="2795588" y="3224213"/>
          <p14:tracePt t="45692" x="2795588" y="3179763"/>
          <p14:tracePt t="45709" x="2795588" y="3152775"/>
          <p14:tracePt t="45725" x="2795588" y="3089275"/>
          <p14:tracePt t="45742" x="2795588" y="3027363"/>
          <p14:tracePt t="45759" x="2795588" y="2965450"/>
          <p14:tracePt t="45775" x="2795588" y="2874963"/>
          <p14:tracePt t="45793" x="2759075" y="2776538"/>
          <p14:tracePt t="45809" x="2759075" y="2732088"/>
          <p14:tracePt t="45825" x="2741613" y="2670175"/>
          <p14:tracePt t="45842" x="2741613" y="2633663"/>
          <p14:tracePt t="45859" x="2741613" y="2598738"/>
          <p14:tracePt t="45875" x="2732088" y="2571750"/>
          <p14:tracePt t="45892" x="2732088" y="2562225"/>
          <p14:tracePt t="45909" x="2732088" y="2527300"/>
          <p14:tracePt t="45925" x="2732088" y="2490788"/>
          <p14:tracePt t="45942" x="2732088" y="2465388"/>
          <p14:tracePt t="45958" x="2724150" y="2428875"/>
          <p14:tracePt t="45975" x="2705100" y="2393950"/>
          <p14:tracePt t="45992" x="2697163" y="2357438"/>
          <p14:tracePt t="46009" x="2697163" y="2339975"/>
          <p14:tracePt t="46025" x="2697163" y="2312988"/>
          <p14:tracePt t="46042" x="2697163" y="2303463"/>
          <p14:tracePt t="46272" x="2697163" y="2295525"/>
          <p14:tracePt t="46304" x="2714625" y="2286000"/>
          <p14:tracePt t="46337" x="2724150" y="2286000"/>
          <p14:tracePt t="46344" x="2741613" y="2286000"/>
          <p14:tracePt t="46352" x="2751138" y="2286000"/>
          <p14:tracePt t="46360" x="2803525" y="2286000"/>
          <p14:tracePt t="46375" x="2813050" y="2286000"/>
          <p14:tracePt t="46392" x="2894013" y="2286000"/>
          <p14:tracePt t="46409" x="2938463" y="2295525"/>
          <p14:tracePt t="46425" x="3000375" y="2295525"/>
          <p14:tracePt t="46442" x="3036888" y="2312988"/>
          <p14:tracePt t="46458" x="3054350" y="2312988"/>
          <p14:tracePt t="46475" x="3081338" y="2312988"/>
          <p14:tracePt t="46492" x="3098800" y="2312988"/>
          <p14:tracePt t="46509" x="3116263" y="2312988"/>
          <p14:tracePt t="46525" x="3143250" y="2322513"/>
          <p14:tracePt t="46558" x="3160713" y="2322513"/>
          <p14:tracePt t="46575" x="3205163" y="2330450"/>
          <p14:tracePt t="46592" x="3214688" y="2330450"/>
          <p14:tracePt t="46609" x="3259138" y="2330450"/>
          <p14:tracePt t="46625" x="3276600" y="2330450"/>
          <p14:tracePt t="47128" x="3313113" y="2357438"/>
          <p14:tracePt t="47136" x="3313113" y="2366963"/>
          <p14:tracePt t="47144" x="3340100" y="2384425"/>
          <p14:tracePt t="47158" x="3348038" y="2411413"/>
          <p14:tracePt t="47175" x="3429000" y="2482850"/>
          <p14:tracePt t="47192" x="3795713" y="2660650"/>
          <p14:tracePt t="47209" x="3919538" y="2741613"/>
          <p14:tracePt t="47225" x="3919538" y="2751138"/>
          <p14:tracePt t="47336" x="3938588" y="2776538"/>
          <p14:tracePt t="47344" x="3990975" y="2776538"/>
          <p14:tracePt t="47352" x="4062413" y="2776538"/>
          <p14:tracePt t="47360" x="4098925" y="2813050"/>
          <p14:tracePt t="47376" x="4179888" y="2847975"/>
          <p14:tracePt t="47393" x="4384675" y="2840038"/>
          <p14:tracePt t="47409" x="4500563" y="2813050"/>
          <p14:tracePt t="47425" x="4625975" y="2795588"/>
          <p14:tracePt t="47442" x="4705350" y="2768600"/>
          <p14:tracePt t="47458" x="4803775" y="2714625"/>
          <p14:tracePt t="47475" x="4857750" y="2660650"/>
          <p14:tracePt t="47492" x="4884738" y="2616200"/>
          <p14:tracePt t="47508" x="4902200" y="2554288"/>
          <p14:tracePt t="47525" x="4919663" y="2473325"/>
          <p14:tracePt t="47542" x="4919663" y="2393950"/>
          <p14:tracePt t="47558" x="4919663" y="2303463"/>
          <p14:tracePt t="47575" x="4919663" y="2232025"/>
          <p14:tracePt t="47592" x="4919663" y="2160588"/>
          <p14:tracePt t="47609" x="4919663" y="2116138"/>
          <p14:tracePt t="47625" x="4919663" y="2071688"/>
          <p14:tracePt t="47642" x="4919663" y="2009775"/>
          <p14:tracePt t="47659" x="4919663" y="1919288"/>
          <p14:tracePt t="47675" x="4919663" y="1839913"/>
          <p14:tracePt t="47692" x="4919663" y="1795463"/>
          <p14:tracePt t="47708" x="4919663" y="1751013"/>
          <p14:tracePt t="47725" x="4919663" y="1731963"/>
          <p14:tracePt t="47742" x="4919663" y="1697038"/>
          <p14:tracePt t="47759" x="4919663" y="1652588"/>
          <p14:tracePt t="47775" x="4919663" y="1643063"/>
          <p14:tracePt t="47793" x="4919663" y="1598613"/>
          <p14:tracePt t="47809" x="4919663" y="1581150"/>
          <p14:tracePt t="47880" x="4919663" y="1571625"/>
          <p14:tracePt t="47896" x="4919663" y="1554163"/>
          <p14:tracePt t="47976" x="4919663" y="1536700"/>
          <p14:tracePt t="48120" x="4929188" y="1527175"/>
          <p14:tracePt t="48144" x="4938713" y="1527175"/>
          <p14:tracePt t="48233" x="4946650" y="1527175"/>
          <p14:tracePt t="48264" x="4956175" y="1527175"/>
          <p14:tracePt t="48272" x="4973638" y="1527175"/>
          <p14:tracePt t="48280" x="4991100" y="1527175"/>
          <p14:tracePt t="48292" x="5010150" y="1527175"/>
          <p14:tracePt t="48308" x="5062538" y="1527175"/>
          <p14:tracePt t="48325" x="5108575" y="1527175"/>
          <p14:tracePt t="48342" x="5126038" y="1527175"/>
          <p14:tracePt t="48358" x="5153025" y="1527175"/>
          <p14:tracePt t="48392" x="5160963" y="1527175"/>
          <p14:tracePt t="48408" x="5170488" y="1517650"/>
          <p14:tracePt t="48441" x="5180013" y="1517650"/>
          <p14:tracePt t="48448" x="5187950" y="1517650"/>
          <p14:tracePt t="48458" x="5197475" y="1517650"/>
          <p14:tracePt t="48475" x="5205413" y="1517650"/>
          <p14:tracePt t="48492" x="5224463" y="1517650"/>
          <p14:tracePt t="48544" x="5232400" y="1517650"/>
          <p14:tracePt t="51816" x="5241925" y="1517650"/>
          <p14:tracePt t="51825" x="5241925" y="1544638"/>
          <p14:tracePt t="51832" x="5241925" y="1554163"/>
          <p14:tracePt t="51842" x="5241925" y="1571625"/>
          <p14:tracePt t="51858" x="5268913" y="1598613"/>
          <p14:tracePt t="51875" x="5286375" y="1616075"/>
          <p14:tracePt t="51891" x="5340350" y="1687513"/>
          <p14:tracePt t="51908" x="5402263" y="1751013"/>
          <p14:tracePt t="51925" x="5491163" y="1822450"/>
          <p14:tracePt t="51942" x="5688013" y="1938338"/>
          <p14:tracePt t="51959" x="6018213" y="2133600"/>
          <p14:tracePt t="51975" x="6608763" y="2465388"/>
          <p14:tracePt t="51992" x="7608888" y="3036888"/>
          <p14:tracePt t="52009" x="8991600" y="3670300"/>
          <p14:tracePt t="52025" x="9259888" y="3724275"/>
          <p14:tracePt t="52280" x="9242425" y="3751263"/>
          <p14:tracePt t="52296" x="9224963" y="3759200"/>
          <p14:tracePt t="52304" x="9197975" y="3759200"/>
          <p14:tracePt t="52312" x="9161463" y="3776663"/>
          <p14:tracePt t="52325" x="9082088" y="3822700"/>
          <p14:tracePt t="52341" x="8947150" y="3867150"/>
          <p14:tracePt t="52358" x="8697913" y="3919538"/>
          <p14:tracePt t="52375" x="8385175" y="3938588"/>
          <p14:tracePt t="52392" x="8054975" y="3938588"/>
          <p14:tracePt t="52409" x="7885113" y="3938588"/>
          <p14:tracePt t="52425" x="7848600" y="3946525"/>
          <p14:tracePt t="52442" x="7831138" y="3965575"/>
          <p14:tracePt t="52458" x="7823200" y="3973513"/>
          <p14:tracePt t="52475" x="7796213" y="3983038"/>
          <p14:tracePt t="52508" x="7777163" y="3990975"/>
          <p14:tracePt t="52542" x="7751763" y="4000500"/>
          <p14:tracePt t="52575" x="7724775" y="4000500"/>
          <p14:tracePt t="52592" x="7680325" y="4017963"/>
          <p14:tracePt t="52609" x="7616825" y="4027488"/>
          <p14:tracePt t="52625" x="7581900" y="4027488"/>
          <p14:tracePt t="52642" x="7572375" y="4027488"/>
          <p14:tracePt t="52658" x="7562850" y="4027488"/>
          <p14:tracePt t="52675" x="7518400" y="4027488"/>
          <p14:tracePt t="52692" x="7456488" y="4027488"/>
          <p14:tracePt t="52708" x="7375525" y="4017963"/>
          <p14:tracePt t="52725" x="7348538" y="4000500"/>
          <p14:tracePt t="52742" x="7331075" y="3990975"/>
          <p14:tracePt t="52984" x="7331075" y="3965575"/>
          <p14:tracePt t="52992" x="7323138" y="3956050"/>
          <p14:tracePt t="53009" x="7323138" y="3938588"/>
          <p14:tracePt t="53017" x="7313613" y="3929063"/>
          <p14:tracePt t="53033" x="7313613" y="3911600"/>
          <p14:tracePt t="53042" x="7304088" y="3902075"/>
          <p14:tracePt t="53058" x="7296150" y="3894138"/>
          <p14:tracePt t="53075" x="7286625" y="3884613"/>
          <p14:tracePt t="53112" x="7277100" y="3875088"/>
          <p14:tracePt t="53152" x="7251700" y="3875088"/>
          <p14:tracePt t="53160" x="7242175" y="3867150"/>
          <p14:tracePt t="53168" x="7224713" y="3848100"/>
          <p14:tracePt t="53184" x="7205663" y="3840163"/>
          <p14:tracePt t="53193" x="7197725" y="3840163"/>
          <p14:tracePt t="53209" x="7180263" y="3830638"/>
          <p14:tracePt t="53225" x="7170738" y="3822700"/>
          <p14:tracePt t="53258" x="7153275" y="3813175"/>
          <p14:tracePt t="53296" x="7134225" y="3813175"/>
          <p14:tracePt t="53308" x="7126288" y="3803650"/>
          <p14:tracePt t="54904" x="7143750" y="3795713"/>
          <p14:tracePt t="55088" x="7153275" y="3795713"/>
          <p14:tracePt t="55152" x="7170738" y="3795713"/>
          <p14:tracePt t="55192" x="7197725" y="3776663"/>
          <p14:tracePt t="55312" x="7205663" y="3768725"/>
          <p14:tracePt t="55344" x="7215188" y="3759200"/>
          <p14:tracePt t="55352" x="7224713" y="3759200"/>
          <p14:tracePt t="55368" x="7232650" y="3751263"/>
          <p14:tracePt t="55384" x="7259638" y="3741738"/>
          <p14:tracePt t="55393" x="7269163" y="3714750"/>
          <p14:tracePt t="55409" x="7304088" y="3687763"/>
          <p14:tracePt t="55425" x="7348538" y="3643313"/>
          <p14:tracePt t="55441" x="7358063" y="3616325"/>
          <p14:tracePt t="55458" x="7375525" y="3571875"/>
          <p14:tracePt t="55475" x="7375525" y="3490913"/>
          <p14:tracePt t="55491" x="7358063" y="3394075"/>
          <p14:tracePt t="55508" x="7358063" y="3384550"/>
          <p14:tracePt t="55680" x="7412038" y="3384550"/>
          <p14:tracePt t="55688" x="7429500" y="3384550"/>
          <p14:tracePt t="55697" x="7466013" y="3384550"/>
          <p14:tracePt t="55712" x="7483475" y="3375025"/>
          <p14:tracePt t="55725" x="7483475" y="3340100"/>
          <p14:tracePt t="55741" x="7545388" y="3116263"/>
          <p14:tracePt t="55758" x="7599363" y="2919413"/>
          <p14:tracePt t="55760" x="7634288" y="2813050"/>
          <p14:tracePt t="55775" x="7653338" y="2759075"/>
          <p14:tracePt t="55792" x="7715250" y="2616200"/>
          <p14:tracePt t="55809" x="7777163" y="2500313"/>
          <p14:tracePt t="55825" x="7796213" y="2473325"/>
          <p14:tracePt t="55841" x="7804150" y="2428875"/>
          <p14:tracePt t="55858" x="7813675" y="2384425"/>
          <p14:tracePt t="55875" x="7858125" y="2312988"/>
          <p14:tracePt t="55891" x="7875588" y="2241550"/>
          <p14:tracePt t="55908" x="7875588" y="2197100"/>
          <p14:tracePt t="55925" x="7902575" y="2152650"/>
          <p14:tracePt t="55941" x="7920038" y="2116138"/>
          <p14:tracePt t="56016" x="7920038" y="2108200"/>
          <p14:tracePt t="56025" x="7929563" y="2081213"/>
          <p14:tracePt t="56041" x="7929563" y="2071688"/>
          <p14:tracePt t="56056" x="7939088" y="2062163"/>
          <p14:tracePt t="56184" x="7947025" y="2062163"/>
          <p14:tracePt t="56192" x="7966075" y="2062163"/>
          <p14:tracePt t="56208" x="7974013" y="2062163"/>
          <p14:tracePt t="56216" x="7991475" y="2062163"/>
          <p14:tracePt t="56232" x="8001000" y="2071688"/>
          <p14:tracePt t="56242" x="8010525" y="2081213"/>
          <p14:tracePt t="56258" x="8027988" y="2108200"/>
          <p14:tracePt t="56560" x="8027988" y="2116138"/>
          <p14:tracePt t="56584" x="8018463" y="2125663"/>
          <p14:tracePt t="56648" x="8010525" y="2133600"/>
          <p14:tracePt t="56688" x="8001000" y="2133600"/>
          <p14:tracePt t="56712" x="7991475" y="2143125"/>
          <p14:tracePt t="56720" x="7983538" y="2152650"/>
          <p14:tracePt t="57024" x="7966075" y="2152650"/>
          <p14:tracePt t="57032" x="7947025" y="2152650"/>
          <p14:tracePt t="57048" x="7929563" y="2152650"/>
          <p14:tracePt t="57064" x="7920038" y="2152650"/>
          <p14:tracePt t="57088" x="7894638" y="2152650"/>
          <p14:tracePt t="57096" x="7875588" y="2152650"/>
          <p14:tracePt t="57108" x="7867650" y="2152650"/>
          <p14:tracePt t="57125" x="7804150" y="2152650"/>
          <p14:tracePt t="57141" x="7724775" y="2152650"/>
          <p14:tracePt t="57158" x="7581900" y="2152650"/>
          <p14:tracePt t="57175" x="7439025" y="2152650"/>
          <p14:tracePt t="57192" x="7375525" y="2152650"/>
          <p14:tracePt t="57208" x="7340600" y="2152650"/>
          <p14:tracePt t="57280" x="7331075" y="2152650"/>
          <p14:tracePt t="57288" x="7323138" y="2152650"/>
          <p14:tracePt t="57296" x="7313613" y="2152650"/>
          <p14:tracePt t="57320" x="7296150" y="2152650"/>
          <p14:tracePt t="57336" x="7277100" y="2152650"/>
          <p14:tracePt t="57344" x="7269163" y="2152650"/>
          <p14:tracePt t="57358" x="7259638" y="2152650"/>
          <p14:tracePt t="57375" x="7224713" y="2160588"/>
          <p14:tracePt t="57391" x="7205663" y="2179638"/>
          <p14:tracePt t="57760" x="7197725" y="2197100"/>
          <p14:tracePt t="57768" x="7197725" y="2214563"/>
          <p14:tracePt t="57776" x="7197725" y="2224088"/>
          <p14:tracePt t="57792" x="7197725" y="2232025"/>
          <p14:tracePt t="57809" x="7180263" y="2286000"/>
          <p14:tracePt t="57841" x="7170738" y="2295525"/>
          <p14:tracePt t="57864" x="7170738" y="2303463"/>
          <p14:tracePt t="57880" x="7170738" y="2312988"/>
          <p14:tracePt t="57891" x="7170738" y="2322513"/>
          <p14:tracePt t="57908" x="7170738" y="2339975"/>
          <p14:tracePt t="57925" x="7170738" y="2357438"/>
          <p14:tracePt t="57941" x="7161213" y="2384425"/>
          <p14:tracePt t="57968" x="7161213" y="2393950"/>
          <p14:tracePt t="57984" x="7161213" y="2411413"/>
          <p14:tracePt t="58000" x="7161213" y="2419350"/>
          <p14:tracePt t="58017" x="7161213" y="2438400"/>
          <p14:tracePt t="58033" x="7161213" y="2446338"/>
          <p14:tracePt t="58048" x="7161213" y="2465388"/>
          <p14:tracePt t="58059" x="7153275" y="2473325"/>
          <p14:tracePt t="58080" x="7153275" y="2482850"/>
          <p14:tracePt t="58091" x="7153275" y="2500313"/>
          <p14:tracePt t="58108" x="7153275" y="2517775"/>
          <p14:tracePt t="58136" x="7153275" y="2527300"/>
          <p14:tracePt t="58153" x="7143750" y="2536825"/>
          <p14:tracePt t="58280" x="7143750" y="2544763"/>
          <p14:tracePt t="58312" x="7126288" y="2562225"/>
          <p14:tracePt t="58872" x="7134225" y="2562225"/>
          <p14:tracePt t="58880" x="7161213" y="2571750"/>
          <p14:tracePt t="58891" x="7180263" y="2581275"/>
          <p14:tracePt t="58908" x="7224713" y="2581275"/>
          <p14:tracePt t="58925" x="7242175" y="2589213"/>
          <p14:tracePt t="58941" x="7269163" y="2598738"/>
          <p14:tracePt t="59104" x="7269163" y="2625725"/>
          <p14:tracePt t="59208" x="7269163" y="2633663"/>
          <p14:tracePt t="59376" x="7269163" y="2643188"/>
          <p14:tracePt t="59720" x="7259638" y="2643188"/>
          <p14:tracePt t="62992" x="7251700" y="2652713"/>
          <p14:tracePt t="63000" x="7251700" y="2660650"/>
          <p14:tracePt t="63009" x="7259638" y="2660650"/>
          <p14:tracePt t="63025" x="7323138" y="2697163"/>
          <p14:tracePt t="63041" x="7402513" y="2724150"/>
          <p14:tracePt t="63058" x="7456488" y="2751138"/>
          <p14:tracePt t="63074" x="7473950" y="2768600"/>
          <p14:tracePt t="63092" x="7483475" y="2795588"/>
          <p14:tracePt t="63108" x="7491413" y="2830513"/>
          <p14:tracePt t="63125" x="7518400" y="2857500"/>
          <p14:tracePt t="63141" x="7527925" y="2884488"/>
          <p14:tracePt t="63158" x="7537450" y="2911475"/>
          <p14:tracePt t="63174" x="7545388" y="2928938"/>
          <p14:tracePt t="63191" x="7554913" y="2946400"/>
          <p14:tracePt t="63360" x="7581900" y="2938463"/>
          <p14:tracePt t="63368" x="7608888" y="2911475"/>
          <p14:tracePt t="63376" x="7626350" y="2901950"/>
          <p14:tracePt t="63393" x="7643813" y="2894013"/>
          <p14:tracePt t="63457" x="7653338" y="2884488"/>
          <p14:tracePt t="63464" x="7661275" y="2874963"/>
          <p14:tracePt t="63480" x="7661275" y="2867025"/>
          <p14:tracePt t="63491" x="7680325" y="2840038"/>
          <p14:tracePt t="63512" x="7697788" y="2803525"/>
          <p14:tracePt t="63544" x="7705725" y="2776538"/>
          <p14:tracePt t="63840" x="7715250" y="2776538"/>
          <p14:tracePt t="63848" x="7724775" y="2786063"/>
          <p14:tracePt t="63858" x="7742238" y="2795588"/>
          <p14:tracePt t="63874" x="7742238" y="2803525"/>
          <p14:tracePt t="63891" x="7742238" y="2847975"/>
          <p14:tracePt t="63908" x="7742238" y="2894013"/>
          <p14:tracePt t="63924" x="7742238" y="2938463"/>
          <p14:tracePt t="63941" x="7742238" y="2973388"/>
          <p14:tracePt t="63958" x="7751763" y="3054350"/>
          <p14:tracePt t="63974" x="7769225" y="3125788"/>
          <p14:tracePt t="63991" x="7769225" y="3160713"/>
          <p14:tracePt t="64009" x="7813675" y="3295650"/>
          <p14:tracePt t="64025" x="7823200" y="3340100"/>
          <p14:tracePt t="64041" x="7831138" y="3419475"/>
          <p14:tracePt t="64058" x="7831138" y="3482975"/>
          <p14:tracePt t="64075" x="7831138" y="3527425"/>
          <p14:tracePt t="64091" x="7831138" y="3562350"/>
          <p14:tracePt t="64108" x="7831138" y="3581400"/>
          <p14:tracePt t="64124" x="7831138" y="3616325"/>
          <p14:tracePt t="64141" x="7831138" y="3625850"/>
          <p14:tracePt t="64158" x="7831138" y="3633788"/>
          <p14:tracePt t="64174" x="7831138" y="3643313"/>
          <p14:tracePt t="64704" x="7831138" y="3625850"/>
          <p14:tracePt t="64712" x="7831138" y="3571875"/>
          <p14:tracePt t="64724" x="7831138" y="3517900"/>
          <p14:tracePt t="64741" x="7831138" y="3402013"/>
          <p14:tracePt t="64758" x="7831138" y="3276600"/>
          <p14:tracePt t="64774" x="7831138" y="3170238"/>
          <p14:tracePt t="64791" x="7831138" y="3081338"/>
          <p14:tracePt t="64793" x="7831138" y="3044825"/>
          <p14:tracePt t="64809" x="7831138" y="2982913"/>
          <p14:tracePt t="64825" x="7813675" y="2919413"/>
          <p14:tracePt t="64841" x="7804150" y="2911475"/>
          <p14:tracePt t="64920" x="7804150" y="2901950"/>
          <p14:tracePt t="64928" x="7804150" y="2894013"/>
          <p14:tracePt t="64936" x="7804150" y="2867025"/>
          <p14:tracePt t="64944" x="7804150" y="2857500"/>
          <p14:tracePt t="64958" x="7796213" y="2847975"/>
          <p14:tracePt t="64975" x="7786688" y="2813050"/>
          <p14:tracePt t="64991" x="7759700" y="2768600"/>
          <p14:tracePt t="65008" x="7751763" y="2724150"/>
          <p14:tracePt t="65024" x="7751763" y="2714625"/>
          <p14:tracePt t="65041" x="7751763" y="2697163"/>
          <p14:tracePt t="65152" x="7751763" y="2687638"/>
          <p14:tracePt t="65176" x="7759700" y="2687638"/>
          <p14:tracePt t="65184" x="7769225" y="2687638"/>
          <p14:tracePt t="65192" x="7804150" y="2687638"/>
          <p14:tracePt t="65208" x="7823200" y="2687638"/>
          <p14:tracePt t="65225" x="7939088" y="2687638"/>
          <p14:tracePt t="65241" x="8001000" y="2687638"/>
          <p14:tracePt t="65258" x="8062913" y="2687638"/>
          <p14:tracePt t="65274" x="8126413" y="2687638"/>
          <p14:tracePt t="65291" x="8170863" y="2687638"/>
          <p14:tracePt t="65308" x="8197850" y="2687638"/>
          <p14:tracePt t="65325" x="8224838" y="2687638"/>
          <p14:tracePt t="65341" x="8251825" y="2687638"/>
          <p14:tracePt t="65358" x="8269288" y="2687638"/>
          <p14:tracePt t="65375" x="8277225" y="2687638"/>
          <p14:tracePt t="65408" x="8286750" y="2687638"/>
          <p14:tracePt t="65426" x="8296275" y="2687638"/>
          <p14:tracePt t="65681" x="8304213" y="2687638"/>
          <p14:tracePt t="65696" x="8323263" y="2679700"/>
          <p14:tracePt t="65704" x="8331200" y="2670175"/>
          <p14:tracePt t="65720" x="8331200" y="2643188"/>
          <p14:tracePt t="65728" x="8331200" y="2633663"/>
          <p14:tracePt t="65741" x="8331200" y="2616200"/>
          <p14:tracePt t="65758" x="8331200" y="2581275"/>
          <p14:tracePt t="65774" x="8340725" y="2544763"/>
          <p14:tracePt t="65791" x="8340725" y="2517775"/>
          <p14:tracePt t="65793" x="8340725" y="2509838"/>
          <p14:tracePt t="65808" x="8340725" y="2473325"/>
          <p14:tracePt t="65825" x="8348663" y="2428875"/>
          <p14:tracePt t="65841" x="8348663" y="2411413"/>
          <p14:tracePt t="65858" x="8348663" y="2374900"/>
          <p14:tracePt t="65874" x="8348663" y="2357438"/>
          <p14:tracePt t="65891" x="8348663" y="2347913"/>
          <p14:tracePt t="65907" x="8348663" y="2322513"/>
          <p14:tracePt t="65924" x="8348663" y="2312988"/>
          <p14:tracePt t="67512" x="8358188" y="2303463"/>
          <p14:tracePt t="67520" x="8385175" y="2276475"/>
          <p14:tracePt t="67528" x="8385175" y="2268538"/>
          <p14:tracePt t="67541" x="8394700" y="2259013"/>
          <p14:tracePt t="67560" x="8394700" y="2251075"/>
          <p14:tracePt t="67574" x="8394700" y="2241550"/>
          <p14:tracePt t="67591" x="8402638" y="2224088"/>
          <p14:tracePt t="67608" x="8439150" y="2160588"/>
          <p14:tracePt t="67625" x="8447088" y="2133600"/>
          <p14:tracePt t="67641" x="8474075" y="2054225"/>
          <p14:tracePt t="67658" x="8501063" y="1938338"/>
          <p14:tracePt t="67674" x="8518525" y="1847850"/>
          <p14:tracePt t="67691" x="8518525" y="1758950"/>
          <p14:tracePt t="67708" x="8528050" y="1697038"/>
          <p14:tracePt t="67724" x="8528050" y="1633538"/>
          <p14:tracePt t="67741" x="8545513" y="1571625"/>
          <p14:tracePt t="67758" x="8545513" y="1527175"/>
          <p14:tracePt t="67774" x="8545513" y="1500188"/>
          <p14:tracePt t="67791" x="8562975" y="1455738"/>
          <p14:tracePt t="67808" x="8562975" y="1438275"/>
          <p14:tracePt t="67809" x="8562975" y="1419225"/>
          <p14:tracePt t="67825" x="8562975" y="1401763"/>
          <p14:tracePt t="67841" x="8582025" y="1393825"/>
          <p14:tracePt t="67873" x="8582025" y="1384300"/>
          <p14:tracePt t="67912" x="8582025" y="1366838"/>
          <p14:tracePt t="67928" x="8582025" y="1357313"/>
          <p14:tracePt t="67936" x="8589963" y="1339850"/>
          <p14:tracePt t="68032" x="8599488" y="1330325"/>
          <p14:tracePt t="68064" x="8609013" y="1330325"/>
          <p14:tracePt t="68072" x="8616950" y="1330325"/>
          <p14:tracePt t="68081" x="8626475" y="1330325"/>
          <p14:tracePt t="68091" x="8653463" y="1339850"/>
          <p14:tracePt t="68107" x="8680450" y="1347788"/>
          <p14:tracePt t="68124" x="8759825" y="1374775"/>
          <p14:tracePt t="68141" x="8848725" y="1374775"/>
          <p14:tracePt t="68158" x="8939213" y="1411288"/>
          <p14:tracePt t="68174" x="9001125" y="1419225"/>
          <p14:tracePt t="68191" x="9045575" y="1438275"/>
          <p14:tracePt t="68207" x="9072563" y="1446213"/>
          <p14:tracePt t="68225" x="9109075" y="1446213"/>
          <p14:tracePt t="68241" x="9126538" y="1473200"/>
          <p14:tracePt t="68258" x="9161463" y="1473200"/>
          <p14:tracePt t="68275" x="9170988" y="1482725"/>
          <p14:tracePt t="68352" x="9180513" y="1482725"/>
          <p14:tracePt t="68368" x="9205913" y="1482725"/>
          <p14:tracePt t="68776" x="9215438" y="1482725"/>
          <p14:tracePt t="68793" x="9224963" y="1482725"/>
          <p14:tracePt t="68832" x="9232900" y="1482725"/>
          <p14:tracePt t="68841" x="9269413" y="1473200"/>
          <p14:tracePt t="68880" x="9277350" y="1473200"/>
          <p14:tracePt t="68888" x="9313863" y="1473200"/>
          <p14:tracePt t="68896" x="9323388" y="1473200"/>
          <p14:tracePt t="68908" x="9331325" y="1473200"/>
          <p14:tracePt t="68924" x="9367838" y="1473200"/>
          <p14:tracePt t="68941" x="9402763" y="1465263"/>
          <p14:tracePt t="68958" x="9429750" y="1455738"/>
          <p14:tracePt t="68974" x="9447213" y="1455738"/>
          <p14:tracePt t="68991" x="9466263" y="1446213"/>
          <p14:tracePt t="69041" x="9474200" y="1446213"/>
          <p14:tracePt t="70392" x="9483725" y="1446213"/>
          <p14:tracePt t="70400" x="9491663" y="1446213"/>
          <p14:tracePt t="70409" x="9491663" y="1455738"/>
          <p14:tracePt t="70426" x="9501188" y="1482725"/>
          <p14:tracePt t="70441" x="9501188" y="1527175"/>
          <p14:tracePt t="70458" x="9501188" y="1571625"/>
          <p14:tracePt t="70474" x="9518650" y="1643063"/>
          <p14:tracePt t="70491" x="9518650" y="1724025"/>
          <p14:tracePt t="70507" x="9518650" y="1830388"/>
          <p14:tracePt t="70524" x="9518650" y="1938338"/>
          <p14:tracePt t="70541" x="9518650" y="2152650"/>
          <p14:tracePt t="70558" x="9456738" y="2428875"/>
          <p14:tracePt t="70574" x="9358313" y="2751138"/>
          <p14:tracePt t="70591" x="9242425" y="3143250"/>
          <p14:tracePt t="70609" x="9126538" y="3571875"/>
          <p14:tracePt t="70625" x="9063038" y="4197350"/>
          <p14:tracePt t="70641" x="9045575" y="4554538"/>
          <p14:tracePt t="70658" x="9045575" y="4822825"/>
          <p14:tracePt t="70674" x="9001125" y="5000625"/>
          <p14:tracePt t="70691" x="8929688" y="5081588"/>
          <p14:tracePt t="70707" x="8867775" y="5081588"/>
          <p14:tracePt t="71016" x="8858250" y="5081588"/>
          <p14:tracePt t="71049" x="8848725" y="5081588"/>
          <p14:tracePt t="71064" x="8831263" y="5089525"/>
          <p14:tracePt t="71080" x="8831263" y="5116513"/>
          <p14:tracePt t="71088" x="8831263" y="5126038"/>
          <p14:tracePt t="71097" x="8831263" y="5133975"/>
          <p14:tracePt t="71107" x="8831263" y="5170488"/>
          <p14:tracePt t="71124" x="8831263" y="5197475"/>
          <p14:tracePt t="71141" x="8813800" y="5251450"/>
          <p14:tracePt t="71174" x="8813800" y="5295900"/>
          <p14:tracePt t="71191" x="8796338" y="5303838"/>
          <p14:tracePt t="71207" x="8786813" y="5340350"/>
          <p14:tracePt t="71225" x="8751888" y="5429250"/>
          <p14:tracePt t="71241" x="8724900" y="5456238"/>
          <p14:tracePt t="71258" x="8688388" y="5518150"/>
          <p14:tracePt t="71274" x="8653463" y="5599113"/>
          <p14:tracePt t="71291" x="8582025" y="5697538"/>
          <p14:tracePt t="71308" x="8510588" y="5786438"/>
          <p14:tracePt t="71324" x="8474075" y="5830888"/>
          <p14:tracePt t="71341" x="8439150" y="5848350"/>
          <p14:tracePt t="71358" x="8412163" y="5875338"/>
          <p14:tracePt t="71374" x="8402638" y="5884863"/>
          <p14:tracePt t="71391" x="8375650" y="5894388"/>
          <p14:tracePt t="71408" x="8331200" y="5929313"/>
          <p14:tracePt t="71425" x="8277225" y="5991225"/>
          <p14:tracePt t="71441" x="8242300" y="6000750"/>
          <p14:tracePt t="71458" x="8224838" y="6018213"/>
          <p14:tracePt t="71474" x="8197850" y="6027738"/>
          <p14:tracePt t="71491" x="8180388" y="6054725"/>
          <p14:tracePt t="71507" x="8143875" y="6072188"/>
          <p14:tracePt t="71524" x="8126413" y="6089650"/>
          <p14:tracePt t="71541" x="8089900" y="6116638"/>
          <p14:tracePt t="71557" x="8081963" y="6126163"/>
          <p14:tracePt t="72208" x="8072438" y="6134100"/>
          <p14:tracePt t="72216" x="8062913" y="6143625"/>
          <p14:tracePt t="72225" x="8054975" y="6153150"/>
          <p14:tracePt t="72241" x="8018463" y="6170613"/>
          <p14:tracePt t="72258" x="7912100" y="6205538"/>
          <p14:tracePt t="72274" x="7759700" y="6242050"/>
          <p14:tracePt t="72291" x="7661275" y="6276975"/>
          <p14:tracePt t="72307" x="7554913" y="6303963"/>
          <p14:tracePt t="72325" x="7518400" y="6323013"/>
          <p14:tracePt t="72341" x="7491413" y="6323013"/>
          <p14:tracePt t="72432" x="7473950" y="6340475"/>
          <p14:tracePt t="72456" x="7456488" y="6357938"/>
          <p14:tracePt t="72480" x="7446963" y="6357938"/>
          <p14:tracePt t="72520" x="7439025" y="6357938"/>
          <p14:tracePt t="72528" x="7429500" y="6367463"/>
          <p14:tracePt t="72584" x="7419975" y="6375400"/>
          <p14:tracePt t="72600" x="7394575" y="6394450"/>
          <p14:tracePt t="72608" x="7385050" y="6411913"/>
          <p14:tracePt t="72617" x="7375525" y="6411913"/>
          <p14:tracePt t="72625" x="7367588" y="6419850"/>
          <p14:tracePt t="72641" x="7331075" y="6429375"/>
          <p14:tracePt t="72674" x="7313613" y="6438900"/>
          <p14:tracePt t="72691" x="7296150" y="6446838"/>
          <p14:tracePt t="72707" x="7269163" y="6456363"/>
          <p14:tracePt t="72741" x="7242175" y="6456363"/>
          <p14:tracePt t="72757" x="7232650" y="6456363"/>
          <p14:tracePt t="72774" x="7224713" y="6456363"/>
          <p14:tracePt t="73960" x="7242175" y="6456363"/>
          <p14:tracePt t="73976" x="7269163" y="6456363"/>
          <p14:tracePt t="73984" x="7277100" y="6446838"/>
          <p14:tracePt t="74000" x="7286625" y="6446838"/>
          <p14:tracePt t="74673" x="7277100" y="6446838"/>
          <p14:tracePt t="74688" x="7269163" y="6446838"/>
          <p14:tracePt t="74696" x="7232650" y="6446838"/>
          <p14:tracePt t="74736" x="7224713" y="6446838"/>
          <p14:tracePt t="74752" x="7205663" y="6446838"/>
          <p14:tracePt t="74768" x="7188200" y="6446838"/>
          <p14:tracePt t="74784" x="7180263" y="6446838"/>
          <p14:tracePt t="74800" x="7170738" y="6446838"/>
          <p14:tracePt t="74816" x="7161213" y="6446838"/>
          <p14:tracePt t="74840" x="7134225" y="6446838"/>
          <p14:tracePt t="74873" x="7126288" y="6446838"/>
          <p14:tracePt t="74896" x="7116763" y="6446838"/>
          <p14:tracePt t="74904" x="7108825" y="6456363"/>
          <p14:tracePt t="74984" x="7081838" y="6456363"/>
          <p14:tracePt t="75008" x="7072313" y="6456363"/>
          <p14:tracePt t="75040" x="7062788" y="6473825"/>
          <p14:tracePt t="75057" x="7054850" y="6473825"/>
          <p14:tracePt t="75074" x="7037388" y="6473825"/>
          <p14:tracePt t="75080" x="7018338" y="6483350"/>
          <p14:tracePt t="75920" x="7010400" y="6483350"/>
          <p14:tracePt t="76040" x="7000875" y="6483350"/>
          <p14:tracePt t="76048" x="6983413" y="6483350"/>
          <p14:tracePt t="76058" x="6973888" y="6483350"/>
          <p14:tracePt t="76074" x="6946900" y="6483350"/>
          <p14:tracePt t="76091" x="6929438" y="6483350"/>
          <p14:tracePt t="76107" x="6919913" y="6483350"/>
          <p14:tracePt t="76124" x="6911975" y="6483350"/>
          <p14:tracePt t="76140" x="6884988" y="6491288"/>
          <p14:tracePt t="76157" x="6875463" y="6500813"/>
          <p14:tracePt t="76209" x="6867525" y="6500813"/>
          <p14:tracePt t="76216" x="6858000" y="6500813"/>
          <p14:tracePt t="76232" x="6848475" y="6500813"/>
          <p14:tracePt t="76249" x="6831013" y="6500813"/>
          <p14:tracePt t="76258" x="6823075" y="6500813"/>
          <p14:tracePt t="77544" x="6823075" y="6491288"/>
          <p14:tracePt t="77576" x="6823075" y="6465888"/>
          <p14:tracePt t="77592" x="6823075" y="6456363"/>
          <p14:tracePt t="77608" x="6840538" y="6446838"/>
          <p14:tracePt t="77616" x="6840538" y="6438900"/>
          <p14:tracePt t="77625" x="6840538" y="6419850"/>
          <p14:tracePt t="77641" x="6840538" y="6384925"/>
          <p14:tracePt t="77657" x="6840538" y="6323013"/>
          <p14:tracePt t="77674" x="6840538" y="6269038"/>
          <p14:tracePt t="77690" x="6840538" y="6161088"/>
          <p14:tracePt t="77707" x="6840538" y="6010275"/>
          <p14:tracePt t="77724" x="6840538" y="5867400"/>
          <p14:tracePt t="77740" x="6840538" y="5697538"/>
          <p14:tracePt t="77757" x="6840538" y="5545138"/>
          <p14:tracePt t="77774" x="6831013" y="5419725"/>
          <p14:tracePt t="77791" x="6786563" y="5322888"/>
          <p14:tracePt t="77792" x="6777038" y="5268913"/>
          <p14:tracePt t="77807" x="6769100" y="5259388"/>
          <p14:tracePt t="77824" x="6732588" y="5214938"/>
          <p14:tracePt t="77840" x="6715125" y="5205413"/>
          <p14:tracePt t="77857" x="6680200" y="5143500"/>
          <p14:tracePt t="77874" x="6653213" y="5108575"/>
          <p14:tracePt t="77890" x="6599238" y="5062538"/>
          <p14:tracePt t="77907" x="6527800" y="4956175"/>
          <p14:tracePt t="77924" x="6483350" y="4884738"/>
          <p14:tracePt t="77940" x="6419850" y="4813300"/>
          <p14:tracePt t="77957" x="6384925" y="4768850"/>
          <p14:tracePt t="77974" x="6348413" y="4741863"/>
          <p14:tracePt t="77991" x="6286500" y="4687888"/>
          <p14:tracePt t="78007" x="6205538" y="4652963"/>
          <p14:tracePt t="78024" x="6054725" y="4581525"/>
          <p14:tracePt t="78041" x="5973763" y="4554538"/>
          <p14:tracePt t="78057" x="5946775" y="4545013"/>
          <p14:tracePt t="78074" x="5919788" y="4545013"/>
          <p14:tracePt t="78090" x="5894388" y="4545013"/>
          <p14:tracePt t="78107" x="5884863" y="4545013"/>
          <p14:tracePt t="78124" x="5867400" y="4545013"/>
          <p14:tracePt t="78141" x="5857875" y="4545013"/>
          <p14:tracePt t="78157" x="5830888" y="4545013"/>
          <p14:tracePt t="78190" x="5803900" y="4545013"/>
          <p14:tracePt t="78207" x="5795963" y="4545013"/>
          <p14:tracePt t="78242" x="5786438" y="4554538"/>
          <p14:tracePt t="78258" x="5786438" y="4562475"/>
          <p14:tracePt t="78274" x="5768975" y="4572000"/>
          <p14:tracePt t="78290" x="5751513" y="4581525"/>
          <p14:tracePt t="78307" x="5751513" y="4608513"/>
          <p14:tracePt t="78324" x="5751513" y="4616450"/>
          <p14:tracePt t="78341" x="5741988" y="4643438"/>
          <p14:tracePt t="78358" x="5732463" y="4652963"/>
          <p14:tracePt t="78374" x="5732463" y="4660900"/>
          <p14:tracePt t="78391" x="5732463" y="4670425"/>
          <p14:tracePt t="78407" x="5715000" y="4679950"/>
          <p14:tracePt t="78880" x="5724525" y="4687888"/>
          <p14:tracePt t="78912" x="5732463" y="4687888"/>
          <p14:tracePt t="78929" x="5741988" y="4687888"/>
          <p14:tracePt t="78936" x="5751513" y="4687888"/>
          <p14:tracePt t="78944" x="5759450" y="4687888"/>
          <p14:tracePt t="78957" x="5776913" y="4687888"/>
          <p14:tracePt t="78974" x="5840413" y="4687888"/>
          <p14:tracePt t="78991" x="5902325" y="4687888"/>
          <p14:tracePt t="79007" x="5991225" y="4687888"/>
          <p14:tracePt t="79024" x="6054725" y="4687888"/>
          <p14:tracePt t="79504" x="6062663" y="4687888"/>
          <p14:tracePt t="79528" x="6062663" y="4679950"/>
          <p14:tracePt t="79552" x="6062663" y="4670425"/>
          <p14:tracePt t="79568" x="6062663" y="4660900"/>
          <p14:tracePt t="79584" x="6062663" y="4633913"/>
          <p14:tracePt t="79600" x="6062663" y="4625975"/>
          <p14:tracePt t="79608" x="6062663" y="4616450"/>
          <p14:tracePt t="79616" x="6062663" y="4608513"/>
          <p14:tracePt t="79625" x="6062663" y="4581525"/>
          <p14:tracePt t="79641" x="6062663" y="4572000"/>
          <p14:tracePt t="79657" x="6062663" y="4554538"/>
          <p14:tracePt t="79674" x="6062663" y="4537075"/>
          <p14:tracePt t="79690" x="6062663" y="4500563"/>
          <p14:tracePt t="79707" x="6062663" y="4465638"/>
          <p14:tracePt t="79724" x="6062663" y="4411663"/>
          <p14:tracePt t="79740" x="6062663" y="4367213"/>
          <p14:tracePt t="79757" x="6062663" y="4286250"/>
          <p14:tracePt t="79774" x="6045200" y="4224338"/>
          <p14:tracePt t="79790" x="6045200" y="4179888"/>
          <p14:tracePt t="79807" x="6045200" y="4160838"/>
          <p14:tracePt t="79809" x="6045200" y="4152900"/>
          <p14:tracePt t="79825" x="6045200" y="4125913"/>
          <p14:tracePt t="79840" x="6045200" y="4116388"/>
          <p14:tracePt t="79858" x="6045200" y="4108450"/>
          <p14:tracePt t="79874" x="6045200" y="4098925"/>
          <p14:tracePt t="79890" x="6045200" y="4071938"/>
          <p14:tracePt t="79907" x="6045200" y="4054475"/>
          <p14:tracePt t="79924" x="6045200" y="4010025"/>
          <p14:tracePt t="79940" x="6045200" y="3990975"/>
          <p14:tracePt t="79957" x="6045200" y="3965575"/>
          <p14:tracePt t="79974" x="6045200" y="3946525"/>
          <p14:tracePt t="79990" x="6045200" y="3938588"/>
          <p14:tracePt t="83448" x="6037263" y="3938588"/>
          <p14:tracePt t="83457" x="6037263" y="3956050"/>
          <p14:tracePt t="83464" x="6027738" y="3973513"/>
          <p14:tracePt t="83474" x="6027738" y="4000500"/>
          <p14:tracePt t="83490" x="6018213" y="4027488"/>
          <p14:tracePt t="83507" x="6000750" y="4081463"/>
          <p14:tracePt t="83524" x="5991225" y="4089400"/>
          <p14:tracePt t="83632" x="5983288" y="4125913"/>
          <p14:tracePt t="83640" x="5983288" y="4133850"/>
          <p14:tracePt t="83649" x="5983288" y="4143375"/>
          <p14:tracePt t="83658" x="5983288" y="4179888"/>
          <p14:tracePt t="83673" x="5973763" y="4241800"/>
          <p14:tracePt t="83690" x="5973763" y="4259263"/>
          <p14:tracePt t="83707" x="5956300" y="4303713"/>
          <p14:tracePt t="83723" x="5946775" y="4348163"/>
          <p14:tracePt t="83741" x="5938838" y="4367213"/>
          <p14:tracePt t="83757" x="5911850" y="4429125"/>
          <p14:tracePt t="83774" x="5902325" y="4465638"/>
          <p14:tracePt t="83790" x="5902325" y="4510088"/>
          <p14:tracePt t="83807" x="5875338" y="4545013"/>
          <p14:tracePt t="83823" x="5867400" y="4581525"/>
          <p14:tracePt t="83841" x="5848350" y="4625975"/>
          <p14:tracePt t="83857" x="5840413" y="4660900"/>
          <p14:tracePt t="83874" x="5803900" y="4724400"/>
          <p14:tracePt t="83890" x="5768975" y="4795838"/>
          <p14:tracePt t="83907" x="5715000" y="4894263"/>
          <p14:tracePt t="83924" x="5643563" y="4973638"/>
          <p14:tracePt t="83941" x="5572125" y="5089525"/>
          <p14:tracePt t="83957" x="5483225" y="5214938"/>
          <p14:tracePt t="83974" x="5402263" y="5286375"/>
          <p14:tracePt t="83990" x="5303838" y="5295900"/>
          <p14:tracePt t="84007" x="5259388" y="5322888"/>
          <p14:tracePt t="84024" x="5259388" y="5330825"/>
          <p14:tracePt t="84144" x="5241925" y="5330825"/>
          <p14:tracePt t="84152" x="5232400" y="5330825"/>
          <p14:tracePt t="84208" x="5232400" y="5322888"/>
          <p14:tracePt t="84352" x="5232400" y="5313363"/>
          <p14:tracePt t="84360" x="5232400" y="5303838"/>
          <p14:tracePt t="84368" x="5232400" y="5286375"/>
          <p14:tracePt t="84377" x="5232400" y="5276850"/>
          <p14:tracePt t="84390" x="5232400" y="5268913"/>
          <p14:tracePt t="84407" x="5224463" y="5268913"/>
          <p14:tracePt t="84424" x="5205413" y="5268913"/>
          <p14:tracePt t="84441" x="5160963" y="5268913"/>
          <p14:tracePt t="84457" x="5143500" y="5268913"/>
          <p14:tracePt t="84474" x="5099050" y="5268913"/>
          <p14:tracePt t="84490" x="5054600" y="5268913"/>
          <p14:tracePt t="84507" x="5027613" y="5268913"/>
          <p14:tracePt t="84540" x="5010150" y="5268913"/>
          <p14:tracePt t="84557" x="5000625" y="5268913"/>
          <p14:tracePt t="84577" x="4991100" y="5268913"/>
          <p14:tracePt t="84592" x="4983163" y="5268913"/>
          <p14:tracePt t="84607" x="4965700" y="5268913"/>
          <p14:tracePt t="84624" x="4946650" y="5268913"/>
          <p14:tracePt t="84640" x="4938713" y="5276850"/>
          <p14:tracePt t="84657" x="4919663" y="5295900"/>
          <p14:tracePt t="84674" x="4894263" y="5303838"/>
          <p14:tracePt t="84707" x="4875213" y="5313363"/>
          <p14:tracePt t="84724" x="4857750" y="5340350"/>
          <p14:tracePt t="84740" x="4840288" y="5375275"/>
          <p14:tracePt t="84757" x="4803775" y="5402263"/>
          <p14:tracePt t="84773" x="4768850" y="5465763"/>
          <p14:tracePt t="84790" x="4751388" y="5500688"/>
          <p14:tracePt t="84807" x="4741863" y="5518150"/>
          <p14:tracePt t="84824" x="4724400" y="5527675"/>
          <p14:tracePt t="84840" x="4714875" y="5554663"/>
          <p14:tracePt t="84857" x="4714875" y="5562600"/>
          <p14:tracePt t="84873" x="4714875" y="5589588"/>
          <p14:tracePt t="84890" x="4714875" y="5626100"/>
          <p14:tracePt t="84907" x="4714875" y="5670550"/>
          <p14:tracePt t="84923" x="4714875" y="5715000"/>
          <p14:tracePt t="84940" x="4714875" y="5759450"/>
          <p14:tracePt t="84957" x="4714875" y="5776913"/>
          <p14:tracePt t="84973" x="4732338" y="5795963"/>
          <p14:tracePt t="84990" x="4751388" y="5822950"/>
          <p14:tracePt t="85007" x="4795838" y="5830888"/>
          <p14:tracePt t="85023" x="4840288" y="5840413"/>
          <p14:tracePt t="85057" x="4848225" y="5840413"/>
          <p14:tracePt t="85073" x="4875213" y="5840413"/>
          <p14:tracePt t="85090" x="4884738" y="5840413"/>
          <p14:tracePt t="85107" x="4902200" y="5840413"/>
          <p14:tracePt t="85123" x="4929188" y="5840413"/>
          <p14:tracePt t="85140" x="4973638" y="5830888"/>
          <p14:tracePt t="85157" x="4983163" y="5803900"/>
          <p14:tracePt t="85173" x="5010150" y="5795963"/>
          <p14:tracePt t="85190" x="5018088" y="5768975"/>
          <p14:tracePt t="85207" x="5037138" y="5741988"/>
          <p14:tracePt t="85224" x="5037138" y="5697538"/>
          <p14:tracePt t="85241" x="5062538" y="5562600"/>
          <p14:tracePt t="85257" x="5062538" y="5500688"/>
          <p14:tracePt t="85273" x="5062538" y="5446713"/>
          <p14:tracePt t="85290" x="5062538" y="5402263"/>
          <p14:tracePt t="85307" x="5062538" y="5348288"/>
          <p14:tracePt t="85324" x="5062538" y="5330825"/>
          <p14:tracePt t="85340" x="5037138" y="5276850"/>
          <p14:tracePt t="85357" x="5010150" y="5214938"/>
          <p14:tracePt t="85374" x="5010150" y="5205413"/>
          <p14:tracePt t="85390" x="5010150" y="5160963"/>
          <p14:tracePt t="85407" x="5010150" y="5116513"/>
          <p14:tracePt t="85424" x="5010150" y="5108575"/>
          <p14:tracePt t="85441" x="5000625" y="5062538"/>
          <p14:tracePt t="85457" x="5000625" y="5018088"/>
          <p14:tracePt t="85473" x="5000625" y="4956175"/>
          <p14:tracePt t="85490" x="5000625" y="4919663"/>
          <p14:tracePt t="85507" x="5000625" y="4875213"/>
          <p14:tracePt t="85523" x="5000625" y="4830763"/>
          <p14:tracePt t="85540" x="5000625" y="4813300"/>
          <p14:tracePt t="85557" x="5000625" y="4795838"/>
          <p14:tracePt t="85573" x="5000625" y="4776788"/>
          <p14:tracePt t="85608" x="5000625" y="4768850"/>
          <p14:tracePt t="85872" x="5000625" y="4759325"/>
          <p14:tracePt t="85880" x="5027613" y="4751388"/>
          <p14:tracePt t="85890" x="5081588" y="4751388"/>
          <p14:tracePt t="85907" x="5143500" y="4751388"/>
          <p14:tracePt t="85923" x="5197475" y="4751388"/>
          <p14:tracePt t="85940" x="5241925" y="4751388"/>
          <p14:tracePt t="85957" x="5286375" y="4751388"/>
          <p14:tracePt t="85974" x="5303838" y="4751388"/>
          <p14:tracePt t="85990" x="5313363" y="4751388"/>
          <p14:tracePt t="86023" x="5322888" y="4751388"/>
          <p14:tracePt t="86041" x="5340350" y="4751388"/>
          <p14:tracePt t="86058" x="5348288" y="4751388"/>
          <p14:tracePt t="86074" x="5367338" y="4751388"/>
          <p14:tracePt t="86090" x="5375275" y="4751388"/>
          <p14:tracePt t="86107" x="5394325" y="4751388"/>
          <p14:tracePt t="86124" x="5402263" y="4751388"/>
          <p14:tracePt t="86140" x="5411788" y="4751388"/>
          <p14:tracePt t="86157" x="5429250" y="4751388"/>
          <p14:tracePt t="86173" x="5446713" y="4751388"/>
          <p14:tracePt t="86190" x="5456238" y="4751388"/>
          <p14:tracePt t="86207" x="5465763" y="4751388"/>
          <p14:tracePt t="86448" x="5473700" y="4751388"/>
          <p14:tracePt t="86457" x="5483225" y="4751388"/>
          <p14:tracePt t="86544" x="5483225" y="4759325"/>
          <p14:tracePt t="86576" x="5483225" y="4768850"/>
          <p14:tracePt t="86584" x="5483225" y="4786313"/>
          <p14:tracePt t="86593" x="5500688" y="4803775"/>
          <p14:tracePt t="86607" x="5510213" y="4813300"/>
          <p14:tracePt t="86624" x="5545138" y="4848225"/>
          <p14:tracePt t="86641" x="5616575" y="4894263"/>
          <p14:tracePt t="86657" x="5653088" y="4919663"/>
          <p14:tracePt t="86673" x="5680075" y="4946650"/>
          <p14:tracePt t="86690" x="5688013" y="4956175"/>
          <p14:tracePt t="86723" x="5705475" y="4973638"/>
          <p14:tracePt t="86744" x="5724525" y="4991100"/>
          <p14:tracePt t="86840" x="5732463" y="5000625"/>
          <p14:tracePt t="86848" x="5741988" y="5000625"/>
          <p14:tracePt t="86858" x="5751513" y="5010150"/>
          <p14:tracePt t="86874" x="5786438" y="5027613"/>
          <p14:tracePt t="86890" x="5813425" y="5037138"/>
          <p14:tracePt t="86906" x="5848350" y="5054600"/>
          <p14:tracePt t="86923" x="5857875" y="5072063"/>
          <p14:tracePt t="86956" x="5867400" y="5081588"/>
          <p14:tracePt t="86973" x="5884863" y="5081588"/>
          <p14:tracePt t="86990" x="5911850" y="5099050"/>
          <p14:tracePt t="87007" x="5919788" y="5108575"/>
          <p14:tracePt t="87024" x="5929313" y="5143500"/>
          <p14:tracePt t="87040" x="5965825" y="5205413"/>
          <p14:tracePt t="87058" x="5965825" y="5232400"/>
          <p14:tracePt t="87073" x="5973763" y="5268913"/>
          <p14:tracePt t="87090" x="5983288" y="5286375"/>
          <p14:tracePt t="87107" x="6010275" y="5313363"/>
          <p14:tracePt t="87144" x="6010275" y="5322888"/>
          <p14:tracePt t="87248" x="6018213" y="5330825"/>
          <p14:tracePt t="87272" x="6027738" y="5340350"/>
          <p14:tracePt t="87296" x="6037263" y="5348288"/>
          <p14:tracePt t="87304" x="6045200" y="5348288"/>
          <p14:tracePt t="87312" x="6062663" y="5348288"/>
          <p14:tracePt t="87323" x="6072188" y="5348288"/>
          <p14:tracePt t="87340" x="6081713" y="5348288"/>
          <p14:tracePt t="87357" x="6126163" y="5348288"/>
          <p14:tracePt t="87373" x="6170613" y="5348288"/>
          <p14:tracePt t="87390" x="6188075" y="5348288"/>
          <p14:tracePt t="87407" x="6232525" y="5348288"/>
          <p14:tracePt t="87423" x="6276975" y="5348288"/>
          <p14:tracePt t="87440" x="6323013" y="5367338"/>
          <p14:tracePt t="87456" x="6340475" y="5384800"/>
          <p14:tracePt t="87473" x="6375400" y="5384800"/>
          <p14:tracePt t="87490" x="6394450" y="5394325"/>
          <p14:tracePt t="87507" x="6456363" y="5394325"/>
          <p14:tracePt t="87523" x="6581775" y="5411788"/>
          <p14:tracePt t="87540" x="6680200" y="5438775"/>
          <p14:tracePt t="87557" x="6804025" y="5446713"/>
          <p14:tracePt t="87574" x="6867525" y="5473700"/>
          <p14:tracePt t="87590" x="6911975" y="5473700"/>
          <p14:tracePt t="87607" x="6946900" y="5500688"/>
          <p14:tracePt t="87623" x="6956425" y="5500688"/>
          <p14:tracePt t="87640" x="6965950" y="5500688"/>
          <p14:tracePt t="87680" x="6973888" y="5500688"/>
          <p14:tracePt t="87704" x="7000875" y="5500688"/>
          <p14:tracePt t="87720" x="7010400" y="5500688"/>
          <p14:tracePt t="87744" x="7018338" y="5500688"/>
          <p14:tracePt t="87760" x="7027863" y="5500688"/>
          <p14:tracePt t="87769" x="7037388" y="5483225"/>
          <p14:tracePt t="87832" x="7045325" y="5473700"/>
          <p14:tracePt t="87896" x="7045325" y="5465763"/>
          <p14:tracePt t="87905" x="7045325" y="5456238"/>
          <p14:tracePt t="87920" x="7045325" y="5446713"/>
          <p14:tracePt t="87936" x="7045325" y="5438775"/>
          <p14:tracePt t="87944" x="7045325" y="5411788"/>
          <p14:tracePt t="87960" x="7045325" y="5402263"/>
          <p14:tracePt t="88056" x="7045325" y="5394325"/>
          <p14:tracePt t="88112" x="7037388" y="5394325"/>
          <p14:tracePt t="88120" x="7027863" y="5394325"/>
          <p14:tracePt t="88144" x="7010400" y="5402263"/>
          <p14:tracePt t="88176" x="6991350" y="5419725"/>
          <p14:tracePt t="88208" x="6983413" y="5446713"/>
          <p14:tracePt t="88232" x="6973888" y="5465763"/>
          <p14:tracePt t="88312" x="6973888" y="5473700"/>
          <p14:tracePt t="88344" x="6983413" y="5473700"/>
          <p14:tracePt t="88353" x="7010400" y="5473700"/>
          <p14:tracePt t="88360" x="7018338" y="5473700"/>
          <p14:tracePt t="88373" x="7027863" y="5456238"/>
          <p14:tracePt t="88390" x="7027863" y="5438775"/>
          <p14:tracePt t="88407" x="7037388" y="5429250"/>
          <p14:tracePt t="88423" x="7037388" y="5419725"/>
          <p14:tracePt t="88761" x="7010400" y="5419725"/>
          <p14:tracePt t="88769" x="6965950" y="5500688"/>
          <p14:tracePt t="88776" x="6956425" y="5500688"/>
          <p14:tracePt t="88896" x="6956425" y="5545138"/>
          <p14:tracePt t="88912" x="6973888" y="5599113"/>
          <p14:tracePt t="88920" x="6983413" y="5626100"/>
          <p14:tracePt t="88936" x="6991350" y="5634038"/>
          <p14:tracePt t="88944" x="7045325" y="5608638"/>
          <p14:tracePt t="88956" x="7089775" y="5581650"/>
          <p14:tracePt t="88976" x="7089775" y="5572125"/>
          <p14:tracePt t="88990" x="7072313" y="5545138"/>
          <p14:tracePt t="89007" x="7045325" y="5465763"/>
          <p14:tracePt t="89023" x="6919913" y="5340350"/>
          <p14:tracePt t="89040" x="6465888" y="4965700"/>
          <p14:tracePt t="89057" x="6018213" y="4545013"/>
          <p14:tracePt t="89073" x="5518150" y="4071938"/>
          <p14:tracePt t="89090" x="5018088" y="3544888"/>
          <p14:tracePt t="89107" x="4660900" y="3187700"/>
          <p14:tracePt t="89123" x="4313238" y="2857500"/>
          <p14:tracePt t="89141" x="3929063" y="2598738"/>
          <p14:tracePt t="89157" x="3571875" y="2374900"/>
          <p14:tracePt t="89173" x="3527425" y="2339975"/>
          <p14:tracePt t="89320" x="3517900" y="2322513"/>
          <p14:tracePt t="89328" x="3419475" y="2241550"/>
          <p14:tracePt t="89340" x="3367088" y="2152650"/>
          <p14:tracePt t="89357" x="3268663" y="2062163"/>
          <p14:tracePt t="89373" x="3197225" y="1874838"/>
          <p14:tracePt t="89390" x="3071813" y="1625600"/>
          <p14:tracePt t="89407" x="2857500" y="1312863"/>
          <p14:tracePt t="89423" x="2670175" y="1071563"/>
          <p14:tracePt t="89441" x="2490788" y="857250"/>
          <p14:tracePt t="89458" x="2384425" y="750888"/>
          <p14:tracePt t="89474" x="2339975" y="704850"/>
          <p14:tracePt t="89490" x="2303463" y="679450"/>
          <p14:tracePt t="89507" x="2286000" y="660400"/>
          <p14:tracePt t="89523" x="2276475" y="652463"/>
          <p14:tracePt t="89556" x="2259013" y="642938"/>
          <p14:tracePt t="89574" x="2232025" y="608013"/>
          <p14:tracePt t="89590" x="2197100" y="571500"/>
          <p14:tracePt t="89607" x="2160588" y="527050"/>
          <p14:tracePt t="89623" x="2116138" y="482600"/>
          <p14:tracePt t="89641" x="2071688" y="419100"/>
          <p14:tracePt t="89658" x="2062163" y="411163"/>
          <p14:tracePt t="89673" x="2036763" y="384175"/>
          <p14:tracePt t="89690" x="2017713" y="357188"/>
          <p14:tracePt t="89707" x="2000250" y="339725"/>
          <p14:tracePt t="89723" x="1973263" y="322263"/>
          <p14:tracePt t="89740" x="1965325" y="312738"/>
          <p14:tracePt t="89756" x="1955800" y="303213"/>
          <p14:tracePt t="89774" x="1946275" y="285750"/>
          <p14:tracePt t="89790" x="1919288" y="268288"/>
          <p14:tracePt t="89807" x="1911350" y="258763"/>
          <p14:tracePt t="89823" x="1874838" y="258763"/>
          <p14:tracePt t="89840" x="1847850" y="223838"/>
          <p14:tracePt t="89857" x="1822450" y="214313"/>
          <p14:tracePt t="89873" x="1812925" y="204788"/>
          <p14:tracePt t="89906" x="1785938" y="196850"/>
          <p14:tracePt t="89923" x="1751013" y="169863"/>
          <p14:tracePt t="89940" x="1741488" y="160338"/>
          <p14:tracePt t="89957" x="1704975" y="152400"/>
          <p14:tracePt t="89990" x="1697038" y="142875"/>
          <p14:tracePt t="90006" x="1687513" y="142875"/>
          <p14:tracePt t="90023" x="1652588" y="115888"/>
          <p14:tracePt t="90040" x="1589088" y="107950"/>
          <p14:tracePt t="90057" x="1581150" y="98425"/>
          <p14:tracePt t="90081" x="1554163" y="98425"/>
          <p14:tracePt t="90112" x="1544638" y="98425"/>
          <p14:tracePt t="90176" x="1536700" y="98425"/>
          <p14:tracePt t="90208" x="1527175" y="98425"/>
          <p14:tracePt t="91256" x="1446213" y="98425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8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838" y="1839763"/>
            <a:ext cx="5009524" cy="2961905"/>
          </a:xfrm>
          <a:prstGeom prst="rect">
            <a:avLst/>
          </a:prstGeom>
        </p:spPr>
      </p:pic>
      <p:sp>
        <p:nvSpPr>
          <p:cNvPr id="88" name="Rectangle 87"/>
          <p:cNvSpPr/>
          <p:nvPr/>
        </p:nvSpPr>
        <p:spPr>
          <a:xfrm>
            <a:off x="376989" y="0"/>
            <a:ext cx="10860505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2 V,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0 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 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V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               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Neglec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Comput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Plo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 small-signal equivalent circuit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W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input and output impedance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5 Marks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Fi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tage gain 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ectangle 102"/>
          <p:cNvSpPr>
            <a:spLocks noChangeArrowheads="1"/>
          </p:cNvSpPr>
          <p:nvPr/>
        </p:nvSpPr>
        <p:spPr bwMode="auto">
          <a:xfrm>
            <a:off x="6978316" y="228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42169"/>
              </p:ext>
            </p:extLst>
          </p:nvPr>
        </p:nvGraphicFramePr>
        <p:xfrm>
          <a:off x="7686362" y="270182"/>
          <a:ext cx="1994736" cy="58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362" y="270182"/>
                        <a:ext cx="1994736" cy="589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33400" y="4929940"/>
            <a:ext cx="9296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send your solution with any format to Mr.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his email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dhuy@hcmiu.edu.vn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29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1"/>
            <a:ext cx="8229600" cy="558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31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859"/>
    </mc:Choice>
    <mc:Fallback xmlns="">
      <p:transition spd="slow" advTm="2778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91" x="1393825" y="5054600"/>
          <p14:tracePt t="3079" x="1411288" y="5027613"/>
          <p14:tracePt t="3111" x="1438275" y="5018088"/>
          <p14:tracePt t="3127" x="1446213" y="4973638"/>
          <p14:tracePt t="3135" x="1455738" y="4965700"/>
          <p14:tracePt t="3143" x="1455738" y="4929188"/>
          <p14:tracePt t="3152" x="1455738" y="4911725"/>
          <p14:tracePt t="3168" x="1490663" y="4759325"/>
          <p14:tracePt t="3185" x="1598613" y="4456113"/>
          <p14:tracePt t="3201" x="1741488" y="3965575"/>
          <p14:tracePt t="3219" x="1785938" y="3536950"/>
          <p14:tracePt t="3235" x="1866900" y="2965450"/>
          <p14:tracePt t="3251" x="1955800" y="2455863"/>
          <p14:tracePt t="3268" x="1990725" y="2071688"/>
          <p14:tracePt t="3284" x="2044700" y="1893888"/>
          <p14:tracePt t="3301" x="2054225" y="1857375"/>
          <p14:tracePt t="3423" x="2062163" y="1857375"/>
          <p14:tracePt t="3439" x="2089150" y="1847850"/>
          <p14:tracePt t="3447" x="2098675" y="1839913"/>
          <p14:tracePt t="3455" x="2098675" y="1803400"/>
          <p14:tracePt t="3468" x="2108200" y="1776413"/>
          <p14:tracePt t="3485" x="2125663" y="1714500"/>
          <p14:tracePt t="3501" x="2125663" y="1633538"/>
          <p14:tracePt t="3518" x="2125663" y="1544638"/>
          <p14:tracePt t="3535" x="2125663" y="1482725"/>
          <p14:tracePt t="3552" x="2125663" y="1455738"/>
          <p14:tracePt t="3568" x="2125663" y="1438275"/>
          <p14:tracePt t="3585" x="2125663" y="1419225"/>
          <p14:tracePt t="3601" x="2125663" y="1411288"/>
          <p14:tracePt t="3618" x="2125663" y="1374775"/>
          <p14:tracePt t="3635" x="2125663" y="1366838"/>
          <p14:tracePt t="3651" x="2125663" y="1330325"/>
          <p14:tracePt t="3668" x="2108200" y="1285875"/>
          <p14:tracePt t="3685" x="2089150" y="1231900"/>
          <p14:tracePt t="3701" x="2071688" y="1179513"/>
          <p14:tracePt t="3718" x="2044700" y="1089025"/>
          <p14:tracePt t="3735" x="2017713" y="1009650"/>
          <p14:tracePt t="3752" x="2017713" y="1000125"/>
          <p14:tracePt t="3785" x="2009775" y="990600"/>
          <p14:tracePt t="3801" x="2009775" y="973138"/>
          <p14:tracePt t="3823" x="2009775" y="955675"/>
          <p14:tracePt t="3888" x="2000250" y="946150"/>
          <p14:tracePt t="3967" x="1990725" y="938213"/>
          <p14:tracePt t="4015" x="1990725" y="919163"/>
          <p14:tracePt t="4023" x="1982788" y="911225"/>
          <p14:tracePt t="4039" x="1973263" y="884238"/>
          <p14:tracePt t="4055" x="1973263" y="866775"/>
          <p14:tracePt t="4068" x="1973263" y="847725"/>
          <p14:tracePt t="4084" x="1965325" y="839788"/>
          <p14:tracePt t="4575" x="1946275" y="830263"/>
          <p14:tracePt t="4584" x="1938338" y="830263"/>
          <p14:tracePt t="4599" x="1938338" y="839788"/>
          <p14:tracePt t="4615" x="1938338" y="857250"/>
          <p14:tracePt t="4623" x="1938338" y="866775"/>
          <p14:tracePt t="12223" x="1928813" y="874713"/>
          <p14:tracePt t="12231" x="1884363" y="901700"/>
          <p14:tracePt t="12239" x="1839913" y="901700"/>
          <p14:tracePt t="12251" x="1714500" y="901700"/>
          <p14:tracePt t="12267" x="1438275" y="857250"/>
          <p14:tracePt t="12285" x="1384300" y="830263"/>
          <p14:tracePt t="12632" x="1384300" y="839788"/>
          <p14:tracePt t="12640" x="1384300" y="893763"/>
          <p14:tracePt t="12651" x="1401763" y="955675"/>
          <p14:tracePt t="12667" x="1428750" y="1044575"/>
          <p14:tracePt t="12684" x="1455738" y="1098550"/>
          <p14:tracePt t="12701" x="1509713" y="1204913"/>
          <p14:tracePt t="12718" x="1598613" y="1393825"/>
          <p14:tracePt t="12734" x="1643063" y="1554163"/>
          <p14:tracePt t="12752" x="1768475" y="1884363"/>
          <p14:tracePt t="12768" x="1822450" y="2160588"/>
          <p14:tracePt t="12784" x="1955800" y="2527300"/>
          <p14:tracePt t="12801" x="2116138" y="2965450"/>
          <p14:tracePt t="12818" x="2401888" y="3589338"/>
          <p14:tracePt t="12834" x="2830513" y="4187825"/>
          <p14:tracePt t="12851" x="3340100" y="4803775"/>
          <p14:tracePt t="12868" x="3759200" y="5143500"/>
          <p14:tracePt t="12884" x="4214813" y="5303838"/>
          <p14:tracePt t="12901" x="4510088" y="5402263"/>
          <p14:tracePt t="12920" x="4679950" y="5438775"/>
          <p14:tracePt t="12934" x="4687888" y="5438775"/>
          <p14:tracePt t="12951" x="4714875" y="5438775"/>
          <p14:tracePt t="12968" x="4741863" y="5438775"/>
          <p14:tracePt t="12984" x="4795838" y="5419725"/>
          <p14:tracePt t="13001" x="4946650" y="5375275"/>
          <p14:tracePt t="13018" x="5108575" y="5295900"/>
          <p14:tracePt t="13034" x="5187950" y="5224463"/>
          <p14:tracePt t="13051" x="5224463" y="5205413"/>
          <p14:tracePt t="13084" x="5224463" y="5170488"/>
          <p14:tracePt t="13207" x="5224463" y="5160963"/>
          <p14:tracePt t="13215" x="5197475" y="5133975"/>
          <p14:tracePt t="13223" x="5197475" y="5126038"/>
          <p14:tracePt t="13234" x="5197475" y="5089525"/>
          <p14:tracePt t="13251" x="5197475" y="4965700"/>
          <p14:tracePt t="13267" x="5232400" y="4813300"/>
          <p14:tracePt t="13284" x="5251450" y="4687888"/>
          <p14:tracePt t="13301" x="5295900" y="4554538"/>
          <p14:tracePt t="13317" x="5295900" y="4357688"/>
          <p14:tracePt t="13335" x="5268913" y="4160838"/>
          <p14:tracePt t="13351" x="5108575" y="3938588"/>
          <p14:tracePt t="13368" x="4875213" y="3741738"/>
          <p14:tracePt t="13384" x="4687888" y="3633788"/>
          <p14:tracePt t="13401" x="4500563" y="3571875"/>
          <p14:tracePt t="13417" x="4232275" y="3500438"/>
          <p14:tracePt t="13434" x="3956050" y="3465513"/>
          <p14:tracePt t="13451" x="3714750" y="3419475"/>
          <p14:tracePt t="13467" x="3554413" y="3375025"/>
          <p14:tracePt t="13484" x="3419475" y="3348038"/>
          <p14:tracePt t="13501" x="3357563" y="3330575"/>
          <p14:tracePt t="13518" x="3348038" y="3330575"/>
          <p14:tracePt t="13534" x="3340100" y="3330575"/>
          <p14:tracePt t="13551" x="3295650" y="3340100"/>
          <p14:tracePt t="13568" x="3214688" y="3348038"/>
          <p14:tracePt t="13584" x="3179763" y="3348038"/>
          <p14:tracePt t="13601" x="3170238" y="3348038"/>
          <p14:tracePt t="13617" x="3160713" y="3348038"/>
          <p14:tracePt t="13634" x="3143250" y="3348038"/>
          <p14:tracePt t="13651" x="3108325" y="3357563"/>
          <p14:tracePt t="13667" x="2990850" y="3402013"/>
          <p14:tracePt t="13684" x="2919413" y="3402013"/>
          <p14:tracePt t="13701" x="2840038" y="3411538"/>
          <p14:tracePt t="13717" x="2776538" y="3429000"/>
          <p14:tracePt t="13734" x="2751138" y="3438525"/>
          <p14:tracePt t="13751" x="2705100" y="3482975"/>
          <p14:tracePt t="13767" x="2697163" y="3490913"/>
          <p14:tracePt t="13784" x="2687638" y="3509963"/>
          <p14:tracePt t="13863" x="2687638" y="3517900"/>
          <p14:tracePt t="13879" x="2697163" y="3536950"/>
          <p14:tracePt t="13887" x="2714625" y="3544888"/>
          <p14:tracePt t="13903" x="2751138" y="3581400"/>
          <p14:tracePt t="13919" x="2759075" y="3598863"/>
          <p14:tracePt t="13927" x="2776538" y="3608388"/>
          <p14:tracePt t="13936" x="2803525" y="3616325"/>
          <p14:tracePt t="13951" x="2813050" y="3625850"/>
          <p14:tracePt t="13968" x="2847975" y="3652838"/>
          <p14:tracePt t="13984" x="2857500" y="3652838"/>
          <p14:tracePt t="14001" x="2894013" y="3660775"/>
          <p14:tracePt t="14017" x="2911475" y="3660775"/>
          <p14:tracePt t="14035" x="2938463" y="3660775"/>
          <p14:tracePt t="14067" x="2946400" y="3660775"/>
          <p14:tracePt t="14084" x="2973388" y="3660775"/>
          <p14:tracePt t="14101" x="3017838" y="3660775"/>
          <p14:tracePt t="14117" x="3089275" y="3660775"/>
          <p14:tracePt t="14134" x="3205163" y="3687763"/>
          <p14:tracePt t="14151" x="3446463" y="3724275"/>
          <p14:tracePt t="14168" x="3633788" y="3768725"/>
          <p14:tracePt t="14184" x="3875088" y="3786188"/>
          <p14:tracePt t="14201" x="4116388" y="3822700"/>
          <p14:tracePt t="14217" x="4348163" y="3875088"/>
          <p14:tracePt t="14234" x="4518025" y="3894138"/>
          <p14:tracePt t="14251" x="4616450" y="3902075"/>
          <p14:tracePt t="14267" x="4670425" y="3902075"/>
          <p14:tracePt t="14284" x="4724400" y="3929063"/>
          <p14:tracePt t="14301" x="4786313" y="3929063"/>
          <p14:tracePt t="14317" x="4848225" y="3929063"/>
          <p14:tracePt t="14335" x="4919663" y="3929063"/>
          <p14:tracePt t="14351" x="5072063" y="3929063"/>
          <p14:tracePt t="14368" x="5268913" y="3946525"/>
          <p14:tracePt t="14384" x="5438775" y="3965575"/>
          <p14:tracePt t="14401" x="5589588" y="3973513"/>
          <p14:tracePt t="14417" x="5688013" y="4000500"/>
          <p14:tracePt t="14434" x="5786438" y="4000500"/>
          <p14:tracePt t="14451" x="5857875" y="4000500"/>
          <p14:tracePt t="14467" x="5884863" y="3990975"/>
          <p14:tracePt t="14484" x="5938838" y="3973513"/>
          <p14:tracePt t="14501" x="5983288" y="3965575"/>
          <p14:tracePt t="14517" x="6000750" y="3956050"/>
          <p14:tracePt t="14767" x="5983288" y="3956050"/>
          <p14:tracePt t="14775" x="5973763" y="3956050"/>
          <p14:tracePt t="14785" x="5965825" y="3956050"/>
          <p14:tracePt t="14800" x="5902325" y="3956050"/>
          <p14:tracePt t="14817" x="5857875" y="3956050"/>
          <p14:tracePt t="14834" x="5813425" y="3956050"/>
          <p14:tracePt t="14851" x="5759450" y="3956050"/>
          <p14:tracePt t="14867" x="5616575" y="3956050"/>
          <p14:tracePt t="14884" x="5438775" y="3938588"/>
          <p14:tracePt t="14901" x="5268913" y="3938588"/>
          <p14:tracePt t="14917" x="5072063" y="3938588"/>
          <p14:tracePt t="14934" x="4902200" y="3938588"/>
          <p14:tracePt t="14952" x="4705350" y="3938588"/>
          <p14:tracePt t="14968" x="4581525" y="3946525"/>
          <p14:tracePt t="14984" x="4357688" y="3965575"/>
          <p14:tracePt t="15001" x="4071938" y="3965575"/>
          <p14:tracePt t="15017" x="3714750" y="3965575"/>
          <p14:tracePt t="15034" x="3429000" y="3965575"/>
          <p14:tracePt t="15051" x="3205163" y="3956050"/>
          <p14:tracePt t="15067" x="3081338" y="3938588"/>
          <p14:tracePt t="15084" x="3000375" y="3929063"/>
          <p14:tracePt t="15101" x="2990850" y="3929063"/>
          <p14:tracePt t="15117" x="2982913" y="3929063"/>
          <p14:tracePt t="15375" x="2990850" y="3911600"/>
          <p14:tracePt t="15384" x="3017838" y="3894138"/>
          <p14:tracePt t="15400" x="3062288" y="3875088"/>
          <p14:tracePt t="15407" x="3098800" y="3875088"/>
          <p14:tracePt t="15417" x="3133725" y="3867150"/>
          <p14:tracePt t="15434" x="3259138" y="3867150"/>
          <p14:tracePt t="15451" x="3429000" y="3867150"/>
          <p14:tracePt t="15467" x="3670300" y="3867150"/>
          <p14:tracePt t="15484" x="3929063" y="3867150"/>
          <p14:tracePt t="15501" x="4241800" y="3867150"/>
          <p14:tracePt t="15517" x="4572000" y="3867150"/>
          <p14:tracePt t="15534" x="4884738" y="3867150"/>
          <p14:tracePt t="15552" x="5286375" y="3867150"/>
          <p14:tracePt t="15568" x="5483225" y="3867150"/>
          <p14:tracePt t="15584" x="5589588" y="3867150"/>
          <p14:tracePt t="15601" x="5653088" y="3848100"/>
          <p14:tracePt t="15617" x="5715000" y="3822700"/>
          <p14:tracePt t="15634" x="5759450" y="3803650"/>
          <p14:tracePt t="15651" x="5776913" y="3803650"/>
          <p14:tracePt t="15667" x="5803900" y="3795713"/>
          <p14:tracePt t="15684" x="5822950" y="3795713"/>
          <p14:tracePt t="15701" x="5840413" y="3795713"/>
          <p14:tracePt t="15717" x="5867400" y="3768725"/>
          <p14:tracePt t="15734" x="5875338" y="3768725"/>
          <p14:tracePt t="15751" x="5884863" y="3768725"/>
          <p14:tracePt t="15959" x="5875338" y="3768725"/>
          <p14:tracePt t="15975" x="5867400" y="3768725"/>
          <p14:tracePt t="15991" x="5840413" y="3768725"/>
          <p14:tracePt t="16000" x="5830888" y="3768725"/>
          <p14:tracePt t="16008" x="5822950" y="3768725"/>
          <p14:tracePt t="16017" x="5776913" y="3768725"/>
          <p14:tracePt t="16034" x="5680075" y="3768725"/>
          <p14:tracePt t="16051" x="5465763" y="3768725"/>
          <p14:tracePt t="16067" x="5268913" y="3759200"/>
          <p14:tracePt t="16084" x="5018088" y="3724275"/>
          <p14:tracePt t="16101" x="4751388" y="3705225"/>
          <p14:tracePt t="16117" x="4527550" y="3652838"/>
          <p14:tracePt t="16134" x="4214813" y="3616325"/>
          <p14:tracePt t="16152" x="3776663" y="3562350"/>
          <p14:tracePt t="16168" x="3509963" y="3527425"/>
          <p14:tracePt t="16184" x="3330575" y="3490913"/>
          <p14:tracePt t="16201" x="3214688" y="3482975"/>
          <p14:tracePt t="16217" x="3179763" y="3482975"/>
          <p14:tracePt t="16234" x="3133725" y="3482975"/>
          <p14:tracePt t="16250" x="3081338" y="3482975"/>
          <p14:tracePt t="16267" x="3036888" y="3482975"/>
          <p14:tracePt t="16284" x="2990850" y="3482975"/>
          <p14:tracePt t="16301" x="2911475" y="3482975"/>
          <p14:tracePt t="16317" x="2786063" y="3482975"/>
          <p14:tracePt t="16334" x="2679700" y="3465513"/>
          <p14:tracePt t="16352" x="2562225" y="3455988"/>
          <p14:tracePt t="16368" x="2500313" y="3429000"/>
          <p14:tracePt t="16384" x="2490788" y="3429000"/>
          <p14:tracePt t="16400" x="2473325" y="3429000"/>
          <p14:tracePt t="16591" x="2455863" y="3429000"/>
          <p14:tracePt t="16615" x="2465388" y="3438525"/>
          <p14:tracePt t="16623" x="2473325" y="3446463"/>
          <p14:tracePt t="16634" x="2473325" y="3455988"/>
          <p14:tracePt t="16650" x="2490788" y="3482975"/>
          <p14:tracePt t="16667" x="2527300" y="3500438"/>
          <p14:tracePt t="16684" x="2544763" y="3517900"/>
          <p14:tracePt t="16700" x="2571750" y="3536950"/>
          <p14:tracePt t="16734" x="2625725" y="3536950"/>
          <p14:tracePt t="16751" x="2670175" y="3536950"/>
          <p14:tracePt t="16768" x="2786063" y="3544888"/>
          <p14:tracePt t="16784" x="2894013" y="3562350"/>
          <p14:tracePt t="16801" x="3027363" y="3589338"/>
          <p14:tracePt t="16817" x="3197225" y="3608388"/>
          <p14:tracePt t="16834" x="3375025" y="3625850"/>
          <p14:tracePt t="16851" x="3544888" y="3643313"/>
          <p14:tracePt t="16867" x="3724275" y="3670300"/>
          <p14:tracePt t="16884" x="3919538" y="3670300"/>
          <p14:tracePt t="16901" x="4108450" y="3670300"/>
          <p14:tracePt t="16917" x="4303713" y="3670300"/>
          <p14:tracePt t="16934" x="4500563" y="3670300"/>
          <p14:tracePt t="16951" x="4768850" y="3670300"/>
          <p14:tracePt t="16968" x="4894263" y="3670300"/>
          <p14:tracePt t="16984" x="5000625" y="3670300"/>
          <p14:tracePt t="17001" x="5143500" y="3670300"/>
          <p14:tracePt t="17017" x="5259388" y="3687763"/>
          <p14:tracePt t="17034" x="5340350" y="3697288"/>
          <p14:tracePt t="17050" x="5429250" y="3714750"/>
          <p14:tracePt t="17067" x="5465763" y="3714750"/>
          <p14:tracePt t="17084" x="5491163" y="3714750"/>
          <p14:tracePt t="17101" x="5500688" y="3714750"/>
          <p14:tracePt t="17117" x="5518150" y="3714750"/>
          <p14:tracePt t="17134" x="5545138" y="3732213"/>
          <p14:tracePt t="17151" x="5626100" y="3751263"/>
          <p14:tracePt t="17153" x="5653088" y="3759200"/>
          <p14:tracePt t="17168" x="5776913" y="3822700"/>
          <p14:tracePt t="17184" x="5894388" y="3848100"/>
          <p14:tracePt t="17201" x="5973763" y="3875088"/>
          <p14:tracePt t="17217" x="6037263" y="3894138"/>
          <p14:tracePt t="17234" x="6054725" y="3894138"/>
          <p14:tracePt t="17267" x="6062663" y="3902075"/>
          <p14:tracePt t="17360" x="6062663" y="3911600"/>
          <p14:tracePt t="17375" x="6045200" y="3911600"/>
          <p14:tracePt t="17384" x="6037263" y="3911600"/>
          <p14:tracePt t="17392" x="6018213" y="3911600"/>
          <p14:tracePt t="17401" x="5991225" y="3911600"/>
          <p14:tracePt t="17417" x="5911850" y="3911600"/>
          <p14:tracePt t="17434" x="5803900" y="3911600"/>
          <p14:tracePt t="17451" x="5697538" y="3902075"/>
          <p14:tracePt t="17467" x="5554663" y="3857625"/>
          <p14:tracePt t="17484" x="5446713" y="3830638"/>
          <p14:tracePt t="17501" x="5322888" y="3813175"/>
          <p14:tracePt t="17517" x="5143500" y="3786188"/>
          <p14:tracePt t="17534" x="4965700" y="3768725"/>
          <p14:tracePt t="17552" x="4670425" y="3751263"/>
          <p14:tracePt t="17567" x="4446588" y="3724275"/>
          <p14:tracePt t="17584" x="4232275" y="3724275"/>
          <p14:tracePt t="17601" x="4017963" y="3724275"/>
          <p14:tracePt t="17617" x="3751263" y="3724275"/>
          <p14:tracePt t="17634" x="3438525" y="3724275"/>
          <p14:tracePt t="17651" x="3197225" y="3705225"/>
          <p14:tracePt t="17667" x="3089275" y="3687763"/>
          <p14:tracePt t="17684" x="3027363" y="3687763"/>
          <p14:tracePt t="17701" x="2982913" y="3679825"/>
          <p14:tracePt t="17717" x="2938463" y="3679825"/>
          <p14:tracePt t="17734" x="2901950" y="3679825"/>
          <p14:tracePt t="17751" x="2857500" y="3652838"/>
          <p14:tracePt t="17768" x="2795588" y="3652838"/>
          <p14:tracePt t="17784" x="2751138" y="3652838"/>
          <p14:tracePt t="17801" x="2732088" y="3652838"/>
          <p14:tracePt t="17951" x="2741613" y="3643313"/>
          <p14:tracePt t="17959" x="2751138" y="3643313"/>
          <p14:tracePt t="17968" x="2759075" y="3643313"/>
          <p14:tracePt t="17984" x="2830513" y="3643313"/>
          <p14:tracePt t="18001" x="2938463" y="3643313"/>
          <p14:tracePt t="18017" x="3133725" y="3643313"/>
          <p14:tracePt t="18034" x="3402013" y="3652838"/>
          <p14:tracePt t="18051" x="3786188" y="3714750"/>
          <p14:tracePt t="18067" x="4259263" y="3768725"/>
          <p14:tracePt t="18084" x="4670425" y="3848100"/>
          <p14:tracePt t="18101" x="5081588" y="3884613"/>
          <p14:tracePt t="18117" x="5394325" y="3946525"/>
          <p14:tracePt t="18134" x="5572125" y="3956050"/>
          <p14:tracePt t="18151" x="5680075" y="3973513"/>
          <p14:tracePt t="18153" x="5688013" y="3973513"/>
          <p14:tracePt t="18167" x="5697538" y="3973513"/>
          <p14:tracePt t="18184" x="5705475" y="3973513"/>
          <p14:tracePt t="18201" x="5732463" y="3973513"/>
          <p14:tracePt t="18217" x="5741988" y="3973513"/>
          <p14:tracePt t="18234" x="5751513" y="3973513"/>
          <p14:tracePt t="18250" x="5786438" y="3973513"/>
          <p14:tracePt t="18267" x="5803900" y="3973513"/>
          <p14:tracePt t="18284" x="5848350" y="3973513"/>
          <p14:tracePt t="18300" x="5894388" y="3973513"/>
          <p14:tracePt t="18317" x="5911850" y="3973513"/>
          <p14:tracePt t="18334" x="5946775" y="3973513"/>
          <p14:tracePt t="18350" x="5956300" y="3973513"/>
          <p14:tracePt t="18367" x="5973763" y="3973513"/>
          <p14:tracePt t="18384" x="6000750" y="3973513"/>
          <p14:tracePt t="19615" x="5973763" y="3973513"/>
          <p14:tracePt t="19623" x="5965825" y="3973513"/>
          <p14:tracePt t="19639" x="5956300" y="3973513"/>
          <p14:tracePt t="19650" x="5919788" y="3973513"/>
          <p14:tracePt t="19671" x="5911850" y="3973513"/>
          <p14:tracePt t="19684" x="5902325" y="3973513"/>
          <p14:tracePt t="19700" x="5867400" y="3973513"/>
          <p14:tracePt t="19717" x="5759450" y="3956050"/>
          <p14:tracePt t="19734" x="5626100" y="3938588"/>
          <p14:tracePt t="19751" x="5456238" y="3919538"/>
          <p14:tracePt t="19768" x="5153025" y="3875088"/>
          <p14:tracePt t="19784" x="4884738" y="3840163"/>
          <p14:tracePt t="19801" x="4598988" y="3813175"/>
          <p14:tracePt t="19817" x="4303713" y="3776663"/>
          <p14:tracePt t="19834" x="4062413" y="3776663"/>
          <p14:tracePt t="19850" x="3894138" y="3776663"/>
          <p14:tracePt t="19867" x="3768725" y="3776663"/>
          <p14:tracePt t="19884" x="3660775" y="3776663"/>
          <p14:tracePt t="19901" x="3625850" y="3786188"/>
          <p14:tracePt t="20463" x="3652838" y="3786188"/>
          <p14:tracePt t="20471" x="3687763" y="3786188"/>
          <p14:tracePt t="20479" x="3724275" y="3786188"/>
          <p14:tracePt t="20487" x="3776663" y="3786188"/>
          <p14:tracePt t="20500" x="3830638" y="3786188"/>
          <p14:tracePt t="20517" x="3911600" y="3786188"/>
          <p14:tracePt t="20534" x="3983038" y="3795713"/>
          <p14:tracePt t="20551" x="4044950" y="3813175"/>
          <p14:tracePt t="20567" x="4071938" y="3813175"/>
          <p14:tracePt t="20585" x="4081463" y="3813175"/>
          <p14:tracePt t="20663" x="4089400" y="3813175"/>
          <p14:tracePt t="20687" x="4098925" y="3813175"/>
          <p14:tracePt t="20703" x="4125913" y="3813175"/>
          <p14:tracePt t="20719" x="4133850" y="3813175"/>
          <p14:tracePt t="20727" x="4143375" y="3813175"/>
          <p14:tracePt t="20743" x="4152900" y="3813175"/>
          <p14:tracePt t="20752" x="4179888" y="3813175"/>
          <p14:tracePt t="20768" x="4197350" y="3803650"/>
          <p14:tracePt t="20784" x="4224338" y="3776663"/>
          <p14:tracePt t="20800" x="4251325" y="3759200"/>
          <p14:tracePt t="20817" x="4303713" y="3724275"/>
          <p14:tracePt t="20834" x="4322763" y="3705225"/>
          <p14:tracePt t="20851" x="4357688" y="3670300"/>
          <p14:tracePt t="20867" x="4375150" y="3643313"/>
          <p14:tracePt t="20884" x="4384675" y="3608388"/>
          <p14:tracePt t="20900" x="4419600" y="3544888"/>
          <p14:tracePt t="20917" x="4438650" y="3490913"/>
          <p14:tracePt t="20934" x="4438650" y="3446463"/>
          <p14:tracePt t="20952" x="4446588" y="3384550"/>
          <p14:tracePt t="20968" x="4473575" y="3286125"/>
          <p14:tracePt t="20984" x="4473575" y="3197225"/>
          <p14:tracePt t="21001" x="4473575" y="3108325"/>
          <p14:tracePt t="21017" x="4473575" y="3027363"/>
          <p14:tracePt t="21034" x="4473575" y="2965450"/>
          <p14:tracePt t="21050" x="4473575" y="2919413"/>
          <p14:tracePt t="21067" x="4473575" y="2884488"/>
          <p14:tracePt t="21084" x="4473575" y="2874963"/>
          <p14:tracePt t="21143" x="4473575" y="2867025"/>
          <p14:tracePt t="21151" x="4473575" y="2857500"/>
          <p14:tracePt t="21167" x="4473575" y="2830513"/>
          <p14:tracePt t="21184" x="4473575" y="2822575"/>
          <p14:tracePt t="21207" x="4473575" y="2813050"/>
          <p14:tracePt t="21311" x="4473575" y="2803525"/>
          <p14:tracePt t="21327" x="4473575" y="2786063"/>
          <p14:tracePt t="21447" x="4473575" y="2768600"/>
          <p14:tracePt t="21463" x="4465638" y="2759075"/>
          <p14:tracePt t="21479" x="4465638" y="2751138"/>
          <p14:tracePt t="21495" x="4465638" y="2732088"/>
          <p14:tracePt t="21527" x="4456113" y="2724150"/>
          <p14:tracePt t="21583" x="4456113" y="2705100"/>
          <p14:tracePt t="21591" x="4456113" y="2697163"/>
          <p14:tracePt t="21600" x="4438650" y="2687638"/>
          <p14:tracePt t="21617" x="4429125" y="2679700"/>
          <p14:tracePt t="21639" x="4429125" y="2670175"/>
          <p14:tracePt t="22095" x="4429125" y="2679700"/>
          <p14:tracePt t="22103" x="4429125" y="2705100"/>
          <p14:tracePt t="22119" x="4429125" y="2714625"/>
          <p14:tracePt t="22143" x="4429125" y="2724150"/>
          <p14:tracePt t="22151" x="4429125" y="2732088"/>
          <p14:tracePt t="22159" x="4446588" y="2751138"/>
          <p14:tracePt t="22168" x="4446588" y="2768600"/>
          <p14:tracePt t="22184" x="4446588" y="2786063"/>
          <p14:tracePt t="22201" x="4456113" y="2822575"/>
          <p14:tracePt t="22217" x="4456113" y="2830513"/>
          <p14:tracePt t="22234" x="4456113" y="2857500"/>
          <p14:tracePt t="22250" x="4456113" y="2894013"/>
          <p14:tracePt t="22268" x="4456113" y="2928938"/>
          <p14:tracePt t="22284" x="4456113" y="2973388"/>
          <p14:tracePt t="22300" x="4456113" y="3000375"/>
          <p14:tracePt t="22317" x="4456113" y="3036888"/>
          <p14:tracePt t="22334" x="4456113" y="3081338"/>
          <p14:tracePt t="22351" x="4456113" y="3098800"/>
          <p14:tracePt t="22367" x="4456113" y="3143250"/>
          <p14:tracePt t="22384" x="4456113" y="3160713"/>
          <p14:tracePt t="22400" x="4456113" y="3197225"/>
          <p14:tracePt t="22417" x="4456113" y="3214688"/>
          <p14:tracePt t="22434" x="4456113" y="3251200"/>
          <p14:tracePt t="22450" x="4456113" y="3268663"/>
          <p14:tracePt t="22467" x="4456113" y="3295650"/>
          <p14:tracePt t="22484" x="4456113" y="3340100"/>
          <p14:tracePt t="22500" x="4456113" y="3357563"/>
          <p14:tracePt t="22517" x="4456113" y="3375025"/>
          <p14:tracePt t="22534" x="4456113" y="3411538"/>
          <p14:tracePt t="22567" x="4456113" y="3419475"/>
          <p14:tracePt t="22584" x="4456113" y="3429000"/>
          <p14:tracePt t="22600" x="4456113" y="3446463"/>
          <p14:tracePt t="22617" x="4456113" y="3465513"/>
          <p14:tracePt t="22634" x="4456113" y="3473450"/>
          <p14:tracePt t="22650" x="4446588" y="3482975"/>
          <p14:tracePt t="22767" x="4429125" y="3490913"/>
          <p14:tracePt t="23055" x="4419600" y="3490913"/>
          <p14:tracePt t="23063" x="4411663" y="3490913"/>
          <p14:tracePt t="23079" x="4402138" y="3490913"/>
          <p14:tracePt t="23087" x="4394200" y="3490913"/>
          <p14:tracePt t="23103" x="4367213" y="3500438"/>
          <p14:tracePt t="23117" x="4357688" y="3509963"/>
          <p14:tracePt t="23134" x="4348163" y="3509963"/>
          <p14:tracePt t="23150" x="4330700" y="3527425"/>
          <p14:tracePt t="23167" x="4313238" y="3536950"/>
          <p14:tracePt t="23191" x="4303713" y="3554413"/>
          <p14:tracePt t="23207" x="4303713" y="3562350"/>
          <p14:tracePt t="23231" x="4303713" y="3571875"/>
          <p14:tracePt t="23247" x="4303713" y="3589338"/>
          <p14:tracePt t="23423" x="4303713" y="3598863"/>
          <p14:tracePt t="23463" x="4313238" y="3598863"/>
          <p14:tracePt t="23487" x="4330700" y="3598863"/>
          <p14:tracePt t="23519" x="4340225" y="3598863"/>
          <p14:tracePt t="23543" x="4357688" y="3598863"/>
          <p14:tracePt t="23567" x="4367213" y="3598863"/>
          <p14:tracePt t="23591" x="4375150" y="3598863"/>
          <p14:tracePt t="23647" x="4394200" y="3598863"/>
          <p14:tracePt t="23663" x="4402138" y="3581400"/>
          <p14:tracePt t="23695" x="4402138" y="3571875"/>
          <p14:tracePt t="23711" x="4402138" y="3562350"/>
          <p14:tracePt t="23719" x="4419600" y="3544888"/>
          <p14:tracePt t="23727" x="4419600" y="3517900"/>
          <p14:tracePt t="23735" x="4419600" y="3509963"/>
          <p14:tracePt t="23750" x="4419600" y="3500438"/>
          <p14:tracePt t="23767" x="4419600" y="3455988"/>
          <p14:tracePt t="23784" x="4419600" y="3446463"/>
          <p14:tracePt t="23800" x="4419600" y="3419475"/>
          <p14:tracePt t="23833" x="4402138" y="3402013"/>
          <p14:tracePt t="23867" x="4394200" y="3402013"/>
          <p14:tracePt t="23884" x="4375150" y="3402013"/>
          <p14:tracePt t="23900" x="4357688" y="3402013"/>
          <p14:tracePt t="23917" x="4340225" y="3402013"/>
          <p14:tracePt t="23933" x="4303713" y="3429000"/>
          <p14:tracePt t="23950" x="4295775" y="3446463"/>
          <p14:tracePt t="23967" x="4295775" y="3490913"/>
          <p14:tracePt t="23984" x="4295775" y="3562350"/>
          <p14:tracePt t="24000" x="4295775" y="3581400"/>
          <p14:tracePt t="24017" x="4295775" y="3608388"/>
          <p14:tracePt t="24034" x="4303713" y="3625850"/>
          <p14:tracePt t="24050" x="4322763" y="3633788"/>
          <p14:tracePt t="24067" x="4357688" y="3633788"/>
          <p14:tracePt t="24084" x="4367213" y="3633788"/>
          <p14:tracePt t="24117" x="4375150" y="3633788"/>
          <p14:tracePt t="24583" x="4367213" y="3633788"/>
          <p14:tracePt t="24591" x="4313238" y="3633788"/>
          <p14:tracePt t="24600" x="4286250" y="3625850"/>
          <p14:tracePt t="24617" x="4133850" y="3581400"/>
          <p14:tracePt t="24634" x="3929063" y="3554413"/>
          <p14:tracePt t="24650" x="3732213" y="3536950"/>
          <p14:tracePt t="24667" x="3670300" y="3536950"/>
          <p14:tracePt t="24807" x="3670300" y="3544888"/>
          <p14:tracePt t="24816" x="3660775" y="3554413"/>
          <p14:tracePt t="24855" x="3660775" y="3517900"/>
          <p14:tracePt t="24863" x="3660775" y="3402013"/>
          <p14:tracePt t="24871" x="3643313" y="3303588"/>
          <p14:tracePt t="24883" x="3616325" y="3251200"/>
          <p14:tracePt t="24900" x="3589338" y="3089275"/>
          <p14:tracePt t="24917" x="3571875" y="2982913"/>
          <p14:tracePt t="24933" x="3517900" y="2830513"/>
          <p14:tracePt t="24951" x="3509963" y="2697163"/>
          <p14:tracePt t="24967" x="3455988" y="2544763"/>
          <p14:tracePt t="24984" x="3429000" y="2286000"/>
          <p14:tracePt t="25000" x="3411538" y="2089150"/>
          <p14:tracePt t="25017" x="3367088" y="1911350"/>
          <p14:tracePt t="25034" x="3313113" y="1731963"/>
          <p14:tracePt t="25050" x="3286125" y="1643063"/>
          <p14:tracePt t="25067" x="3259138" y="1554163"/>
          <p14:tracePt t="25084" x="3232150" y="1500188"/>
          <p14:tracePt t="25100" x="3214688" y="1482725"/>
          <p14:tracePt t="25117" x="3205163" y="1473200"/>
          <p14:tracePt t="25134" x="3197225" y="1465263"/>
          <p14:tracePt t="25151" x="3170238" y="1465263"/>
          <p14:tracePt t="25168" x="3133725" y="1465263"/>
          <p14:tracePt t="25184" x="3098800" y="1465263"/>
          <p14:tracePt t="25200" x="3071813" y="1473200"/>
          <p14:tracePt t="25217" x="3054350" y="1490663"/>
          <p14:tracePt t="25234" x="3000375" y="1500188"/>
          <p14:tracePt t="25251" x="2946400" y="1527175"/>
          <p14:tracePt t="25267" x="2911475" y="1562100"/>
          <p14:tracePt t="25284" x="2857500" y="1625600"/>
          <p14:tracePt t="25300" x="2813050" y="1714500"/>
          <p14:tracePt t="25317" x="2786063" y="1751013"/>
          <p14:tracePt t="25333" x="2759075" y="1839913"/>
          <p14:tracePt t="25350" x="2732088" y="1901825"/>
          <p14:tracePt t="25367" x="2670175" y="2027238"/>
          <p14:tracePt t="25384" x="2670175" y="2116138"/>
          <p14:tracePt t="25400" x="2608263" y="2251075"/>
          <p14:tracePt t="25417" x="2598738" y="2366963"/>
          <p14:tracePt t="25433" x="2581275" y="2517775"/>
          <p14:tracePt t="25450" x="2544763" y="2643188"/>
          <p14:tracePt t="25467" x="2536825" y="2759075"/>
          <p14:tracePt t="25483" x="2536825" y="2822575"/>
          <p14:tracePt t="25500" x="2536825" y="2894013"/>
          <p14:tracePt t="25517" x="2536825" y="2955925"/>
          <p14:tracePt t="25533" x="2536825" y="3017838"/>
          <p14:tracePt t="25550" x="2554288" y="3062288"/>
          <p14:tracePt t="25567" x="2608263" y="3170238"/>
          <p14:tracePt t="25584" x="2625725" y="3205163"/>
          <p14:tracePt t="25600" x="2679700" y="3268663"/>
          <p14:tracePt t="25617" x="2714625" y="3286125"/>
          <p14:tracePt t="25634" x="2741613" y="3313113"/>
          <p14:tracePt t="25650" x="2795588" y="3348038"/>
          <p14:tracePt t="25667" x="2847975" y="3375025"/>
          <p14:tracePt t="25684" x="2884488" y="3411538"/>
          <p14:tracePt t="25700" x="2919413" y="3419475"/>
          <p14:tracePt t="25717" x="2982913" y="3455988"/>
          <p14:tracePt t="25734" x="3009900" y="3473450"/>
          <p14:tracePt t="25750" x="3044825" y="3509963"/>
          <p14:tracePt t="25767" x="3062288" y="3517900"/>
          <p14:tracePt t="25807" x="3071813" y="3517900"/>
          <p14:tracePt t="25817" x="3089275" y="3517900"/>
          <p14:tracePt t="25834" x="3143250" y="3517900"/>
          <p14:tracePt t="25850" x="3205163" y="3517900"/>
          <p14:tracePt t="25867" x="3313113" y="3517900"/>
          <p14:tracePt t="25884" x="3384550" y="3517900"/>
          <p14:tracePt t="25900" x="3429000" y="3517900"/>
          <p14:tracePt t="25917" x="3455988" y="3517900"/>
          <p14:tracePt t="25933" x="3482975" y="3517900"/>
          <p14:tracePt t="25950" x="3517900" y="3517900"/>
          <p14:tracePt t="25967" x="3589338" y="3446463"/>
          <p14:tracePt t="25984" x="3652838" y="3375025"/>
          <p14:tracePt t="26000" x="3724275" y="3295650"/>
          <p14:tracePt t="26017" x="3759200" y="3232150"/>
          <p14:tracePt t="26033" x="3803650" y="3116263"/>
          <p14:tracePt t="26050" x="3822700" y="3036888"/>
          <p14:tracePt t="26067" x="3830638" y="2973388"/>
          <p14:tracePt t="26084" x="3840163" y="2911475"/>
          <p14:tracePt t="26100" x="3875088" y="2830513"/>
          <p14:tracePt t="26117" x="3884613" y="2687638"/>
          <p14:tracePt t="26134" x="3884613" y="2536825"/>
          <p14:tracePt t="26150" x="3884613" y="2393950"/>
          <p14:tracePt t="26167" x="3884613" y="2214563"/>
          <p14:tracePt t="26184" x="3884613" y="2133600"/>
          <p14:tracePt t="26200" x="3867150" y="2071688"/>
          <p14:tracePt t="26217" x="3840163" y="2009775"/>
          <p14:tracePt t="26234" x="3795713" y="1938338"/>
          <p14:tracePt t="26250" x="3732213" y="1857375"/>
          <p14:tracePt t="26267" x="3670300" y="1795463"/>
          <p14:tracePt t="26283" x="3608388" y="1768475"/>
          <p14:tracePt t="26300" x="3517900" y="1714500"/>
          <p14:tracePt t="26317" x="3429000" y="1697038"/>
          <p14:tracePt t="26333" x="3384550" y="1652588"/>
          <p14:tracePt t="26350" x="3330575" y="1652588"/>
          <p14:tracePt t="26367" x="3276600" y="1652588"/>
          <p14:tracePt t="26384" x="3224213" y="1652588"/>
          <p14:tracePt t="26400" x="3125788" y="1660525"/>
          <p14:tracePt t="26417" x="2990850" y="1741488"/>
          <p14:tracePt t="26433" x="2884488" y="1830388"/>
          <p14:tracePt t="26450" x="2759075" y="1938338"/>
          <p14:tracePt t="26467" x="2670175" y="2044700"/>
          <p14:tracePt t="26483" x="2608263" y="2143125"/>
          <p14:tracePt t="26500" x="2554288" y="2259013"/>
          <p14:tracePt t="26517" x="2536825" y="2384425"/>
          <p14:tracePt t="26534" x="2527300" y="2482850"/>
          <p14:tracePt t="26550" x="2509838" y="2625725"/>
          <p14:tracePt t="26567" x="2446338" y="2884488"/>
          <p14:tracePt t="26584" x="2401888" y="3017838"/>
          <p14:tracePt t="26600" x="2384425" y="3133725"/>
          <p14:tracePt t="26617" x="2384425" y="3214688"/>
          <p14:tracePt t="26633" x="2384425" y="3268663"/>
          <p14:tracePt t="26650" x="2384425" y="3295650"/>
          <p14:tracePt t="26667" x="2384425" y="3357563"/>
          <p14:tracePt t="26684" x="2411413" y="3384550"/>
          <p14:tracePt t="26700" x="2446338" y="3419475"/>
          <p14:tracePt t="26717" x="2517775" y="3473450"/>
          <p14:tracePt t="26734" x="2571750" y="3527425"/>
          <p14:tracePt t="26750" x="2643188" y="3625850"/>
          <p14:tracePt t="26767" x="2705100" y="3732213"/>
          <p14:tracePt t="26784" x="2724150" y="3741738"/>
          <p14:tracePt t="26800" x="2759075" y="3751263"/>
          <p14:tracePt t="26817" x="2822575" y="3776663"/>
          <p14:tracePt t="26833" x="2901950" y="3776663"/>
          <p14:tracePt t="26850" x="3027363" y="3786188"/>
          <p14:tracePt t="26867" x="3170238" y="3786188"/>
          <p14:tracePt t="26883" x="3268663" y="3786188"/>
          <p14:tracePt t="26900" x="3357563" y="3786188"/>
          <p14:tracePt t="26917" x="3375025" y="3786188"/>
          <p14:tracePt t="26934" x="3411538" y="3786188"/>
          <p14:tracePt t="26950" x="3429000" y="3786188"/>
          <p14:tracePt t="26967" x="3527425" y="3705225"/>
          <p14:tracePt t="26984" x="3616325" y="3625850"/>
          <p14:tracePt t="27000" x="3679825" y="3482975"/>
          <p14:tracePt t="27017" x="3724275" y="3348038"/>
          <p14:tracePt t="27033" x="3768725" y="3214688"/>
          <p14:tracePt t="27050" x="3795713" y="3081338"/>
          <p14:tracePt t="27067" x="3813175" y="2973388"/>
          <p14:tracePt t="27083" x="3840163" y="2813050"/>
          <p14:tracePt t="27100" x="3840163" y="2670175"/>
          <p14:tracePt t="27117" x="3840163" y="2455863"/>
          <p14:tracePt t="27133" x="3840163" y="2259013"/>
          <p14:tracePt t="27150" x="3830638" y="2081213"/>
          <p14:tracePt t="27167" x="3751263" y="1866900"/>
          <p14:tracePt t="27184" x="3724275" y="1758950"/>
          <p14:tracePt t="27200" x="3687763" y="1679575"/>
          <p14:tracePt t="27217" x="3660775" y="1598613"/>
          <p14:tracePt t="27233" x="3625850" y="1536700"/>
          <p14:tracePt t="27250" x="3608388" y="1500188"/>
          <p14:tracePt t="27267" x="3598863" y="1490663"/>
          <p14:tracePt t="27284" x="3589338" y="1482725"/>
          <p14:tracePt t="27300" x="3581400" y="1465263"/>
          <p14:tracePt t="27317" x="3562350" y="1465263"/>
          <p14:tracePt t="27334" x="3455988" y="1465263"/>
          <p14:tracePt t="27350" x="3268663" y="1527175"/>
          <p14:tracePt t="27367" x="3125788" y="1598613"/>
          <p14:tracePt t="27384" x="3044825" y="1697038"/>
          <p14:tracePt t="27400" x="2965450" y="1901825"/>
          <p14:tracePt t="27417" x="2884488" y="2179638"/>
          <p14:tracePt t="27434" x="2795588" y="2490788"/>
          <p14:tracePt t="27450" x="2724150" y="2751138"/>
          <p14:tracePt t="27467" x="2724150" y="2874963"/>
          <p14:tracePt t="27483" x="2741613" y="2938463"/>
          <p14:tracePt t="27500" x="2751138" y="2965450"/>
          <p14:tracePt t="27517" x="2776538" y="3000375"/>
          <p14:tracePt t="27533" x="2813050" y="3036888"/>
          <p14:tracePt t="27550" x="2830513" y="3036888"/>
          <p14:tracePt t="27584" x="2847975" y="3036888"/>
          <p14:tracePt t="27600" x="2857500" y="3017838"/>
          <p14:tracePt t="27617" x="2884488" y="2965450"/>
          <p14:tracePt t="27633" x="2884488" y="2901950"/>
          <p14:tracePt t="27650" x="2884488" y="2840038"/>
          <p14:tracePt t="27667" x="2884488" y="2813050"/>
          <p14:tracePt t="27683" x="2884488" y="2786063"/>
          <p14:tracePt t="27700" x="2884488" y="2759075"/>
          <p14:tracePt t="27727" x="2874963" y="2759075"/>
          <p14:tracePt t="27743" x="2847975" y="2759075"/>
          <p14:tracePt t="27752" x="2840038" y="2759075"/>
          <p14:tracePt t="27767" x="2822575" y="2759075"/>
          <p14:tracePt t="27783" x="2786063" y="2759075"/>
          <p14:tracePt t="27800" x="2776538" y="2813050"/>
          <p14:tracePt t="27817" x="2776538" y="2867025"/>
          <p14:tracePt t="27834" x="2776538" y="2928938"/>
          <p14:tracePt t="27850" x="2776538" y="2990850"/>
          <p14:tracePt t="27867" x="2803525" y="3054350"/>
          <p14:tracePt t="27884" x="2857500" y="3125788"/>
          <p14:tracePt t="27900" x="2946400" y="3205163"/>
          <p14:tracePt t="27917" x="3009900" y="3276600"/>
          <p14:tracePt t="27934" x="3062288" y="3295650"/>
          <p14:tracePt t="27950" x="3116263" y="3322638"/>
          <p14:tracePt t="27967" x="3170238" y="3322638"/>
          <p14:tracePt t="27984" x="3241675" y="3303588"/>
          <p14:tracePt t="28000" x="3313113" y="3286125"/>
          <p14:tracePt t="28017" x="3340100" y="3268663"/>
          <p14:tracePt t="28033" x="3357563" y="3259138"/>
          <p14:tracePt t="28050" x="3357563" y="3224213"/>
          <p14:tracePt t="28067" x="3357563" y="3160713"/>
          <p14:tracePt t="28083" x="3357563" y="3089275"/>
          <p14:tracePt t="28100" x="3322638" y="3017838"/>
          <p14:tracePt t="28117" x="3295650" y="3000375"/>
          <p14:tracePt t="28133" x="3251200" y="2982913"/>
          <p14:tracePt t="28150" x="3187700" y="2965450"/>
          <p14:tracePt t="28167" x="3089275" y="2946400"/>
          <p14:tracePt t="28184" x="3027363" y="2946400"/>
          <p14:tracePt t="28200" x="3000375" y="2938463"/>
          <p14:tracePt t="28311" x="2990850" y="2928938"/>
          <p14:tracePt t="28319" x="2990850" y="2919413"/>
          <p14:tracePt t="28327" x="2990850" y="2911475"/>
          <p14:tracePt t="28336" x="2990850" y="2894013"/>
          <p14:tracePt t="28351" x="2990850" y="2867025"/>
          <p14:tracePt t="28368" x="3062288" y="2751138"/>
          <p14:tracePt t="28384" x="3143250" y="2633663"/>
          <p14:tracePt t="28400" x="3170238" y="2500313"/>
          <p14:tracePt t="28417" x="3224213" y="2419350"/>
          <p14:tracePt t="28433" x="3232150" y="2374900"/>
          <p14:tracePt t="28450" x="3259138" y="2303463"/>
          <p14:tracePt t="28467" x="3276600" y="2251075"/>
          <p14:tracePt t="28484" x="3286125" y="2170113"/>
          <p14:tracePt t="28500" x="3330575" y="2089150"/>
          <p14:tracePt t="28517" x="3330575" y="2027238"/>
          <p14:tracePt t="28534" x="3340100" y="2017713"/>
          <p14:tracePt t="28550" x="3340100" y="2000250"/>
          <p14:tracePt t="28567" x="3340100" y="1965325"/>
          <p14:tracePt t="28600" x="3340100" y="1946275"/>
          <p14:tracePt t="28617" x="3340100" y="1938338"/>
          <p14:tracePt t="28639" x="3322638" y="1919288"/>
          <p14:tracePt t="28650" x="3313113" y="1919288"/>
          <p14:tracePt t="28667" x="3295650" y="1919288"/>
          <p14:tracePt t="28684" x="3286125" y="1919288"/>
          <p14:tracePt t="28700" x="3259138" y="1919288"/>
          <p14:tracePt t="28717" x="3214688" y="1928813"/>
          <p14:tracePt t="28733" x="3152775" y="1973263"/>
          <p14:tracePt t="28750" x="3143250" y="1982788"/>
          <p14:tracePt t="28768" x="3098800" y="2027238"/>
          <p14:tracePt t="28784" x="3089275" y="2054225"/>
          <p14:tracePt t="28800" x="3081338" y="2081213"/>
          <p14:tracePt t="28817" x="3054350" y="2133600"/>
          <p14:tracePt t="28833" x="3044825" y="2170113"/>
          <p14:tracePt t="28850" x="3044825" y="2232025"/>
          <p14:tracePt t="28867" x="3044825" y="2276475"/>
          <p14:tracePt t="28884" x="3044825" y="2322513"/>
          <p14:tracePt t="28900" x="3044825" y="2347913"/>
          <p14:tracePt t="28917" x="3044825" y="2384425"/>
          <p14:tracePt t="28933" x="3044825" y="2419350"/>
          <p14:tracePt t="28950" x="3054350" y="2438400"/>
          <p14:tracePt t="28967" x="3071813" y="2455863"/>
          <p14:tracePt t="28984" x="3089275" y="2500313"/>
          <p14:tracePt t="29000" x="3108325" y="2517775"/>
          <p14:tracePt t="29017" x="3143250" y="2544763"/>
          <p14:tracePt t="29033" x="3179763" y="2581275"/>
          <p14:tracePt t="29050" x="3187700" y="2598738"/>
          <p14:tracePt t="29067" x="3224213" y="2633663"/>
          <p14:tracePt t="29083" x="3232150" y="2652713"/>
          <p14:tracePt t="29100" x="3268663" y="2679700"/>
          <p14:tracePt t="29117" x="3276600" y="2687638"/>
          <p14:tracePt t="29133" x="3295650" y="2697163"/>
          <p14:tracePt t="29167" x="3313113" y="2705100"/>
          <p14:tracePt t="29191" x="3322638" y="2705100"/>
          <p14:tracePt t="29216" x="3330575" y="2705100"/>
          <p14:tracePt t="29223" x="3340100" y="2705100"/>
          <p14:tracePt t="29239" x="3357563" y="2705100"/>
          <p14:tracePt t="29271" x="3375025" y="2705100"/>
          <p14:tracePt t="29295" x="3384550" y="2705100"/>
          <p14:tracePt t="29311" x="3394075" y="2697163"/>
          <p14:tracePt t="29319" x="3429000" y="2670175"/>
          <p14:tracePt t="29327" x="3438525" y="2660650"/>
          <p14:tracePt t="29335" x="3438525" y="2616200"/>
          <p14:tracePt t="29350" x="3446463" y="2608263"/>
          <p14:tracePt t="29367" x="3482975" y="2517775"/>
          <p14:tracePt t="29384" x="3490913" y="2500313"/>
          <p14:tracePt t="29400" x="3500438" y="2482850"/>
          <p14:tracePt t="29417" x="3500438" y="2465388"/>
          <p14:tracePt t="29433" x="3500438" y="2446338"/>
          <p14:tracePt t="29450" x="3500438" y="2411413"/>
          <p14:tracePt t="29467" x="3500438" y="2384425"/>
          <p14:tracePt t="29483" x="3500438" y="2322513"/>
          <p14:tracePt t="29500" x="3500438" y="2276475"/>
          <p14:tracePt t="29517" x="3473450" y="2214563"/>
          <p14:tracePt t="29533" x="3446463" y="2160588"/>
          <p14:tracePt t="29550" x="3419475" y="2133600"/>
          <p14:tracePt t="29567" x="3402013" y="2108200"/>
          <p14:tracePt t="29584" x="3394075" y="2098675"/>
          <p14:tracePt t="29600" x="3357563" y="2071688"/>
          <p14:tracePt t="29633" x="3330575" y="2054225"/>
          <p14:tracePt t="29650" x="3313113" y="2054225"/>
          <p14:tracePt t="29727" x="3303588" y="2054225"/>
          <p14:tracePt t="29735" x="3295650" y="2071688"/>
          <p14:tracePt t="29743" x="3295650" y="2089150"/>
          <p14:tracePt t="29752" x="3295650" y="2108200"/>
          <p14:tracePt t="29767" x="3295650" y="2152650"/>
          <p14:tracePt t="29784" x="3259138" y="2295525"/>
          <p14:tracePt t="29800" x="3205163" y="2465388"/>
          <p14:tracePt t="29816" x="3143250" y="2625725"/>
          <p14:tracePt t="29833" x="3062288" y="2768600"/>
          <p14:tracePt t="29850" x="3009900" y="2840038"/>
          <p14:tracePt t="29866" x="2965450" y="2874963"/>
          <p14:tracePt t="29883" x="2911475" y="2901950"/>
          <p14:tracePt t="29900" x="2894013" y="2911475"/>
          <p14:tracePt t="29917" x="2857500" y="2938463"/>
          <p14:tracePt t="29933" x="2822575" y="2955925"/>
          <p14:tracePt t="29950" x="2714625" y="2955925"/>
          <p14:tracePt t="29967" x="2393950" y="2965450"/>
          <p14:tracePt t="29984" x="2322513" y="2965450"/>
          <p14:tracePt t="30000" x="2312988" y="2965450"/>
          <p14:tracePt t="30016" x="2295525" y="2982913"/>
          <p14:tracePt t="30263" x="2312988" y="2982913"/>
          <p14:tracePt t="30271" x="2366963" y="3009900"/>
          <p14:tracePt t="30283" x="2411413" y="3017838"/>
          <p14:tracePt t="30300" x="2536825" y="3054350"/>
          <p14:tracePt t="30317" x="2679700" y="3098800"/>
          <p14:tracePt t="30333" x="2759075" y="3108325"/>
          <p14:tracePt t="30350" x="2768600" y="3125788"/>
          <p14:tracePt t="30631" x="2795588" y="3125788"/>
          <p14:tracePt t="30639" x="2803525" y="3125788"/>
          <p14:tracePt t="30650" x="2813050" y="3125788"/>
          <p14:tracePt t="30666" x="2840038" y="3125788"/>
          <p14:tracePt t="30683" x="2867025" y="3125788"/>
          <p14:tracePt t="30700" x="2894013" y="3116263"/>
          <p14:tracePt t="30733" x="2946400" y="3071813"/>
          <p14:tracePt t="30750" x="2946400" y="3009900"/>
          <p14:tracePt t="30767" x="2973388" y="2928938"/>
          <p14:tracePt t="30784" x="2990850" y="2840038"/>
          <p14:tracePt t="30817" x="2990850" y="2830513"/>
          <p14:tracePt t="30833" x="3000375" y="2786063"/>
          <p14:tracePt t="30871" x="3009900" y="2759075"/>
          <p14:tracePt t="30883" x="3017838" y="2759075"/>
          <p14:tracePt t="30900" x="3044825" y="2751138"/>
          <p14:tracePt t="30917" x="3054350" y="2751138"/>
          <p14:tracePt t="30933" x="3089275" y="2732088"/>
          <p14:tracePt t="30950" x="3133725" y="2714625"/>
          <p14:tracePt t="30967" x="3214688" y="2687638"/>
          <p14:tracePt t="31000" x="3232150" y="2679700"/>
          <p14:tracePt t="31033" x="3241675" y="2660650"/>
          <p14:tracePt t="32223" x="3251200" y="2670175"/>
          <p14:tracePt t="32239" x="3259138" y="2679700"/>
          <p14:tracePt t="32327" x="3268663" y="2697163"/>
          <p14:tracePt t="32399" x="3286125" y="2705100"/>
          <p14:tracePt t="32416" x="3295650" y="2714625"/>
          <p14:tracePt t="32455" x="3303588" y="2724150"/>
          <p14:tracePt t="32719" x="3313113" y="2724150"/>
          <p14:tracePt t="32959" x="3330575" y="2732088"/>
          <p14:tracePt t="32983" x="3357563" y="2732088"/>
          <p14:tracePt t="32991" x="3367088" y="2732088"/>
          <p14:tracePt t="33001" x="3375025" y="2741613"/>
          <p14:tracePt t="33023" x="3384550" y="2741613"/>
          <p14:tracePt t="33033" x="3411538" y="2741613"/>
          <p14:tracePt t="33050" x="3419475" y="2741613"/>
          <p14:tracePt t="33067" x="3438525" y="2741613"/>
          <p14:tracePt t="33083" x="3473450" y="2768600"/>
          <p14:tracePt t="33117" x="3490913" y="2768600"/>
          <p14:tracePt t="33133" x="3517900" y="2776538"/>
          <p14:tracePt t="33150" x="3536950" y="2776538"/>
          <p14:tracePt t="33167" x="3562350" y="2776538"/>
          <p14:tracePt t="33184" x="3670300" y="2776538"/>
          <p14:tracePt t="33200" x="3714750" y="2751138"/>
          <p14:tracePt t="33217" x="3732213" y="2751138"/>
          <p14:tracePt t="33359" x="3768725" y="2751138"/>
          <p14:tracePt t="33367" x="3795713" y="2732088"/>
          <p14:tracePt t="33375" x="3803650" y="2732088"/>
          <p14:tracePt t="33384" x="3840163" y="2724150"/>
          <p14:tracePt t="33400" x="3902075" y="2714625"/>
          <p14:tracePt t="33416" x="4044950" y="2714625"/>
          <p14:tracePt t="33433" x="4286250" y="2714625"/>
          <p14:tracePt t="33450" x="4510088" y="2714625"/>
          <p14:tracePt t="33466" x="4697413" y="2714625"/>
          <p14:tracePt t="33483" x="4938713" y="2714625"/>
          <p14:tracePt t="33500" x="5089525" y="2714625"/>
          <p14:tracePt t="33516" x="5286375" y="2660650"/>
          <p14:tracePt t="33533" x="5402263" y="2616200"/>
          <p14:tracePt t="33550" x="5483225" y="2589213"/>
          <p14:tracePt t="33567" x="5554663" y="2562225"/>
          <p14:tracePt t="33584" x="5616575" y="2536825"/>
          <p14:tracePt t="33600" x="5634038" y="2527300"/>
          <p14:tracePt t="33617" x="5643563" y="2517775"/>
          <p14:tracePt t="33650" x="5661025" y="2490788"/>
          <p14:tracePt t="33666" x="5670550" y="2482850"/>
          <p14:tracePt t="33683" x="5680075" y="2465388"/>
          <p14:tracePt t="33700" x="5697538" y="2455863"/>
          <p14:tracePt t="33717" x="5715000" y="2419350"/>
          <p14:tracePt t="33733" x="5724525" y="2393950"/>
          <p14:tracePt t="33735" x="5732463" y="2374900"/>
          <p14:tracePt t="33750" x="5732463" y="2357438"/>
          <p14:tracePt t="33767" x="5741988" y="2339975"/>
          <p14:tracePt t="33784" x="5768975" y="2276475"/>
          <p14:tracePt t="33800" x="5768975" y="2268538"/>
          <p14:tracePt t="33816" x="5768975" y="2251075"/>
          <p14:tracePt t="33833" x="5776913" y="2232025"/>
          <p14:tracePt t="33850" x="5776913" y="2197100"/>
          <p14:tracePt t="33866" x="5776913" y="2179638"/>
          <p14:tracePt t="33883" x="5776913" y="2170113"/>
          <p14:tracePt t="33900" x="5776913" y="2133600"/>
          <p14:tracePt t="33916" x="5776913" y="2125663"/>
          <p14:tracePt t="33950" x="5776913" y="2116138"/>
          <p14:tracePt t="33991" x="5776913" y="2089150"/>
          <p14:tracePt t="34007" x="5776913" y="2081213"/>
          <p14:tracePt t="34023" x="5776913" y="2071688"/>
          <p14:tracePt t="34031" x="5776913" y="2062163"/>
          <p14:tracePt t="34047" x="5776913" y="2036763"/>
          <p14:tracePt t="34055" x="5776913" y="2027238"/>
          <p14:tracePt t="34071" x="5776913" y="2017713"/>
          <p14:tracePt t="34083" x="5776913" y="2009775"/>
          <p14:tracePt t="34103" x="5776913" y="1990725"/>
          <p14:tracePt t="34119" x="5776913" y="1973263"/>
          <p14:tracePt t="34215" x="5776913" y="1965325"/>
          <p14:tracePt t="34319" x="5776913" y="1955800"/>
          <p14:tracePt t="34343" x="5776913" y="1946275"/>
          <p14:tracePt t="34367" x="5776913" y="1938338"/>
          <p14:tracePt t="34423" x="5768975" y="1928813"/>
          <p14:tracePt t="34439" x="5759450" y="1919288"/>
          <p14:tracePt t="34455" x="5751513" y="1911350"/>
          <p14:tracePt t="35663" x="5741988" y="1911350"/>
          <p14:tracePt t="35703" x="5732463" y="1911350"/>
          <p14:tracePt t="35719" x="5715000" y="1911350"/>
          <p14:tracePt t="35743" x="5705475" y="1911350"/>
          <p14:tracePt t="35759" x="5688013" y="1911350"/>
          <p14:tracePt t="35791" x="5680075" y="1911350"/>
          <p14:tracePt t="35823" x="5670550" y="1911350"/>
          <p14:tracePt t="35831" x="5653088" y="1911350"/>
          <p14:tracePt t="35871" x="5634038" y="1911350"/>
          <p14:tracePt t="35999" x="5626100" y="1911350"/>
          <p14:tracePt t="36031" x="5616575" y="1911350"/>
          <p14:tracePt t="36135" x="5608638" y="1911350"/>
          <p14:tracePt t="39808" x="5599113" y="1911350"/>
          <p14:tracePt t="39823" x="5599113" y="1919288"/>
          <p14:tracePt t="39839" x="5599113" y="1928813"/>
          <p14:tracePt t="39855" x="5599113" y="1938338"/>
          <p14:tracePt t="39863" x="5599113" y="1955800"/>
          <p14:tracePt t="39871" x="5572125" y="1982788"/>
          <p14:tracePt t="39887" x="5572125" y="1990725"/>
          <p14:tracePt t="39899" x="5554663" y="2027238"/>
          <p14:tracePt t="39916" x="5545138" y="2071688"/>
          <p14:tracePt t="39933" x="5545138" y="2133600"/>
          <p14:tracePt t="39950" x="5537200" y="2197100"/>
          <p14:tracePt t="39966" x="5537200" y="2232025"/>
          <p14:tracePt t="39983" x="5510213" y="2286000"/>
          <p14:tracePt t="40000" x="5510213" y="2330450"/>
          <p14:tracePt t="40016" x="5510213" y="2393950"/>
          <p14:tracePt t="40033" x="5510213" y="2446338"/>
          <p14:tracePt t="40050" x="5510213" y="2490788"/>
          <p14:tracePt t="40066" x="5518150" y="2536825"/>
          <p14:tracePt t="40083" x="5527675" y="2616200"/>
          <p14:tracePt t="40100" x="5537200" y="2660650"/>
          <p14:tracePt t="40116" x="5537200" y="2724150"/>
          <p14:tracePt t="40133" x="5537200" y="2786063"/>
          <p14:tracePt t="40150" x="5537200" y="2847975"/>
          <p14:tracePt t="40166" x="5537200" y="2874963"/>
          <p14:tracePt t="40184" x="5562600" y="2919413"/>
          <p14:tracePt t="40200" x="5562600" y="2965450"/>
          <p14:tracePt t="40216" x="5562600" y="3036888"/>
          <p14:tracePt t="40233" x="5581650" y="3098800"/>
          <p14:tracePt t="40250" x="5589588" y="3160713"/>
          <p14:tracePt t="40266" x="5589588" y="3205163"/>
          <p14:tracePt t="40283" x="5589588" y="3268663"/>
          <p14:tracePt t="40299" x="5589588" y="3330575"/>
          <p14:tracePt t="40316" x="5589588" y="3375025"/>
          <p14:tracePt t="40333" x="5589588" y="3394075"/>
          <p14:tracePt t="40350" x="5589588" y="3429000"/>
          <p14:tracePt t="40366" x="5589588" y="3438525"/>
          <p14:tracePt t="40383" x="5554663" y="3465513"/>
          <p14:tracePt t="40400" x="5402263" y="3517900"/>
          <p14:tracePt t="40416" x="5251450" y="3562350"/>
          <p14:tracePt t="40433" x="5133975" y="3608388"/>
          <p14:tracePt t="40449" x="5027613" y="3679825"/>
          <p14:tracePt t="40466" x="4894263" y="3759200"/>
          <p14:tracePt t="40483" x="4813300" y="3822700"/>
          <p14:tracePt t="40500" x="4714875" y="3867150"/>
          <p14:tracePt t="40516" x="4625975" y="3875088"/>
          <p14:tracePt t="40533" x="4456113" y="3875088"/>
          <p14:tracePt t="40550" x="4286250" y="3875088"/>
          <p14:tracePt t="40566" x="4170363" y="3848100"/>
          <p14:tracePt t="40583" x="4071938" y="3786188"/>
          <p14:tracePt t="40600" x="4000500" y="3768725"/>
          <p14:tracePt t="40616" x="3902075" y="3732213"/>
          <p14:tracePt t="40633" x="3795713" y="3705225"/>
          <p14:tracePt t="40650" x="3705225" y="3705225"/>
          <p14:tracePt t="40666" x="3598863" y="3697288"/>
          <p14:tracePt t="40683" x="3571875" y="3679825"/>
          <p14:tracePt t="40700" x="3562350" y="3670300"/>
          <p14:tracePt t="40735" x="3544888" y="3670300"/>
          <p14:tracePt t="40759" x="3517900" y="3670300"/>
          <p14:tracePt t="40768" x="3482975" y="3670300"/>
          <p14:tracePt t="40783" x="3394075" y="3670300"/>
          <p14:tracePt t="40800" x="3259138" y="3643313"/>
          <p14:tracePt t="40816" x="3179763" y="3633788"/>
          <p14:tracePt t="40833" x="3152775" y="3633788"/>
          <p14:tracePt t="41079" x="3152775" y="3625850"/>
          <p14:tracePt t="41087" x="3152775" y="3608388"/>
          <p14:tracePt t="41111" x="3170238" y="3608388"/>
          <p14:tracePt t="41119" x="3187700" y="3608388"/>
          <p14:tracePt t="41133" x="3205163" y="3608388"/>
          <p14:tracePt t="41149" x="3313113" y="3608388"/>
          <p14:tracePt t="41166" x="3402013" y="3608388"/>
          <p14:tracePt t="41183" x="3598863" y="3608388"/>
          <p14:tracePt t="41200" x="3822700" y="3608388"/>
          <p14:tracePt t="41216" x="4010025" y="3608388"/>
          <p14:tracePt t="41233" x="4232275" y="3608388"/>
          <p14:tracePt t="41250" x="4375150" y="3608388"/>
          <p14:tracePt t="41266" x="4545013" y="3608388"/>
          <p14:tracePt t="41283" x="4724400" y="3598863"/>
          <p14:tracePt t="41300" x="4894263" y="3581400"/>
          <p14:tracePt t="41316" x="5126038" y="3527425"/>
          <p14:tracePt t="41333" x="5303838" y="3490913"/>
          <p14:tracePt t="41349" x="5473700" y="3482975"/>
          <p14:tracePt t="41366" x="5626100" y="3446463"/>
          <p14:tracePt t="41383" x="5751513" y="3438525"/>
          <p14:tracePt t="41400" x="5795963" y="3419475"/>
          <p14:tracePt t="41416" x="5803900" y="3419475"/>
          <p14:tracePt t="41433" x="5813425" y="3419475"/>
          <p14:tracePt t="41449" x="5822950" y="3411538"/>
          <p14:tracePt t="41466" x="5830888" y="3411538"/>
          <p14:tracePt t="41575" x="5840413" y="3411538"/>
          <p14:tracePt t="41599" x="5848350" y="3411538"/>
          <p14:tracePt t="41679" x="5867400" y="3411538"/>
          <p14:tracePt t="41719" x="5884863" y="3411538"/>
          <p14:tracePt t="41727" x="5894388" y="3411538"/>
          <p14:tracePt t="41735" x="5902325" y="3438525"/>
          <p14:tracePt t="41750" x="5902325" y="3446463"/>
          <p14:tracePt t="41766" x="5929313" y="3509963"/>
          <p14:tracePt t="41783" x="5938838" y="3562350"/>
          <p14:tracePt t="41800" x="5956300" y="3598863"/>
          <p14:tracePt t="41816" x="5956300" y="3608388"/>
          <p14:tracePt t="46279" x="5965825" y="3616325"/>
          <p14:tracePt t="46287" x="5973763" y="3616325"/>
          <p14:tracePt t="46299" x="6018213" y="3616325"/>
          <p14:tracePt t="46316" x="6161088" y="3536950"/>
          <p14:tracePt t="46333" x="6303963" y="3438525"/>
          <p14:tracePt t="46350" x="6429375" y="3340100"/>
          <p14:tracePt t="46366" x="6599238" y="3187700"/>
          <p14:tracePt t="46383" x="6742113" y="3108325"/>
          <p14:tracePt t="46400" x="6804025" y="3071813"/>
          <p14:tracePt t="46416" x="6848475" y="3062288"/>
          <p14:tracePt t="46433" x="6858000" y="3054350"/>
          <p14:tracePt t="46449" x="6894513" y="3054350"/>
          <p14:tracePt t="46466" x="6956425" y="3036888"/>
          <p14:tracePt t="46483" x="6983413" y="3027363"/>
          <p14:tracePt t="46499" x="7027863" y="3000375"/>
          <p14:tracePt t="46516" x="7054850" y="3000375"/>
          <p14:tracePt t="46533" x="7062788" y="2990850"/>
          <p14:tracePt t="46575" x="7072313" y="2990850"/>
          <p14:tracePt t="46631" x="7081838" y="2990850"/>
          <p14:tracePt t="46655" x="7108825" y="2990850"/>
          <p14:tracePt t="46663" x="7116763" y="2990850"/>
          <p14:tracePt t="46671" x="7126288" y="2990850"/>
          <p14:tracePt t="46695" x="7134225" y="2982913"/>
          <p14:tracePt t="46719" x="7170738" y="2946400"/>
          <p14:tracePt t="46727" x="7180263" y="2938463"/>
          <p14:tracePt t="46735" x="7188200" y="2928938"/>
          <p14:tracePt t="46750" x="7205663" y="2919413"/>
          <p14:tracePt t="46767" x="7215188" y="2911475"/>
          <p14:tracePt t="46784" x="7224713" y="2894013"/>
          <p14:tracePt t="48207" x="7224713" y="2901950"/>
          <p14:tracePt t="48223" x="7197725" y="2911475"/>
          <p14:tracePt t="48239" x="7188200" y="2911475"/>
          <p14:tracePt t="48248" x="7180263" y="2919413"/>
          <p14:tracePt t="48263" x="7153275" y="2928938"/>
          <p14:tracePt t="48271" x="7134225" y="2928938"/>
          <p14:tracePt t="48282" x="7108825" y="2955925"/>
          <p14:tracePt t="48299" x="7027863" y="2965450"/>
          <p14:tracePt t="48316" x="6894513" y="3036888"/>
          <p14:tracePt t="48333" x="6813550" y="3071813"/>
          <p14:tracePt t="48349" x="6680200" y="3133725"/>
          <p14:tracePt t="48366" x="6429375" y="3205163"/>
          <p14:tracePt t="48384" x="6108700" y="3295650"/>
          <p14:tracePt t="48400" x="5527675" y="3394075"/>
          <p14:tracePt t="48416" x="5089525" y="3490913"/>
          <p14:tracePt t="48433" x="4598988" y="3536950"/>
          <p14:tracePt t="48449" x="3965575" y="3625850"/>
          <p14:tracePt t="48466" x="3473450" y="3625850"/>
          <p14:tracePt t="48482" x="3259138" y="3625850"/>
          <p14:tracePt t="48499" x="3089275" y="3625850"/>
          <p14:tracePt t="48516" x="3044825" y="3625850"/>
          <p14:tracePt t="48575" x="3036888" y="3625850"/>
          <p14:tracePt t="48759" x="3036888" y="3616325"/>
          <p14:tracePt t="48767" x="3044825" y="3616325"/>
          <p14:tracePt t="48775" x="3062288" y="3616325"/>
          <p14:tracePt t="48784" x="3089275" y="3616325"/>
          <p14:tracePt t="48800" x="3152775" y="3616325"/>
          <p14:tracePt t="48816" x="3214688" y="3616325"/>
          <p14:tracePt t="48832" x="3251200" y="3616325"/>
          <p14:tracePt t="48849" x="3259138" y="3616325"/>
          <p14:tracePt t="48866" x="3268663" y="3616325"/>
          <p14:tracePt t="50423" x="3295650" y="3598863"/>
          <p14:tracePt t="50432" x="3303588" y="3598863"/>
          <p14:tracePt t="50439" x="3322638" y="3598863"/>
          <p14:tracePt t="50449" x="3330575" y="3598863"/>
          <p14:tracePt t="50466" x="3419475" y="3589338"/>
          <p14:tracePt t="50482" x="3509963" y="3581400"/>
          <p14:tracePt t="50499" x="3679825" y="3544888"/>
          <p14:tracePt t="50516" x="3894138" y="3544888"/>
          <p14:tracePt t="50533" x="4089400" y="3544888"/>
          <p14:tracePt t="50549" x="4419600" y="3544888"/>
          <p14:tracePt t="50566" x="4705350" y="3544888"/>
          <p14:tracePt t="50583" x="5000625" y="3554413"/>
          <p14:tracePt t="50600" x="5384800" y="3571875"/>
          <p14:tracePt t="50616" x="5537200" y="3589338"/>
          <p14:tracePt t="50633" x="5616575" y="3589338"/>
          <p14:tracePt t="50649" x="5661025" y="3589338"/>
          <p14:tracePt t="50666" x="5670550" y="3589338"/>
          <p14:tracePt t="50699" x="5680075" y="3589338"/>
          <p14:tracePt t="50719" x="5688013" y="3589338"/>
          <p14:tracePt t="50735" x="5715000" y="3589338"/>
          <p14:tracePt t="50759" x="5724525" y="3589338"/>
          <p14:tracePt t="50767" x="5732463" y="3589338"/>
          <p14:tracePt t="50782" x="5741988" y="3589338"/>
          <p14:tracePt t="50800" x="5786438" y="3589338"/>
          <p14:tracePt t="50816" x="5813425" y="3589338"/>
          <p14:tracePt t="50887" x="5822950" y="3598863"/>
          <p14:tracePt t="50903" x="5822950" y="3608388"/>
          <p14:tracePt t="50911" x="5822950" y="3616325"/>
          <p14:tracePt t="50927" x="5822950" y="3643313"/>
          <p14:tracePt t="50943" x="5813425" y="3643313"/>
          <p14:tracePt t="50951" x="5776913" y="3670300"/>
          <p14:tracePt t="51039" x="5768975" y="3670300"/>
          <p14:tracePt t="51047" x="5732463" y="3670300"/>
          <p14:tracePt t="51055" x="5724525" y="3670300"/>
          <p14:tracePt t="51065" x="5697538" y="3679825"/>
          <p14:tracePt t="51082" x="5670550" y="3679825"/>
          <p14:tracePt t="54975" x="5661025" y="3687763"/>
          <p14:tracePt t="54991" x="5626100" y="3687763"/>
          <p14:tracePt t="54999" x="5554663" y="3687763"/>
          <p14:tracePt t="55007" x="5465763" y="3625850"/>
          <p14:tracePt t="55017" x="5367338" y="3625850"/>
          <p14:tracePt t="55032" x="5357813" y="3625850"/>
          <p14:tracePt t="55295" x="5357813" y="3616325"/>
          <p14:tracePt t="55311" x="5375275" y="3608388"/>
          <p14:tracePt t="55327" x="5384800" y="3598863"/>
          <p14:tracePt t="55359" x="5394325" y="3598863"/>
          <p14:tracePt t="55367" x="5394325" y="3608388"/>
          <p14:tracePt t="55375" x="5402263" y="3616325"/>
          <p14:tracePt t="55384" x="5419725" y="3633788"/>
          <p14:tracePt t="55399" x="5438775" y="3643313"/>
          <p14:tracePt t="55415" x="5456238" y="3652838"/>
          <p14:tracePt t="55448" x="5465763" y="3652838"/>
          <p14:tracePt t="55952" x="5473700" y="3652838"/>
          <p14:tracePt t="56143" x="5483225" y="3652838"/>
          <p14:tracePt t="56167" x="5510213" y="3652838"/>
          <p14:tracePt t="56199" x="5518150" y="3652838"/>
          <p14:tracePt t="56231" x="5527675" y="3652838"/>
          <p14:tracePt t="56256" x="5537200" y="3652838"/>
          <p14:tracePt t="56287" x="5562600" y="3652838"/>
          <p14:tracePt t="56303" x="5572125" y="3652838"/>
          <p14:tracePt t="56320" x="5589588" y="3660775"/>
          <p14:tracePt t="56335" x="5616575" y="3660775"/>
          <p14:tracePt t="56343" x="5626100" y="3660775"/>
          <p14:tracePt t="56359" x="5634038" y="3660775"/>
          <p14:tracePt t="56511" x="5634038" y="3670300"/>
          <p14:tracePt t="56527" x="5626100" y="3670300"/>
          <p14:tracePt t="56535" x="5589588" y="3670300"/>
          <p14:tracePt t="56543" x="5572125" y="3670300"/>
          <p14:tracePt t="56552" x="5518150" y="3670300"/>
          <p14:tracePt t="56565" x="5446713" y="3670300"/>
          <p14:tracePt t="56582" x="5268913" y="3670300"/>
          <p14:tracePt t="56599" x="4983163" y="3670300"/>
          <p14:tracePt t="56616" x="4786313" y="3670300"/>
          <p14:tracePt t="56632" x="4545013" y="3670300"/>
          <p14:tracePt t="56649" x="4375150" y="3670300"/>
          <p14:tracePt t="56665" x="4251325" y="3670300"/>
          <p14:tracePt t="56682" x="4116388" y="3705225"/>
          <p14:tracePt t="56699" x="3990975" y="3705225"/>
          <p14:tracePt t="56715" x="3867150" y="3705225"/>
          <p14:tracePt t="56732" x="3803650" y="3705225"/>
          <p14:tracePt t="56749" x="3759200" y="3714750"/>
          <p14:tracePt t="56765" x="3679825" y="3714750"/>
          <p14:tracePt t="56782" x="3589338" y="3724275"/>
          <p14:tracePt t="56800" x="3455988" y="3741738"/>
          <p14:tracePt t="56816" x="3375025" y="3741738"/>
          <p14:tracePt t="56832" x="3330575" y="3741738"/>
          <p14:tracePt t="56849" x="3322638" y="3741738"/>
          <p14:tracePt t="56865" x="3313113" y="3741738"/>
          <p14:tracePt t="56895" x="3303588" y="3741738"/>
          <p14:tracePt t="56919" x="3303588" y="3732213"/>
          <p14:tracePt t="56935" x="3303588" y="3724275"/>
          <p14:tracePt t="56951" x="3303588" y="3705225"/>
          <p14:tracePt t="56983" x="3303588" y="3697288"/>
          <p14:tracePt t="57023" x="3330575" y="3660775"/>
          <p14:tracePt t="57039" x="3340100" y="3660775"/>
          <p14:tracePt t="57048" x="3384550" y="3660775"/>
          <p14:tracePt t="57056" x="3438525" y="3660775"/>
          <p14:tracePt t="57065" x="3490913" y="3660775"/>
          <p14:tracePt t="57082" x="3608388" y="3660775"/>
          <p14:tracePt t="57099" x="3732213" y="3660775"/>
          <p14:tracePt t="57116" x="3840163" y="3660775"/>
          <p14:tracePt t="57132" x="3946525" y="3670300"/>
          <p14:tracePt t="57149" x="4098925" y="3687763"/>
          <p14:tracePt t="57165" x="4268788" y="3714750"/>
          <p14:tracePt t="57182" x="4473575" y="3751263"/>
          <p14:tracePt t="57199" x="4902200" y="3768725"/>
          <p14:tracePt t="57216" x="5187950" y="3768725"/>
          <p14:tracePt t="57232" x="5456238" y="3786188"/>
          <p14:tracePt t="57249" x="5581650" y="3786188"/>
          <p14:tracePt t="57265" x="5608638" y="3786188"/>
          <p14:tracePt t="57282" x="5616575" y="3786188"/>
          <p14:tracePt t="57383" x="5634038" y="3786188"/>
          <p14:tracePt t="57415" x="5643563" y="3786188"/>
          <p14:tracePt t="57423" x="5661025" y="3786188"/>
          <p14:tracePt t="58383" x="5670550" y="3786188"/>
          <p14:tracePt t="58919" x="5634038" y="3786188"/>
          <p14:tracePt t="58927" x="5554663" y="3822700"/>
          <p14:tracePt t="58935" x="5500688" y="3848100"/>
          <p14:tracePt t="58949" x="5411788" y="3919538"/>
          <p14:tracePt t="58965" x="5340350" y="4010025"/>
          <p14:tracePt t="58983" x="5276850" y="4143375"/>
          <p14:tracePt t="59000" x="5160963" y="4456113"/>
          <p14:tracePt t="59016" x="5072063" y="4643438"/>
          <p14:tracePt t="59032" x="5000625" y="4822825"/>
          <p14:tracePt t="59049" x="4911725" y="5072063"/>
          <p14:tracePt t="59065" x="4724400" y="5340350"/>
          <p14:tracePt t="59082" x="4473575" y="5608638"/>
          <p14:tracePt t="59099" x="4251325" y="5875338"/>
          <p14:tracePt t="59115" x="4125913" y="6037263"/>
          <p14:tracePt t="59132" x="4081463" y="6143625"/>
          <p14:tracePt t="59149" x="4062413" y="6153150"/>
          <p14:tracePt t="59223" x="4054475" y="6134100"/>
          <p14:tracePt t="59232" x="4054475" y="6108700"/>
          <p14:tracePt t="59239" x="4027488" y="6081713"/>
          <p14:tracePt t="59249" x="4017963" y="6045200"/>
          <p14:tracePt t="59265" x="3990975" y="5983288"/>
          <p14:tracePt t="59282" x="3911600" y="5902325"/>
          <p14:tracePt t="59299" x="3813175" y="5875338"/>
          <p14:tracePt t="59315" x="3670300" y="5875338"/>
          <p14:tracePt t="59332" x="3544888" y="5875338"/>
          <p14:tracePt t="59348" x="3490913" y="5911850"/>
          <p14:tracePt t="59366" x="3482975" y="5946775"/>
          <p14:tracePt t="59383" x="3482975" y="5965825"/>
          <p14:tracePt t="59399" x="3482975" y="5973763"/>
          <p14:tracePt t="59432" x="3473450" y="5983288"/>
          <p14:tracePt t="59463" x="3455988" y="5983288"/>
          <p14:tracePt t="59471" x="3438525" y="5983288"/>
          <p14:tracePt t="59482" x="3429000" y="5983288"/>
          <p14:tracePt t="59499" x="3367088" y="5983288"/>
          <p14:tracePt t="59515" x="3303588" y="5983288"/>
          <p14:tracePt t="59532" x="3286125" y="5983288"/>
          <p14:tracePt t="59549" x="3268663" y="5983288"/>
          <p14:tracePt t="59711" x="3286125" y="5983288"/>
          <p14:tracePt t="59719" x="3295650" y="5983288"/>
          <p14:tracePt t="59727" x="3313113" y="5983288"/>
          <p14:tracePt t="59736" x="3340100" y="5983288"/>
          <p14:tracePt t="59749" x="3384550" y="5956300"/>
          <p14:tracePt t="59765" x="3509963" y="5956300"/>
          <p14:tracePt t="59782" x="3724275" y="5956300"/>
          <p14:tracePt t="59799" x="3919538" y="5956300"/>
          <p14:tracePt t="59815" x="4224338" y="6037263"/>
          <p14:tracePt t="59832" x="4303713" y="6045200"/>
          <p14:tracePt t="59848" x="4348163" y="6062663"/>
          <p14:tracePt t="59865" x="4375150" y="6062663"/>
          <p14:tracePt t="59882" x="4456113" y="6062663"/>
          <p14:tracePt t="59899" x="4562475" y="6062663"/>
          <p14:tracePt t="59915" x="4732338" y="6062663"/>
          <p14:tracePt t="59932" x="4991100" y="6062663"/>
          <p14:tracePt t="59949" x="5322888" y="6062663"/>
          <p14:tracePt t="59965" x="5634038" y="6081713"/>
          <p14:tracePt t="59982" x="5902325" y="6116638"/>
          <p14:tracePt t="59999" x="6126163" y="6134100"/>
          <p14:tracePt t="60016" x="6296025" y="6161088"/>
          <p14:tracePt t="60032" x="6419850" y="6188075"/>
          <p14:tracePt t="60048" x="6537325" y="6188075"/>
          <p14:tracePt t="60065" x="6643688" y="6205538"/>
          <p14:tracePt t="60082" x="6769100" y="6205538"/>
          <p14:tracePt t="60099" x="6919913" y="6205538"/>
          <p14:tracePt t="60115" x="7089775" y="6205538"/>
          <p14:tracePt t="60132" x="7277100" y="6205538"/>
          <p14:tracePt t="60149" x="7358063" y="6205538"/>
          <p14:tracePt t="60165" x="7419975" y="6205538"/>
          <p14:tracePt t="60182" x="7466013" y="6205538"/>
          <p14:tracePt t="60199" x="7527925" y="6205538"/>
          <p14:tracePt t="60216" x="7589838" y="6205538"/>
          <p14:tracePt t="60232" x="7653338" y="6205538"/>
          <p14:tracePt t="60248" x="7742238" y="6205538"/>
          <p14:tracePt t="60265" x="7867650" y="6215063"/>
          <p14:tracePt t="60282" x="8018463" y="6232525"/>
          <p14:tracePt t="60299" x="8134350" y="6276975"/>
          <p14:tracePt t="60315" x="8215313" y="6286500"/>
          <p14:tracePt t="60332" x="8323263" y="6303963"/>
          <p14:tracePt t="60348" x="8439150" y="6330950"/>
          <p14:tracePt t="60365" x="8562975" y="6330950"/>
          <p14:tracePt t="60382" x="8626475" y="6348413"/>
          <p14:tracePt t="60398" x="8653463" y="6357938"/>
          <p14:tracePt t="60417" x="8680450" y="6357938"/>
          <p14:tracePt t="60471" x="8688388" y="6357938"/>
          <p14:tracePt t="61527" x="8670925" y="6357938"/>
          <p14:tracePt t="61535" x="8599488" y="6357938"/>
          <p14:tracePt t="61543" x="8528050" y="6357938"/>
          <p14:tracePt t="61551" x="8385175" y="6357938"/>
          <p14:tracePt t="61565" x="8269288" y="6357938"/>
          <p14:tracePt t="61582" x="7947025" y="6330950"/>
          <p14:tracePt t="61599" x="7446963" y="6269038"/>
          <p14:tracePt t="61616" x="6134100" y="6062663"/>
          <p14:tracePt t="61632" x="5099050" y="5894388"/>
          <p14:tracePt t="61649" x="4268788" y="5759450"/>
          <p14:tracePt t="61665" x="3660775" y="5670550"/>
          <p14:tracePt t="61682" x="3251200" y="5634038"/>
          <p14:tracePt t="61698" x="3044825" y="5581650"/>
          <p14:tracePt t="61715" x="2990850" y="5581650"/>
          <p14:tracePt t="61749" x="2955925" y="5572125"/>
          <p14:tracePt t="61782" x="2955925" y="5537200"/>
          <p14:tracePt t="61798" x="2928938" y="5500688"/>
          <p14:tracePt t="61816" x="2884488" y="5483225"/>
          <p14:tracePt t="62071" x="2884488" y="5491163"/>
          <p14:tracePt t="62103" x="2884488" y="5510213"/>
          <p14:tracePt t="62111" x="2884488" y="5562600"/>
          <p14:tracePt t="62119" x="2901950" y="5626100"/>
          <p14:tracePt t="62132" x="2938463" y="5680075"/>
          <p14:tracePt t="62148" x="2973388" y="5795963"/>
          <p14:tracePt t="62165" x="2990850" y="5894388"/>
          <p14:tracePt t="62182" x="2990850" y="5956300"/>
          <p14:tracePt t="62199" x="2990850" y="5991225"/>
          <p14:tracePt t="62216" x="2990850" y="6000750"/>
          <p14:tracePt t="62248" x="2990850" y="6010275"/>
          <p14:tracePt t="62265" x="2990850" y="6045200"/>
          <p14:tracePt t="62282" x="2990850" y="6054725"/>
          <p14:tracePt t="62299" x="2990850" y="6099175"/>
          <p14:tracePt t="62315" x="2990850" y="6108700"/>
          <p14:tracePt t="62332" x="3009900" y="6143625"/>
          <p14:tracePt t="62349" x="3017838" y="6143625"/>
          <p14:tracePt t="62365" x="3044825" y="6161088"/>
          <p14:tracePt t="62399" x="3054350" y="6180138"/>
          <p14:tracePt t="62503" x="3062288" y="6180138"/>
          <p14:tracePt t="62551" x="3071813" y="6180138"/>
          <p14:tracePt t="62567" x="3081338" y="6180138"/>
          <p14:tracePt t="62583" x="3089275" y="6180138"/>
          <p14:tracePt t="62591" x="3116263" y="6180138"/>
          <p14:tracePt t="62600" x="3125788" y="6180138"/>
          <p14:tracePt t="62616" x="3133725" y="6180138"/>
          <p14:tracePt t="62632" x="3179763" y="6180138"/>
          <p14:tracePt t="62649" x="3259138" y="6161088"/>
          <p14:tracePt t="62665" x="3313113" y="6161088"/>
          <p14:tracePt t="62682" x="3357563" y="6161088"/>
          <p14:tracePt t="62698" x="3419475" y="6161088"/>
          <p14:tracePt t="62715" x="3509963" y="6161088"/>
          <p14:tracePt t="62732" x="3633788" y="6161088"/>
          <p14:tracePt t="62749" x="3830638" y="6161088"/>
          <p14:tracePt t="62765" x="4071938" y="6161088"/>
          <p14:tracePt t="62782" x="4330700" y="6161088"/>
          <p14:tracePt t="62798" x="4598988" y="6161088"/>
          <p14:tracePt t="62816" x="4929188" y="6161088"/>
          <p14:tracePt t="62832" x="5170488" y="6161088"/>
          <p14:tracePt t="62849" x="5340350" y="6161088"/>
          <p14:tracePt t="62865" x="5473700" y="6161088"/>
          <p14:tracePt t="62882" x="5581650" y="6161088"/>
          <p14:tracePt t="62899" x="5670550" y="6161088"/>
          <p14:tracePt t="62915" x="5759450" y="6161088"/>
          <p14:tracePt t="62932" x="5867400" y="6161088"/>
          <p14:tracePt t="62948" x="5991225" y="6161088"/>
          <p14:tracePt t="62965" x="6116638" y="6161088"/>
          <p14:tracePt t="62982" x="6224588" y="6161088"/>
          <p14:tracePt t="62999" x="6348413" y="6161088"/>
          <p14:tracePt t="63016" x="6518275" y="6161088"/>
          <p14:tracePt t="63032" x="6643688" y="6161088"/>
          <p14:tracePt t="63048" x="6751638" y="6161088"/>
          <p14:tracePt t="63065" x="6823075" y="6170613"/>
          <p14:tracePt t="63082" x="6902450" y="6180138"/>
          <p14:tracePt t="63098" x="6983413" y="6197600"/>
          <p14:tracePt t="63115" x="7089775" y="6197600"/>
          <p14:tracePt t="63132" x="7170738" y="6232525"/>
          <p14:tracePt t="63149" x="7277100" y="6259513"/>
          <p14:tracePt t="63165" x="7375525" y="6286500"/>
          <p14:tracePt t="63182" x="7456488" y="6303963"/>
          <p14:tracePt t="63199" x="7545388" y="6303963"/>
          <p14:tracePt t="63216" x="7608888" y="6313488"/>
          <p14:tracePt t="63233" x="7670800" y="6313488"/>
          <p14:tracePt t="63249" x="7732713" y="6330950"/>
          <p14:tracePt t="63265" x="7804150" y="6357938"/>
          <p14:tracePt t="63282" x="7902575" y="6367463"/>
          <p14:tracePt t="63299" x="7991475" y="6367463"/>
          <p14:tracePt t="63315" x="8072438" y="6375400"/>
          <p14:tracePt t="63332" x="8116888" y="6394450"/>
          <p14:tracePt t="63349" x="8134350" y="6394450"/>
          <p14:tracePt t="63365" x="8170863" y="6394450"/>
          <p14:tracePt t="63367" x="8180388" y="6394450"/>
          <p14:tracePt t="63382" x="8188325" y="6394450"/>
          <p14:tracePt t="63398" x="8197850" y="6394450"/>
          <p14:tracePt t="63416" x="8242300" y="6394450"/>
          <p14:tracePt t="63432" x="8251825" y="6394450"/>
          <p14:tracePt t="63449" x="8286750" y="6394450"/>
          <p14:tracePt t="63465" x="8304213" y="6394450"/>
          <p14:tracePt t="63482" x="8340725" y="6394450"/>
          <p14:tracePt t="63498" x="8367713" y="6394450"/>
          <p14:tracePt t="63515" x="8394700" y="6394450"/>
          <p14:tracePt t="63532" x="8429625" y="6367463"/>
          <p14:tracePt t="63548" x="8447088" y="6357938"/>
          <p14:tracePt t="63566" x="8456613" y="6357938"/>
          <p14:tracePt t="63582" x="8491538" y="6348413"/>
          <p14:tracePt t="63599" x="8501063" y="6340475"/>
          <p14:tracePt t="63632" x="8510588" y="6340475"/>
          <p14:tracePt t="63649" x="8528050" y="6323013"/>
          <p14:tracePt t="63665" x="8537575" y="6313488"/>
          <p14:tracePt t="63687" x="8555038" y="6303963"/>
          <p14:tracePt t="63727" x="8572500" y="6296025"/>
          <p14:tracePt t="63799" x="8582025" y="6286500"/>
          <p14:tracePt t="65959" x="8555038" y="6286500"/>
          <p14:tracePt t="65967" x="8545513" y="6286500"/>
          <p14:tracePt t="65975" x="8510588" y="6286500"/>
          <p14:tracePt t="65983" x="8474075" y="6286500"/>
          <p14:tracePt t="65998" x="8402638" y="6251575"/>
          <p14:tracePt t="66015" x="7724775" y="6215063"/>
          <p14:tracePt t="66032" x="6946900" y="6116638"/>
          <p14:tracePt t="66049" x="6010275" y="6089650"/>
          <p14:tracePt t="66065" x="5081588" y="6089650"/>
          <p14:tracePt t="66082" x="4160838" y="6089650"/>
          <p14:tracePt t="66098" x="3554413" y="6089650"/>
          <p14:tracePt t="66115" x="3224213" y="6062663"/>
          <p14:tracePt t="66132" x="3054350" y="6062663"/>
          <p14:tracePt t="66148" x="2990850" y="6062663"/>
          <p14:tracePt t="66165" x="2982913" y="6062663"/>
          <p14:tracePt t="66182" x="2965450" y="6062663"/>
          <p14:tracePt t="66232" x="2955925" y="6054725"/>
          <p14:tracePt t="66343" x="2946400" y="6045200"/>
          <p14:tracePt t="66359" x="2938463" y="6045200"/>
          <p14:tracePt t="66376" x="2928938" y="6037263"/>
          <p14:tracePt t="66695" x="2938463" y="6037263"/>
          <p14:tracePt t="66703" x="2965450" y="6037263"/>
          <p14:tracePt t="66715" x="2982913" y="6037263"/>
          <p14:tracePt t="66731" x="3027363" y="6037263"/>
          <p14:tracePt t="66748" x="3089275" y="6037263"/>
          <p14:tracePt t="66765" x="3160713" y="6037263"/>
          <p14:tracePt t="66781" x="3313113" y="6037263"/>
          <p14:tracePt t="66798" x="3527425" y="6037263"/>
          <p14:tracePt t="66815" x="3867150" y="6037263"/>
          <p14:tracePt t="66832" x="4089400" y="6062663"/>
          <p14:tracePt t="66848" x="4286250" y="6081713"/>
          <p14:tracePt t="66865" x="4429125" y="6081713"/>
          <p14:tracePt t="66882" x="4581525" y="6081713"/>
          <p14:tracePt t="66898" x="4724400" y="6081713"/>
          <p14:tracePt t="66915" x="4911725" y="6081713"/>
          <p14:tracePt t="66932" x="5081588" y="6081713"/>
          <p14:tracePt t="66948" x="5348288" y="6081713"/>
          <p14:tracePt t="66965" x="5562600" y="6081713"/>
          <p14:tracePt t="66982" x="5759450" y="6081713"/>
          <p14:tracePt t="66998" x="5946775" y="6081713"/>
          <p14:tracePt t="67016" x="6116638" y="6081713"/>
          <p14:tracePt t="67032" x="6224588" y="6116638"/>
          <p14:tracePt t="67048" x="6375400" y="6116638"/>
          <p14:tracePt t="67065" x="6500813" y="6116638"/>
          <p14:tracePt t="67081" x="6688138" y="6116638"/>
          <p14:tracePt t="67098" x="6858000" y="6116638"/>
          <p14:tracePt t="67115" x="7027863" y="6116638"/>
          <p14:tracePt t="67132" x="7224713" y="6134100"/>
          <p14:tracePt t="67148" x="7385050" y="6161088"/>
          <p14:tracePt t="67165" x="7510463" y="6180138"/>
          <p14:tracePt t="67182" x="7626350" y="6224588"/>
          <p14:tracePt t="67198" x="7769225" y="6269038"/>
          <p14:tracePt t="67216" x="7840663" y="6286500"/>
          <p14:tracePt t="67248" x="7742238" y="6188075"/>
          <p14:tracePt t="67265" x="7581900" y="6108700"/>
          <p14:tracePt t="67455" x="7589838" y="6108700"/>
          <p14:tracePt t="67463" x="7616825" y="6108700"/>
          <p14:tracePt t="67472" x="7653338" y="6108700"/>
          <p14:tracePt t="67482" x="7680325" y="6108700"/>
          <p14:tracePt t="67499" x="7786688" y="6143625"/>
          <p14:tracePt t="67515" x="7848600" y="6143625"/>
          <p14:tracePt t="67531" x="7956550" y="6143625"/>
          <p14:tracePt t="67548" x="8099425" y="6143625"/>
          <p14:tracePt t="67565" x="8251825" y="6143625"/>
          <p14:tracePt t="67582" x="8375650" y="6143625"/>
          <p14:tracePt t="67599" x="8491538" y="6170613"/>
          <p14:tracePt t="67599" x="8545513" y="6170613"/>
          <p14:tracePt t="67616" x="8616950" y="6180138"/>
          <p14:tracePt t="67632" x="8680450" y="6180138"/>
          <p14:tracePt t="67648" x="8705850" y="6180138"/>
          <p14:tracePt t="67665" x="8732838" y="6180138"/>
          <p14:tracePt t="67682" x="8751888" y="6180138"/>
          <p14:tracePt t="67698" x="8769350" y="6180138"/>
          <p14:tracePt t="67715" x="8796338" y="6180138"/>
          <p14:tracePt t="67732" x="8804275" y="6180138"/>
          <p14:tracePt t="67748" x="8813800" y="6180138"/>
          <p14:tracePt t="68831" x="8804275" y="6180138"/>
          <p14:tracePt t="68839" x="8777288" y="6180138"/>
          <p14:tracePt t="68848" x="8724900" y="6153150"/>
          <p14:tracePt t="68865" x="8562975" y="6099175"/>
          <p14:tracePt t="68882" x="8116888" y="5973763"/>
          <p14:tracePt t="68898" x="6875463" y="5500688"/>
          <p14:tracePt t="68915" x="5170488" y="4902200"/>
          <p14:tracePt t="68931" x="4357688" y="4732338"/>
          <p14:tracePt t="69111" x="4322763" y="4705350"/>
          <p14:tracePt t="69119" x="4241800" y="4643438"/>
          <p14:tracePt t="69131" x="4179888" y="4598988"/>
          <p14:tracePt t="69148" x="4010025" y="4465638"/>
          <p14:tracePt t="69165" x="3848100" y="4268788"/>
          <p14:tracePt t="69181" x="3705225" y="4054475"/>
          <p14:tracePt t="69198" x="3571875" y="3751263"/>
          <p14:tracePt t="69215" x="3473450" y="3554413"/>
          <p14:tracePt t="69231" x="3473450" y="3544888"/>
          <p14:tracePt t="69248" x="3473450" y="3527425"/>
          <p14:tracePt t="69281" x="3544888" y="3509963"/>
          <p14:tracePt t="69298" x="3751263" y="3509963"/>
          <p14:tracePt t="69315" x="3990975" y="3509963"/>
          <p14:tracePt t="69332" x="4232275" y="3509963"/>
          <p14:tracePt t="69348" x="4375150" y="3509963"/>
          <p14:tracePt t="69365" x="4510088" y="3500438"/>
          <p14:tracePt t="69382" x="4670425" y="3411538"/>
          <p14:tracePt t="69384" x="4732338" y="3348038"/>
          <p14:tracePt t="69398" x="4776788" y="3303588"/>
          <p14:tracePt t="69415" x="4830763" y="3205163"/>
          <p14:tracePt t="69432" x="4840288" y="3098800"/>
          <p14:tracePt t="69448" x="4840288" y="3017838"/>
          <p14:tracePt t="69465" x="4840288" y="2946400"/>
          <p14:tracePt t="69482" x="4840288" y="2884488"/>
          <p14:tracePt t="69498" x="4840288" y="2840038"/>
          <p14:tracePt t="69515" x="4840288" y="2795588"/>
          <p14:tracePt t="69532" x="4857750" y="2732088"/>
          <p14:tracePt t="69548" x="4894263" y="2670175"/>
          <p14:tracePt t="69565" x="4894263" y="2608263"/>
          <p14:tracePt t="69581" x="4894263" y="2544763"/>
          <p14:tracePt t="69598" x="4894263" y="2527300"/>
          <p14:tracePt t="69615" x="4894263" y="2517775"/>
          <p14:tracePt t="69649" x="4894263" y="2490788"/>
          <p14:tracePt t="69665" x="4884738" y="2473325"/>
          <p14:tracePt t="69682" x="4848225" y="2455863"/>
          <p14:tracePt t="69698" x="4786313" y="2411413"/>
          <p14:tracePt t="69715" x="4732338" y="2384425"/>
          <p14:tracePt t="69731" x="4652963" y="2330450"/>
          <p14:tracePt t="69748" x="4625975" y="2312988"/>
          <p14:tracePt t="69765" x="4572000" y="2286000"/>
          <p14:tracePt t="69781" x="4554538" y="2276475"/>
          <p14:tracePt t="69798" x="4527550" y="2268538"/>
          <p14:tracePt t="69815" x="4518025" y="2268538"/>
          <p14:tracePt t="69832" x="4473575" y="2268538"/>
          <p14:tracePt t="69848" x="4429125" y="2251075"/>
          <p14:tracePt t="69865" x="4402138" y="2241550"/>
          <p14:tracePt t="69882" x="4357688" y="2241550"/>
          <p14:tracePt t="69898" x="4330700" y="2241550"/>
          <p14:tracePt t="69915" x="4295775" y="2241550"/>
          <p14:tracePt t="69932" x="4251325" y="2241550"/>
          <p14:tracePt t="69948" x="4214813" y="2241550"/>
          <p14:tracePt t="69965" x="4187825" y="2241550"/>
          <p14:tracePt t="69982" x="4152900" y="2241550"/>
          <p14:tracePt t="70055" x="4143375" y="2241550"/>
          <p14:tracePt t="70095" x="4116388" y="2241550"/>
          <p14:tracePt t="70103" x="4108450" y="2241550"/>
          <p14:tracePt t="70115" x="4098925" y="2259013"/>
          <p14:tracePt t="70135" x="4089400" y="2276475"/>
          <p14:tracePt t="70175" x="4081463" y="2286000"/>
          <p14:tracePt t="70191" x="4081463" y="2295525"/>
          <p14:tracePt t="70208" x="4081463" y="2312988"/>
          <p14:tracePt t="70215" x="4081463" y="2330450"/>
          <p14:tracePt t="70223" x="4081463" y="2339975"/>
          <p14:tracePt t="70233" x="4081463" y="2347913"/>
          <p14:tracePt t="70248" x="4081463" y="2357438"/>
          <p14:tracePt t="70265" x="4081463" y="2411413"/>
          <p14:tracePt t="70282" x="4081463" y="2419350"/>
          <p14:tracePt t="70298" x="4081463" y="2438400"/>
          <p14:tracePt t="70327" x="4081463" y="2446338"/>
          <p14:tracePt t="70351" x="4081463" y="2455863"/>
          <p14:tracePt t="70375" x="4081463" y="2473325"/>
          <p14:tracePt t="70391" x="4081463" y="2490788"/>
          <p14:tracePt t="70399" x="4081463" y="2500313"/>
          <p14:tracePt t="70415" x="4081463" y="2527300"/>
          <p14:tracePt t="70423" x="4089400" y="2536825"/>
          <p14:tracePt t="70433" x="4098925" y="2544763"/>
          <p14:tracePt t="70448" x="4108450" y="2562225"/>
          <p14:tracePt t="70465" x="4108450" y="2571750"/>
          <p14:tracePt t="70481" x="4125913" y="2598738"/>
          <p14:tracePt t="70498" x="4125913" y="2608263"/>
          <p14:tracePt t="70515" x="4143375" y="2625725"/>
          <p14:tracePt t="70548" x="4152900" y="2633663"/>
          <p14:tracePt t="70567" x="4160838" y="2652713"/>
          <p14:tracePt t="70581" x="4170363" y="2660650"/>
          <p14:tracePt t="70600" x="4187825" y="2660650"/>
          <p14:tracePt t="70616" x="4197350" y="2660650"/>
          <p14:tracePt t="70633" x="4214813" y="2670175"/>
          <p14:tracePt t="70663" x="4224338" y="2670175"/>
          <p14:tracePt t="70672" x="4232275" y="2670175"/>
          <p14:tracePt t="70695" x="4251325" y="2670175"/>
          <p14:tracePt t="70735" x="4259263" y="2670175"/>
          <p14:tracePt t="70767" x="4268788" y="2670175"/>
          <p14:tracePt t="70791" x="4286250" y="2670175"/>
          <p14:tracePt t="70807" x="4295775" y="2670175"/>
          <p14:tracePt t="70823" x="4313238" y="2670175"/>
          <p14:tracePt t="70871" x="4322763" y="2670175"/>
          <p14:tracePt t="70879" x="4330700" y="2670175"/>
          <p14:tracePt t="70903" x="4340225" y="2670175"/>
          <p14:tracePt t="70927" x="4348163" y="2660650"/>
          <p14:tracePt t="70967" x="4357688" y="2643188"/>
          <p14:tracePt t="71023" x="4367213" y="2643188"/>
          <p14:tracePt t="71047" x="4402138" y="2633663"/>
          <p14:tracePt t="71072" x="4429125" y="2625725"/>
          <p14:tracePt t="71087" x="4438650" y="2616200"/>
          <p14:tracePt t="71111" x="4465638" y="2589213"/>
          <p14:tracePt t="71127" x="4473575" y="2581275"/>
          <p14:tracePt t="71143" x="4473575" y="2571750"/>
          <p14:tracePt t="71151" x="4483100" y="2562225"/>
          <p14:tracePt t="71167" x="4483100" y="2554288"/>
          <p14:tracePt t="71181" x="4491038" y="2527300"/>
          <p14:tracePt t="71198" x="4518025" y="2482850"/>
          <p14:tracePt t="71215" x="4527550" y="2446338"/>
          <p14:tracePt t="71249" x="4527550" y="2428875"/>
          <p14:tracePt t="71265" x="4527550" y="2419350"/>
          <p14:tracePt t="71282" x="4527550" y="2401888"/>
          <p14:tracePt t="71298" x="4527550" y="2393950"/>
          <p14:tracePt t="71315" x="4527550" y="2384425"/>
          <p14:tracePt t="71331" x="4527550" y="2366963"/>
          <p14:tracePt t="71348" x="4527550" y="2347913"/>
          <p14:tracePt t="71365" x="4518025" y="2339975"/>
          <p14:tracePt t="71382" x="4510088" y="2330450"/>
          <p14:tracePt t="71398" x="4500563" y="2322513"/>
          <p14:tracePt t="71415" x="4473575" y="2312988"/>
          <p14:tracePt t="71432" x="4446588" y="2295525"/>
          <p14:tracePt t="71448" x="4429125" y="2286000"/>
          <p14:tracePt t="71465" x="4419600" y="2276475"/>
          <p14:tracePt t="71481" x="4402138" y="2268538"/>
          <p14:tracePt t="71498" x="4394200" y="2259013"/>
          <p14:tracePt t="71515" x="4384675" y="2259013"/>
          <p14:tracePt t="71531" x="4357688" y="2232025"/>
          <p14:tracePt t="71548" x="4348163" y="2224088"/>
          <p14:tracePt t="71565" x="4322763" y="2224088"/>
          <p14:tracePt t="71582" x="4295775" y="2214563"/>
          <p14:tracePt t="71598" x="4251325" y="2214563"/>
          <p14:tracePt t="71615" x="4187825" y="2197100"/>
          <p14:tracePt t="71632" x="4160838" y="2179638"/>
          <p14:tracePt t="71648" x="4152900" y="2179638"/>
          <p14:tracePt t="71665" x="4143375" y="2179638"/>
          <p14:tracePt t="71698" x="4116388" y="2179638"/>
          <p14:tracePt t="71715" x="4108450" y="2179638"/>
          <p14:tracePt t="71731" x="4098925" y="2179638"/>
          <p14:tracePt t="71765" x="4089400" y="2179638"/>
          <p14:tracePt t="71782" x="4081463" y="2179638"/>
          <p14:tracePt t="71815" x="4071938" y="2187575"/>
          <p14:tracePt t="71839" x="4054475" y="2197100"/>
          <p14:tracePt t="71848" x="4044950" y="2214563"/>
          <p14:tracePt t="71864" x="4044950" y="2224088"/>
          <p14:tracePt t="71871" x="4044950" y="2232025"/>
          <p14:tracePt t="71887" x="4044950" y="2241550"/>
          <p14:tracePt t="71919" x="4044950" y="2259013"/>
          <p14:tracePt t="71944" x="4044950" y="2276475"/>
          <p14:tracePt t="71959" x="4037013" y="2286000"/>
          <p14:tracePt t="71983" x="4037013" y="2295525"/>
          <p14:tracePt t="72007" x="4037013" y="2312988"/>
          <p14:tracePt t="72023" x="4037013" y="2322513"/>
          <p14:tracePt t="72032" x="4037013" y="2339975"/>
          <p14:tracePt t="72048" x="4037013" y="2347913"/>
          <p14:tracePt t="72055" x="4037013" y="2366963"/>
          <p14:tracePt t="72072" x="4037013" y="2374900"/>
          <p14:tracePt t="72104" x="4037013" y="2384425"/>
          <p14:tracePt t="72127" x="4037013" y="2393950"/>
          <p14:tracePt t="72143" x="4037013" y="2428875"/>
          <p14:tracePt t="72159" x="4037013" y="2438400"/>
          <p14:tracePt t="72167" x="4037013" y="2455863"/>
          <p14:tracePt t="72183" x="4037013" y="2490788"/>
          <p14:tracePt t="72207" x="4054475" y="2509838"/>
          <p14:tracePt t="72279" x="4062413" y="2554288"/>
          <p14:tracePt t="72303" x="4071938" y="2562225"/>
          <p14:tracePt t="72335" x="4089400" y="2571750"/>
          <p14:tracePt t="72343" x="4098925" y="2581275"/>
          <p14:tracePt t="72359" x="4108450" y="2589213"/>
          <p14:tracePt t="72375" x="4116388" y="2598738"/>
          <p14:tracePt t="72391" x="4125913" y="2608263"/>
          <p14:tracePt t="72447" x="4133850" y="2625725"/>
          <p14:tracePt t="72471" x="4143375" y="2625725"/>
          <p14:tracePt t="72495" x="4160838" y="2625725"/>
          <p14:tracePt t="72511" x="4170363" y="2633663"/>
          <p14:tracePt t="72535" x="4187825" y="2633663"/>
          <p14:tracePt t="72543" x="4197350" y="2633663"/>
          <p14:tracePt t="72559" x="4224338" y="2643188"/>
          <p14:tracePt t="72575" x="4232275" y="2652713"/>
          <p14:tracePt t="72591" x="4241800" y="2652713"/>
          <p14:tracePt t="72600" x="4251325" y="2652713"/>
          <p14:tracePt t="72616" x="4259263" y="2652713"/>
          <p14:tracePt t="72632" x="4268788" y="2652713"/>
          <p14:tracePt t="72648" x="4295775" y="2660650"/>
          <p14:tracePt t="72665" x="4303713" y="2660650"/>
          <p14:tracePt t="72681" x="4313238" y="2660650"/>
          <p14:tracePt t="72698" x="4322763" y="2660650"/>
          <p14:tracePt t="72715" x="4348163" y="2660650"/>
          <p14:tracePt t="72732" x="4367213" y="2660650"/>
          <p14:tracePt t="72748" x="4411663" y="2652713"/>
          <p14:tracePt t="72765" x="4446588" y="2633663"/>
          <p14:tracePt t="72781" x="4473575" y="2608263"/>
          <p14:tracePt t="72798" x="4491038" y="2598738"/>
          <p14:tracePt t="72815" x="4500563" y="2589213"/>
          <p14:tracePt t="72849" x="4510088" y="2581275"/>
          <p14:tracePt t="72865" x="4518025" y="2562225"/>
          <p14:tracePt t="72881" x="4518025" y="2544763"/>
          <p14:tracePt t="72898" x="4527550" y="2500313"/>
          <p14:tracePt t="72915" x="4527550" y="2438400"/>
          <p14:tracePt t="72931" x="4527550" y="2419350"/>
          <p14:tracePt t="72948" x="4527550" y="2384425"/>
          <p14:tracePt t="72965" x="4527550" y="2374900"/>
          <p14:tracePt t="72982" x="4527550" y="2357438"/>
          <p14:tracePt t="72998" x="4527550" y="2347913"/>
          <p14:tracePt t="73015" x="4518025" y="2339975"/>
          <p14:tracePt t="73031" x="4500563" y="2312988"/>
          <p14:tracePt t="73048" x="4473575" y="2303463"/>
          <p14:tracePt t="73065" x="4456113" y="2303463"/>
          <p14:tracePt t="73081" x="4419600" y="2286000"/>
          <p14:tracePt t="73098" x="4411663" y="2286000"/>
          <p14:tracePt t="73115" x="4402138" y="2286000"/>
          <p14:tracePt t="73131" x="4375150" y="2286000"/>
          <p14:tracePt t="73148" x="4348163" y="2286000"/>
          <p14:tracePt t="73165" x="4322763" y="2286000"/>
          <p14:tracePt t="73181" x="4303713" y="2286000"/>
          <p14:tracePt t="73198" x="4268788" y="2286000"/>
          <p14:tracePt t="73215" x="4251325" y="2286000"/>
          <p14:tracePt t="73232" x="4197350" y="2276475"/>
          <p14:tracePt t="73248" x="4160838" y="2276475"/>
          <p14:tracePt t="73265" x="4152900" y="2259013"/>
          <p14:tracePt t="73281" x="4143375" y="2259013"/>
          <p14:tracePt t="73298" x="4116388" y="2259013"/>
          <p14:tracePt t="73315" x="4108450" y="2259013"/>
          <p14:tracePt t="73331" x="4098925" y="2259013"/>
          <p14:tracePt t="73364" x="4081463" y="2268538"/>
          <p14:tracePt t="73381" x="4071938" y="2276475"/>
          <p14:tracePt t="73398" x="4062413" y="2286000"/>
          <p14:tracePt t="73400" x="4044950" y="2295525"/>
          <p14:tracePt t="73416" x="4037013" y="2295525"/>
          <p14:tracePt t="73432" x="4027488" y="2303463"/>
          <p14:tracePt t="73448" x="4010025" y="2330450"/>
          <p14:tracePt t="73465" x="4010025" y="2339975"/>
          <p14:tracePt t="73481" x="3990975" y="2366963"/>
          <p14:tracePt t="73498" x="3990975" y="2393950"/>
          <p14:tracePt t="73514" x="3990975" y="2401888"/>
          <p14:tracePt t="73531" x="3990975" y="2419350"/>
          <p14:tracePt t="73548" x="3990975" y="2428875"/>
          <p14:tracePt t="73564" x="3990975" y="2455863"/>
          <p14:tracePt t="73581" x="4000500" y="2482850"/>
          <p14:tracePt t="73598" x="4010025" y="2500313"/>
          <p14:tracePt t="73615" x="4017963" y="2509838"/>
          <p14:tracePt t="73631" x="4017963" y="2527300"/>
          <p14:tracePt t="73648" x="4027488" y="2536825"/>
          <p14:tracePt t="73664" x="4037013" y="2544763"/>
          <p14:tracePt t="73681" x="4062413" y="2562225"/>
          <p14:tracePt t="73715" x="4071938" y="2571750"/>
          <p14:tracePt t="73731" x="4089400" y="2571750"/>
          <p14:tracePt t="73748" x="4116388" y="2589213"/>
          <p14:tracePt t="73765" x="4125913" y="2589213"/>
          <p14:tracePt t="73781" x="4143375" y="2598738"/>
          <p14:tracePt t="73798" x="4152900" y="2608263"/>
          <p14:tracePt t="73815" x="4160838" y="2608263"/>
          <p14:tracePt t="73832" x="4187825" y="2625725"/>
          <p14:tracePt t="73865" x="4197350" y="2625725"/>
          <p14:tracePt t="73881" x="4214813" y="2625725"/>
          <p14:tracePt t="73898" x="4251325" y="2643188"/>
          <p14:tracePt t="73915" x="4268788" y="2652713"/>
          <p14:tracePt t="73931" x="4313238" y="2670175"/>
          <p14:tracePt t="73948" x="4330700" y="2679700"/>
          <p14:tracePt t="73965" x="4357688" y="2679700"/>
          <p14:tracePt t="73981" x="4367213" y="2679700"/>
          <p14:tracePt t="73998" x="4375150" y="2679700"/>
          <p14:tracePt t="74015" x="4394200" y="2679700"/>
          <p14:tracePt t="74031" x="4411663" y="2679700"/>
          <p14:tracePt t="74048" x="4419600" y="2679700"/>
          <p14:tracePt t="74065" x="4438650" y="2679700"/>
          <p14:tracePt t="74098" x="4473575" y="2670175"/>
          <p14:tracePt t="74115" x="4491038" y="2643188"/>
          <p14:tracePt t="74148" x="4500563" y="2633663"/>
          <p14:tracePt t="74165" x="4527550" y="2589213"/>
          <p14:tracePt t="74198" x="4527550" y="2554288"/>
          <p14:tracePt t="74215" x="4527550" y="2527300"/>
          <p14:tracePt t="74232" x="4527550" y="2482850"/>
          <p14:tracePt t="74248" x="4518025" y="2446338"/>
          <p14:tracePt t="74265" x="4510088" y="2428875"/>
          <p14:tracePt t="74281" x="4473575" y="2393950"/>
          <p14:tracePt t="74298" x="4456113" y="2366963"/>
          <p14:tracePt t="74314" x="4438650" y="2322513"/>
          <p14:tracePt t="74331" x="4411663" y="2303463"/>
          <p14:tracePt t="74364" x="4384675" y="2303463"/>
          <p14:tracePt t="74381" x="4375150" y="2303463"/>
          <p14:tracePt t="74398" x="4367213" y="2295525"/>
          <p14:tracePt t="74415" x="4357688" y="2295525"/>
          <p14:tracePt t="74431" x="4322763" y="2295525"/>
          <p14:tracePt t="74448" x="4276725" y="2295525"/>
          <p14:tracePt t="74465" x="4251325" y="2276475"/>
          <p14:tracePt t="74481" x="4241800" y="2268538"/>
          <p14:tracePt t="74515" x="4224338" y="2268538"/>
          <p14:tracePt t="74531" x="4214813" y="2268538"/>
          <p14:tracePt t="74548" x="4187825" y="2268538"/>
          <p14:tracePt t="74565" x="4170363" y="2268538"/>
          <p14:tracePt t="74582" x="4160838" y="2268538"/>
          <p14:tracePt t="74615" x="4152900" y="2268538"/>
          <p14:tracePt t="74655" x="4133850" y="2268538"/>
          <p14:tracePt t="74664" x="4125913" y="2268538"/>
          <p14:tracePt t="74680" x="4116388" y="2268538"/>
          <p14:tracePt t="74695" x="4108450" y="2268538"/>
          <p14:tracePt t="74703" x="4098925" y="2286000"/>
          <p14:tracePt t="74735" x="4089400" y="2295525"/>
          <p14:tracePt t="74759" x="4081463" y="2303463"/>
          <p14:tracePt t="74767" x="4071938" y="2312988"/>
          <p14:tracePt t="74775" x="4054475" y="2322513"/>
          <p14:tracePt t="74791" x="4044950" y="2330450"/>
          <p14:tracePt t="74823" x="4037013" y="2357438"/>
          <p14:tracePt t="74839" x="4037013" y="2366963"/>
          <p14:tracePt t="74848" x="4037013" y="2374900"/>
          <p14:tracePt t="74864" x="4037013" y="2384425"/>
          <p14:tracePt t="74871" x="4037013" y="2411413"/>
          <p14:tracePt t="74887" x="4037013" y="2419350"/>
          <p14:tracePt t="74903" x="4027488" y="2438400"/>
          <p14:tracePt t="74927" x="4027488" y="2465388"/>
          <p14:tracePt t="74943" x="4027488" y="2473325"/>
          <p14:tracePt t="74951" x="4027488" y="2482850"/>
          <p14:tracePt t="74964" x="4027488" y="2490788"/>
          <p14:tracePt t="74981" x="4027488" y="2517775"/>
          <p14:tracePt t="74998" x="4027488" y="2527300"/>
          <p14:tracePt t="75014" x="4027488" y="2536825"/>
          <p14:tracePt t="75031" x="4027488" y="2562225"/>
          <p14:tracePt t="75048" x="4027488" y="2589213"/>
          <p14:tracePt t="75065" x="4054475" y="2616200"/>
          <p14:tracePt t="75082" x="4081463" y="2643188"/>
          <p14:tracePt t="75098" x="4108450" y="2652713"/>
          <p14:tracePt t="75115" x="4116388" y="2660650"/>
          <p14:tracePt t="75148" x="4125913" y="2679700"/>
          <p14:tracePt t="75165" x="4133850" y="2687638"/>
          <p14:tracePt t="75181" x="4143375" y="2697163"/>
          <p14:tracePt t="75198" x="4152900" y="2705100"/>
          <p14:tracePt t="75215" x="4160838" y="2714625"/>
          <p14:tracePt t="75232" x="4224338" y="2751138"/>
          <p14:tracePt t="75248" x="4251325" y="2768600"/>
          <p14:tracePt t="75264" x="4303713" y="2795588"/>
          <p14:tracePt t="75282" x="4313238" y="2803525"/>
          <p14:tracePt t="75314" x="4313238" y="2795588"/>
          <p14:tracePt t="75591" x="4313238" y="2830513"/>
          <p14:tracePt t="75599" x="4313238" y="2884488"/>
          <p14:tracePt t="75607" x="4313238" y="2955925"/>
          <p14:tracePt t="75616" x="4313238" y="3054350"/>
          <p14:tracePt t="75632" x="4313238" y="3268663"/>
          <p14:tracePt t="75648" x="4313238" y="3375025"/>
          <p14:tracePt t="75664" x="4313238" y="3500438"/>
          <p14:tracePt t="75681" x="4313238" y="3697288"/>
          <p14:tracePt t="75698" x="4313238" y="3786188"/>
          <p14:tracePt t="75715" x="4313238" y="3867150"/>
          <p14:tracePt t="75731" x="4313238" y="3956050"/>
          <p14:tracePt t="75748" x="4340225" y="4017963"/>
          <p14:tracePt t="75764" x="4357688" y="4081463"/>
          <p14:tracePt t="75781" x="4357688" y="4125913"/>
          <p14:tracePt t="75798" x="4357688" y="4152900"/>
          <p14:tracePt t="75815" x="4357688" y="4170363"/>
          <p14:tracePt t="75833" x="4357688" y="4179888"/>
          <p14:tracePt t="75848" x="4357688" y="4214813"/>
          <p14:tracePt t="75865" x="4357688" y="4224338"/>
          <p14:tracePt t="75881" x="4367213" y="4268788"/>
          <p14:tracePt t="75898" x="4367213" y="4276725"/>
          <p14:tracePt t="75915" x="4367213" y="4295775"/>
          <p14:tracePt t="75931" x="4375150" y="4322763"/>
          <p14:tracePt t="75964" x="4375150" y="4330700"/>
          <p14:tracePt t="75981" x="4375150" y="4348163"/>
          <p14:tracePt t="75998" x="4394200" y="4375150"/>
          <p14:tracePt t="76015" x="4411663" y="4402138"/>
          <p14:tracePt t="76032" x="4419600" y="4419600"/>
          <p14:tracePt t="76048" x="4438650" y="4446588"/>
          <p14:tracePt t="76064" x="4465638" y="4446588"/>
          <p14:tracePt t="76081" x="4483100" y="4473575"/>
          <p14:tracePt t="76098" x="4491038" y="4473575"/>
          <p14:tracePt t="76115" x="4518025" y="4473575"/>
          <p14:tracePt t="76131" x="4527550" y="4473575"/>
          <p14:tracePt t="76148" x="4554538" y="4473575"/>
          <p14:tracePt t="76165" x="4598988" y="4473575"/>
          <p14:tracePt t="76181" x="4679950" y="4483100"/>
          <p14:tracePt t="76198" x="4741863" y="4483100"/>
          <p14:tracePt t="76215" x="4813300" y="4483100"/>
          <p14:tracePt t="76232" x="4965700" y="4483100"/>
          <p14:tracePt t="76248" x="5010150" y="4483100"/>
          <p14:tracePt t="76265" x="5027613" y="4483100"/>
          <p14:tracePt t="76281" x="5054600" y="4456113"/>
          <p14:tracePt t="76298" x="5054600" y="4438650"/>
          <p14:tracePt t="76314" x="5054600" y="4402138"/>
          <p14:tracePt t="76331" x="5054600" y="4340225"/>
          <p14:tracePt t="76348" x="5054600" y="4276725"/>
          <p14:tracePt t="76364" x="5054600" y="4187825"/>
          <p14:tracePt t="76381" x="5054600" y="4125913"/>
          <p14:tracePt t="76398" x="5054600" y="4108450"/>
          <p14:tracePt t="76414" x="5054600" y="4089400"/>
          <p14:tracePt t="76432" x="5045075" y="4089400"/>
          <p14:tracePt t="76807" x="5010150" y="4089400"/>
          <p14:tracePt t="76823" x="4983163" y="4089400"/>
          <p14:tracePt t="76832" x="4938713" y="4089400"/>
          <p14:tracePt t="76839" x="4894263" y="4089400"/>
          <p14:tracePt t="76849" x="4822825" y="4089400"/>
          <p14:tracePt t="76865" x="4643438" y="4143375"/>
          <p14:tracePt t="76881" x="4562475" y="4143375"/>
          <p14:tracePt t="76898" x="4510088" y="4152900"/>
          <p14:tracePt t="76915" x="4500563" y="4152900"/>
          <p14:tracePt t="76959" x="4491038" y="4152900"/>
          <p14:tracePt t="76967" x="4456113" y="4152900"/>
          <p14:tracePt t="76975" x="4429125" y="4152900"/>
          <p14:tracePt t="76983" x="4394200" y="4152900"/>
          <p14:tracePt t="76998" x="4375150" y="4152900"/>
          <p14:tracePt t="77014" x="4322763" y="4143375"/>
          <p14:tracePt t="77064" x="4313238" y="4143375"/>
          <p14:tracePt t="77079" x="4286250" y="4143375"/>
          <p14:tracePt t="77279" x="4276725" y="4143375"/>
          <p14:tracePt t="78351" x="4276725" y="4152900"/>
          <p14:tracePt t="78367" x="4276725" y="4170363"/>
          <p14:tracePt t="78375" x="4276725" y="4179888"/>
          <p14:tracePt t="78383" x="4276725" y="4197350"/>
          <p14:tracePt t="78398" x="4276725" y="4205288"/>
          <p14:tracePt t="78415" x="4276725" y="4232275"/>
          <p14:tracePt t="78432" x="4276725" y="4276725"/>
          <p14:tracePt t="78448" x="4276725" y="4313238"/>
          <p14:tracePt t="78464" x="4276725" y="4357688"/>
          <p14:tracePt t="78481" x="4276725" y="4384675"/>
          <p14:tracePt t="78498" x="4268788" y="4419600"/>
          <p14:tracePt t="78515" x="4259263" y="4483100"/>
          <p14:tracePt t="78531" x="4241800" y="4545013"/>
          <p14:tracePt t="78548" x="4241800" y="4589463"/>
          <p14:tracePt t="78564" x="4241800" y="4633913"/>
          <p14:tracePt t="78581" x="4224338" y="4697413"/>
          <p14:tracePt t="78598" x="4224338" y="4741863"/>
          <p14:tracePt t="78615" x="4224338" y="4776788"/>
          <p14:tracePt t="78632" x="4224338" y="4840288"/>
          <p14:tracePt t="78648" x="4224338" y="4875213"/>
          <p14:tracePt t="78665" x="4224338" y="4929188"/>
          <p14:tracePt t="78681" x="4205288" y="4973638"/>
          <p14:tracePt t="78698" x="4197350" y="5054600"/>
          <p14:tracePt t="78715" x="4197350" y="5108575"/>
          <p14:tracePt t="78731" x="4179888" y="5170488"/>
          <p14:tracePt t="78748" x="4179888" y="5232400"/>
          <p14:tracePt t="78764" x="4152900" y="5348288"/>
          <p14:tracePt t="78781" x="4143375" y="5411788"/>
          <p14:tracePt t="78798" x="4143375" y="5438775"/>
          <p14:tracePt t="78815" x="4133850" y="5483225"/>
          <p14:tracePt t="78832" x="4133850" y="5554663"/>
          <p14:tracePt t="78848" x="4133850" y="5581650"/>
          <p14:tracePt t="78865" x="4133850" y="5626100"/>
          <p14:tracePt t="78881" x="4133850" y="5661025"/>
          <p14:tracePt t="78898" x="4133850" y="5705475"/>
          <p14:tracePt t="78914" x="4133850" y="5768975"/>
          <p14:tracePt t="78931" x="4133850" y="5840413"/>
          <p14:tracePt t="78948" x="4133850" y="5894388"/>
          <p14:tracePt t="78964" x="4133850" y="5946775"/>
          <p14:tracePt t="78981" x="4133850" y="5983288"/>
          <p14:tracePt t="78998" x="4133850" y="6000750"/>
          <p14:tracePt t="79015" x="4133850" y="6037263"/>
          <p14:tracePt t="79031" x="4133850" y="6054725"/>
          <p14:tracePt t="79048" x="4133850" y="6062663"/>
          <p14:tracePt t="79064" x="4133850" y="6081713"/>
          <p14:tracePt t="79098" x="4133850" y="6089650"/>
          <p14:tracePt t="79114" x="4133850" y="6108700"/>
          <p14:tracePt t="79175" x="4133850" y="6116638"/>
          <p14:tracePt t="79191" x="4133850" y="6134100"/>
          <p14:tracePt t="79223" x="4133850" y="6143625"/>
          <p14:tracePt t="79231" x="4152900" y="6143625"/>
          <p14:tracePt t="79239" x="4187825" y="6143625"/>
          <p14:tracePt t="79249" x="4232275" y="6143625"/>
          <p14:tracePt t="79264" x="4295775" y="6143625"/>
          <p14:tracePt t="79281" x="4384675" y="6143625"/>
          <p14:tracePt t="79298" x="4446588" y="6143625"/>
          <p14:tracePt t="79315" x="4510088" y="6143625"/>
          <p14:tracePt t="79331" x="4527550" y="6143625"/>
          <p14:tracePt t="79348" x="4554538" y="6143625"/>
          <p14:tracePt t="79364" x="4562475" y="6143625"/>
          <p14:tracePt t="79381" x="4598988" y="6143625"/>
          <p14:tracePt t="79398" x="4643438" y="6143625"/>
          <p14:tracePt t="79415" x="4732338" y="6143625"/>
          <p14:tracePt t="79432" x="4884738" y="6143625"/>
          <p14:tracePt t="79448" x="5000625" y="6143625"/>
          <p14:tracePt t="79465" x="5099050" y="6143625"/>
          <p14:tracePt t="79481" x="5160963" y="6143625"/>
          <p14:tracePt t="79498" x="5232400" y="6143625"/>
          <p14:tracePt t="79515" x="5340350" y="6143625"/>
          <p14:tracePt t="79531" x="5446713" y="6143625"/>
          <p14:tracePt t="79548" x="5537200" y="6143625"/>
          <p14:tracePt t="79564" x="5616575" y="6143625"/>
          <p14:tracePt t="79581" x="5759450" y="6153150"/>
          <p14:tracePt t="79598" x="5938838" y="6188075"/>
          <p14:tracePt t="79615" x="6224588" y="6251575"/>
          <p14:tracePt t="79632" x="6330950" y="6269038"/>
          <p14:tracePt t="79648" x="6446838" y="6276975"/>
          <p14:tracePt t="79665" x="6518275" y="6276975"/>
          <p14:tracePt t="79681" x="6581775" y="6276975"/>
          <p14:tracePt t="79698" x="6608763" y="6276975"/>
          <p14:tracePt t="79759" x="6626225" y="6276975"/>
          <p14:tracePt t="79775" x="6634163" y="6276975"/>
          <p14:tracePt t="79783" x="6643688" y="6276975"/>
          <p14:tracePt t="79799" x="6653213" y="6269038"/>
          <p14:tracePt t="79807" x="6680200" y="6242050"/>
          <p14:tracePt t="79832" x="6688138" y="6232525"/>
          <p14:tracePt t="79911" x="6688138" y="6215063"/>
          <p14:tracePt t="79919" x="6697663" y="6188075"/>
          <p14:tracePt t="79931" x="6715125" y="6153150"/>
          <p14:tracePt t="79948" x="6715125" y="6089650"/>
          <p14:tracePt t="79964" x="6732588" y="6027738"/>
          <p14:tracePt t="79981" x="6732588" y="5991225"/>
          <p14:tracePt t="79998" x="6751638" y="5938838"/>
          <p14:tracePt t="80015" x="6751638" y="5822950"/>
          <p14:tracePt t="80032" x="6759575" y="5741988"/>
          <p14:tracePt t="80048" x="6777038" y="5634038"/>
          <p14:tracePt t="80064" x="6804025" y="5562600"/>
          <p14:tracePt t="80081" x="6813550" y="5465763"/>
          <p14:tracePt t="80098" x="6813550" y="5340350"/>
          <p14:tracePt t="80114" x="6831013" y="5259388"/>
          <p14:tracePt t="80131" x="6831013" y="5170488"/>
          <p14:tracePt t="80148" x="6831013" y="5108575"/>
          <p14:tracePt t="80164" x="6831013" y="5037138"/>
          <p14:tracePt t="80181" x="6840538" y="4973638"/>
          <p14:tracePt t="80198" x="6840538" y="4911725"/>
          <p14:tracePt t="80215" x="6840538" y="4840288"/>
          <p14:tracePt t="80232" x="6840538" y="4724400"/>
          <p14:tracePt t="80248" x="6840538" y="4660900"/>
          <p14:tracePt t="80264" x="6840538" y="4598988"/>
          <p14:tracePt t="80281" x="6840538" y="4554538"/>
          <p14:tracePt t="80297" x="6840538" y="4518025"/>
          <p14:tracePt t="80314" x="6840538" y="4491038"/>
          <p14:tracePt t="80331" x="6840538" y="4465638"/>
          <p14:tracePt t="80348" x="6840538" y="4446588"/>
          <p14:tracePt t="80364" x="6840538" y="4438650"/>
          <p14:tracePt t="80381" x="6840538" y="4429125"/>
          <p14:tracePt t="80398" x="6831013" y="4402138"/>
          <p14:tracePt t="80415" x="6813550" y="4375150"/>
          <p14:tracePt t="80431" x="6777038" y="4330700"/>
          <p14:tracePt t="80449" x="6759575" y="4313238"/>
          <p14:tracePt t="80465" x="6732588" y="4286250"/>
          <p14:tracePt t="80481" x="6715125" y="4259263"/>
          <p14:tracePt t="80498" x="6680200" y="4232275"/>
          <p14:tracePt t="80514" x="6661150" y="4214813"/>
          <p14:tracePt t="80531" x="6653213" y="4214813"/>
          <p14:tracePt t="80547" x="6616700" y="4205288"/>
          <p14:tracePt t="80564" x="6589713" y="4197350"/>
          <p14:tracePt t="80581" x="6510338" y="4170363"/>
          <p14:tracePt t="80598" x="6465888" y="4152900"/>
          <p14:tracePt t="80615" x="6394450" y="4143375"/>
          <p14:tracePt t="80631" x="6303963" y="4125913"/>
          <p14:tracePt t="80648" x="6242050" y="4125913"/>
          <p14:tracePt t="80664" x="6143625" y="4098925"/>
          <p14:tracePt t="80681" x="6072188" y="4098925"/>
          <p14:tracePt t="80697" x="5973763" y="4089400"/>
          <p14:tracePt t="80714" x="5848350" y="4071938"/>
          <p14:tracePt t="80731" x="5705475" y="4054475"/>
          <p14:tracePt t="80748" x="5545138" y="4000500"/>
          <p14:tracePt t="80764" x="5367338" y="3946525"/>
          <p14:tracePt t="80781" x="5214938" y="3902075"/>
          <p14:tracePt t="80798" x="5027613" y="3848100"/>
          <p14:tracePt t="80814" x="4894263" y="3822700"/>
          <p14:tracePt t="80831" x="4741863" y="3776663"/>
          <p14:tracePt t="80848" x="4616450" y="3776663"/>
          <p14:tracePt t="80864" x="4554538" y="3768725"/>
          <p14:tracePt t="80881" x="4510088" y="3768725"/>
          <p14:tracePt t="80898" x="4465638" y="3768725"/>
          <p14:tracePt t="80914" x="4419600" y="3768725"/>
          <p14:tracePt t="80931" x="4394200" y="3768725"/>
          <p14:tracePt t="80948" x="4375150" y="3768725"/>
          <p14:tracePt t="80964" x="4340225" y="3776663"/>
          <p14:tracePt t="80981" x="4313238" y="3795713"/>
          <p14:tracePt t="80998" x="4259263" y="3803650"/>
          <p14:tracePt t="81014" x="4241800" y="3822700"/>
          <p14:tracePt t="81031" x="4214813" y="3857625"/>
          <p14:tracePt t="81048" x="4205288" y="3884613"/>
          <p14:tracePt t="81064" x="4205288" y="3911600"/>
          <p14:tracePt t="81081" x="4197350" y="3938588"/>
          <p14:tracePt t="81098" x="4197350" y="3965575"/>
          <p14:tracePt t="81114" x="4197350" y="3990975"/>
          <p14:tracePt t="81131" x="4197350" y="4017963"/>
          <p14:tracePt t="81148" x="4197350" y="4044950"/>
          <p14:tracePt t="81164" x="4197350" y="4062413"/>
          <p14:tracePt t="81181" x="4197350" y="4108450"/>
          <p14:tracePt t="81198" x="4197350" y="4170363"/>
          <p14:tracePt t="81215" x="4197350" y="4251325"/>
          <p14:tracePt t="81232" x="4179888" y="4419600"/>
          <p14:tracePt t="81248" x="4152900" y="4510088"/>
          <p14:tracePt t="81265" x="4143375" y="4633913"/>
          <p14:tracePt t="81281" x="4143375" y="4714875"/>
          <p14:tracePt t="81298" x="4125913" y="4759325"/>
          <p14:tracePt t="81314" x="4125913" y="4822825"/>
          <p14:tracePt t="81331" x="4125913" y="4848225"/>
          <p14:tracePt t="81347" x="4125913" y="4884738"/>
          <p14:tracePt t="81364" x="4125913" y="4929188"/>
          <p14:tracePt t="81381" x="4116388" y="4991100"/>
          <p14:tracePt t="81398" x="4116388" y="5054600"/>
          <p14:tracePt t="81414" x="4116388" y="5116513"/>
          <p14:tracePt t="81432" x="4116388" y="5232400"/>
          <p14:tracePt t="81448" x="4116388" y="5276850"/>
          <p14:tracePt t="81464" x="4116388" y="5303838"/>
          <p14:tracePt t="81481" x="4116388" y="5348288"/>
          <p14:tracePt t="81498" x="4116388" y="5384800"/>
          <p14:tracePt t="81515" x="4116388" y="5446713"/>
          <p14:tracePt t="81531" x="4116388" y="5518150"/>
          <p14:tracePt t="81548" x="4116388" y="5599113"/>
          <p14:tracePt t="81564" x="4116388" y="5661025"/>
          <p14:tracePt t="81581" x="4125913" y="5724525"/>
          <p14:tracePt t="81598" x="4143375" y="5759450"/>
          <p14:tracePt t="81615" x="4152900" y="5776913"/>
          <p14:tracePt t="81631" x="4170363" y="5830888"/>
          <p14:tracePt t="81648" x="4179888" y="5867400"/>
          <p14:tracePt t="81664" x="4179888" y="5884863"/>
          <p14:tracePt t="81681" x="4197350" y="5902325"/>
          <p14:tracePt t="81698" x="4205288" y="5929313"/>
          <p14:tracePt t="81731" x="4205288" y="5938838"/>
          <p14:tracePt t="81751" x="4224338" y="5956300"/>
          <p14:tracePt t="81767" x="4224338" y="5965825"/>
          <p14:tracePt t="81783" x="4224338" y="5983288"/>
          <p14:tracePt t="81798" x="4232275" y="5991225"/>
          <p14:tracePt t="81863" x="4241800" y="6000750"/>
          <p14:tracePt t="81887" x="4251325" y="6010275"/>
          <p14:tracePt t="81959" x="4259263" y="6018213"/>
          <p14:tracePt t="81967" x="4268788" y="6027738"/>
          <p14:tracePt t="81999" x="4295775" y="6027738"/>
          <p14:tracePt t="82007" x="4313238" y="6027738"/>
          <p14:tracePt t="82016" x="4367213" y="6045200"/>
          <p14:tracePt t="82031" x="4394200" y="6045200"/>
          <p14:tracePt t="82048" x="4491038" y="6054725"/>
          <p14:tracePt t="82064" x="4572000" y="6099175"/>
          <p14:tracePt t="82081" x="4608513" y="6099175"/>
          <p14:tracePt t="82097" x="4705350" y="6099175"/>
          <p14:tracePt t="82114" x="4857750" y="6126163"/>
          <p14:tracePt t="82131" x="5072063" y="6143625"/>
          <p14:tracePt t="82148" x="5251450" y="6197600"/>
          <p14:tracePt t="82164" x="5384800" y="6205538"/>
          <p14:tracePt t="82181" x="5465763" y="6232525"/>
          <p14:tracePt t="82198" x="5473700" y="6242050"/>
          <p14:tracePt t="82214" x="5500688" y="6242050"/>
          <p14:tracePt t="82231" x="5527675" y="6242050"/>
          <p14:tracePt t="82248" x="5562600" y="6242050"/>
          <p14:tracePt t="82264" x="5581650" y="6242050"/>
          <p14:tracePt t="82281" x="5608638" y="6242050"/>
          <p14:tracePt t="82298" x="5616575" y="6242050"/>
          <p14:tracePt t="82314" x="5626100" y="6242050"/>
          <p14:tracePt t="82331" x="5643563" y="6242050"/>
          <p14:tracePt t="82347" x="5670550" y="6242050"/>
          <p14:tracePt t="82364" x="5688013" y="6259513"/>
          <p14:tracePt t="82381" x="5768975" y="6269038"/>
          <p14:tracePt t="82398" x="5813425" y="6269038"/>
          <p14:tracePt t="82414" x="5919788" y="6269038"/>
          <p14:tracePt t="82431" x="6045200" y="6269038"/>
          <p14:tracePt t="82448" x="6126163" y="6269038"/>
          <p14:tracePt t="82464" x="6197600" y="6269038"/>
          <p14:tracePt t="82481" x="6251575" y="6269038"/>
          <p14:tracePt t="82498" x="6303963" y="6269038"/>
          <p14:tracePt t="82514" x="6340475" y="6251575"/>
          <p14:tracePt t="82531" x="6375400" y="6251575"/>
          <p14:tracePt t="82548" x="6419850" y="6251575"/>
          <p14:tracePt t="82564" x="6429375" y="6242050"/>
          <p14:tracePt t="82581" x="6446838" y="6242050"/>
          <p14:tracePt t="82598" x="6465888" y="6242050"/>
          <p14:tracePt t="82614" x="6510338" y="6232525"/>
          <p14:tracePt t="82631" x="6545263" y="6224588"/>
          <p14:tracePt t="82648" x="6599238" y="6197600"/>
          <p14:tracePt t="82664" x="6634163" y="6197600"/>
          <p14:tracePt t="82681" x="6680200" y="6188075"/>
          <p14:tracePt t="82698" x="6697663" y="6180138"/>
          <p14:tracePt t="82714" x="6742113" y="6170613"/>
          <p14:tracePt t="82731" x="6777038" y="6143625"/>
          <p14:tracePt t="82748" x="6796088" y="6134100"/>
          <p14:tracePt t="82764" x="6831013" y="6108700"/>
          <p14:tracePt t="82781" x="6858000" y="6108700"/>
          <p14:tracePt t="82798" x="6875463" y="6081713"/>
          <p14:tracePt t="82814" x="6884988" y="6054725"/>
          <p14:tracePt t="82831" x="6902450" y="5983288"/>
          <p14:tracePt t="82848" x="6911975" y="5956300"/>
          <p14:tracePt t="82864" x="6911975" y="5911850"/>
          <p14:tracePt t="82881" x="6911975" y="5875338"/>
          <p14:tracePt t="82898" x="6919913" y="5795963"/>
          <p14:tracePt t="82914" x="6919913" y="5724525"/>
          <p14:tracePt t="82931" x="6919913" y="5616575"/>
          <p14:tracePt t="82947" x="6938963" y="5527675"/>
          <p14:tracePt t="82964" x="6938963" y="5402263"/>
          <p14:tracePt t="82981" x="6938963" y="5276850"/>
          <p14:tracePt t="82998" x="6938963" y="5197475"/>
          <p14:tracePt t="83014" x="6938963" y="5108575"/>
          <p14:tracePt t="83031" x="6902450" y="4991100"/>
          <p14:tracePt t="83048" x="6884988" y="4929188"/>
          <p14:tracePt t="83064" x="6884988" y="4884738"/>
          <p14:tracePt t="83081" x="6858000" y="4830763"/>
          <p14:tracePt t="83098" x="6848475" y="4786313"/>
          <p14:tracePt t="83114" x="6831013" y="4741863"/>
          <p14:tracePt t="83131" x="6831013" y="4705350"/>
          <p14:tracePt t="83148" x="6813550" y="4643438"/>
          <p14:tracePt t="83164" x="6796088" y="4589463"/>
          <p14:tracePt t="83181" x="6796088" y="4562475"/>
          <p14:tracePt t="83197" x="6777038" y="4518025"/>
          <p14:tracePt t="83214" x="6777038" y="4483100"/>
          <p14:tracePt t="83231" x="6777038" y="4429125"/>
          <p14:tracePt t="83248" x="6769100" y="4419600"/>
          <p14:tracePt t="83303" x="6769100" y="4411663"/>
          <p14:tracePt t="83319" x="6759575" y="4384675"/>
          <p14:tracePt t="83335" x="6759575" y="4375150"/>
          <p14:tracePt t="83343" x="6732588" y="4357688"/>
          <p14:tracePt t="83360" x="6724650" y="4340225"/>
          <p14:tracePt t="83375" x="6724650" y="4330700"/>
          <p14:tracePt t="83383" x="6715125" y="4322763"/>
          <p14:tracePt t="83407" x="6705600" y="4313238"/>
          <p14:tracePt t="83431" x="6697663" y="4313238"/>
          <p14:tracePt t="83439" x="6688138" y="4313238"/>
          <p14:tracePt t="83455" x="6670675" y="4313238"/>
          <p14:tracePt t="83465" x="6643688" y="4313238"/>
          <p14:tracePt t="83481" x="6634163" y="4313238"/>
          <p14:tracePt t="83498" x="6616700" y="4313238"/>
          <p14:tracePt t="83514" x="6572250" y="4303713"/>
          <p14:tracePt t="83531" x="6562725" y="4303713"/>
          <p14:tracePt t="83548" x="6537325" y="4303713"/>
          <p14:tracePt t="83564" x="6500813" y="4295775"/>
          <p14:tracePt t="83581" x="6330950" y="4259263"/>
          <p14:tracePt t="83598" x="6153150" y="4241800"/>
          <p14:tracePt t="83614" x="5946775" y="4205288"/>
          <p14:tracePt t="83631" x="5724525" y="4179888"/>
          <p14:tracePt t="83648" x="5518150" y="4143375"/>
          <p14:tracePt t="83664" x="5429250" y="4108450"/>
          <p14:tracePt t="83681" x="5348288" y="4108450"/>
          <p14:tracePt t="83698" x="5241925" y="4089400"/>
          <p14:tracePt t="83714" x="5089525" y="4062413"/>
          <p14:tracePt t="83731" x="4991100" y="4062413"/>
          <p14:tracePt t="83748" x="4902200" y="4062413"/>
          <p14:tracePt t="83764" x="4840288" y="4062413"/>
          <p14:tracePt t="83781" x="4768850" y="4062413"/>
          <p14:tracePt t="83797" x="4751388" y="4062413"/>
          <p14:tracePt t="83814" x="4705350" y="4062413"/>
          <p14:tracePt t="83831" x="4660900" y="4062413"/>
          <p14:tracePt t="83848" x="4643438" y="4062413"/>
          <p14:tracePt t="83864" x="4554538" y="4062413"/>
          <p14:tracePt t="83881" x="4473575" y="4062413"/>
          <p14:tracePt t="83898" x="4411663" y="4062413"/>
          <p14:tracePt t="83914" x="4367213" y="4062413"/>
          <p14:tracePt t="83931" x="4348163" y="4062413"/>
          <p14:tracePt t="83964" x="4322763" y="4062413"/>
          <p14:tracePt t="83999" x="4322763" y="4089400"/>
          <p14:tracePt t="84015" x="4322763" y="4098925"/>
          <p14:tracePt t="84023" x="4322763" y="4108450"/>
          <p14:tracePt t="84032" x="4322763" y="4125913"/>
          <p14:tracePt t="84048" x="4303713" y="4179888"/>
          <p14:tracePt t="84064" x="4303713" y="4197350"/>
          <p14:tracePt t="84081" x="4303713" y="4241800"/>
          <p14:tracePt t="84098" x="4303713" y="4276725"/>
          <p14:tracePt t="84114" x="4303713" y="4322763"/>
          <p14:tracePt t="84131" x="4303713" y="4375150"/>
          <p14:tracePt t="84148" x="4303713" y="4456113"/>
          <p14:tracePt t="84165" x="4303713" y="4581525"/>
          <p14:tracePt t="84181" x="4303713" y="4705350"/>
          <p14:tracePt t="84197" x="4303713" y="4848225"/>
          <p14:tracePt t="84214" x="4303713" y="5000625"/>
          <p14:tracePt t="84231" x="4286250" y="5197475"/>
          <p14:tracePt t="84248" x="4268788" y="5313363"/>
          <p14:tracePt t="84264" x="4268788" y="5419725"/>
          <p14:tracePt t="84281" x="4259263" y="5491163"/>
          <p14:tracePt t="84298" x="4259263" y="5554663"/>
          <p14:tracePt t="84314" x="4232275" y="5634038"/>
          <p14:tracePt t="84331" x="4214813" y="5724525"/>
          <p14:tracePt t="84347" x="4205288" y="5822950"/>
          <p14:tracePt t="84364" x="4205288" y="5894388"/>
          <p14:tracePt t="84381" x="4187825" y="5938838"/>
          <p14:tracePt t="84398" x="4187825" y="5991225"/>
          <p14:tracePt t="84414" x="4187825" y="6010275"/>
          <p14:tracePt t="84432" x="4179888" y="6045200"/>
          <p14:tracePt t="84448" x="4170363" y="6054725"/>
          <p14:tracePt t="84471" x="4170363" y="6062663"/>
          <p14:tracePt t="84481" x="4170363" y="6072188"/>
          <p14:tracePt t="84498" x="4170363" y="6081713"/>
          <p14:tracePt t="84514" x="4179888" y="6089650"/>
          <p14:tracePt t="84551" x="4197350" y="6099175"/>
          <p14:tracePt t="84567" x="4205288" y="6099175"/>
          <p14:tracePt t="84583" x="4214813" y="6099175"/>
          <p14:tracePt t="84591" x="4232275" y="6099175"/>
          <p14:tracePt t="84599" x="4276725" y="6099175"/>
          <p14:tracePt t="84614" x="4286250" y="6099175"/>
          <p14:tracePt t="84631" x="4340225" y="6099175"/>
          <p14:tracePt t="84648" x="4491038" y="6099175"/>
          <p14:tracePt t="84664" x="4705350" y="6099175"/>
          <p14:tracePt t="84681" x="4965700" y="6099175"/>
          <p14:tracePt t="84697" x="5232400" y="6126163"/>
          <p14:tracePt t="84714" x="5500688" y="6134100"/>
          <p14:tracePt t="84731" x="5697538" y="6170613"/>
          <p14:tracePt t="84747" x="5894388" y="6188075"/>
          <p14:tracePt t="84764" x="6010275" y="6188075"/>
          <p14:tracePt t="84781" x="6072188" y="6188075"/>
          <p14:tracePt t="84797" x="6116638" y="6188075"/>
          <p14:tracePt t="84815" x="6126163" y="6188075"/>
          <p14:tracePt t="84831" x="6170613" y="6188075"/>
          <p14:tracePt t="84848" x="6232525" y="6188075"/>
          <p14:tracePt t="84864" x="6259513" y="6188075"/>
          <p14:tracePt t="84881" x="6286500" y="6188075"/>
          <p14:tracePt t="84897" x="6330950" y="6205538"/>
          <p14:tracePt t="84914" x="6375400" y="6205538"/>
          <p14:tracePt t="84931" x="6419850" y="6215063"/>
          <p14:tracePt t="84947" x="6518275" y="6242050"/>
          <p14:tracePt t="84964" x="6562725" y="6242050"/>
          <p14:tracePt t="84981" x="6616700" y="6242050"/>
          <p14:tracePt t="84997" x="6643688" y="6242050"/>
          <p14:tracePt t="85014" x="6653213" y="6242050"/>
          <p14:tracePt t="85071" x="6670675" y="6242050"/>
          <p14:tracePt t="85080" x="6688138" y="6232525"/>
          <p14:tracePt t="85087" x="6697663" y="6224588"/>
          <p14:tracePt t="85097" x="6705600" y="6197600"/>
          <p14:tracePt t="85114" x="6705600" y="6188075"/>
          <p14:tracePt t="85131" x="6705600" y="6134100"/>
          <p14:tracePt t="85147" x="6715125" y="6099175"/>
          <p14:tracePt t="85164" x="6715125" y="6037263"/>
          <p14:tracePt t="85181" x="6742113" y="6000750"/>
          <p14:tracePt t="85197" x="6751638" y="5946775"/>
          <p14:tracePt t="85214" x="6751638" y="5840413"/>
          <p14:tracePt t="85231" x="6751638" y="5670550"/>
          <p14:tracePt t="85248" x="6751638" y="5510213"/>
          <p14:tracePt t="85264" x="6751638" y="5384800"/>
          <p14:tracePt t="85281" x="6751638" y="5276850"/>
          <p14:tracePt t="85297" x="6751638" y="5214938"/>
          <p14:tracePt t="85314" x="6751638" y="5153025"/>
          <p14:tracePt t="85331" x="6751638" y="5133975"/>
          <p14:tracePt t="85347" x="6751638" y="5045075"/>
          <p14:tracePt t="85364" x="6751638" y="4991100"/>
          <p14:tracePt t="85381" x="6751638" y="4929188"/>
          <p14:tracePt t="85397" x="6751638" y="4894263"/>
          <p14:tracePt t="85414" x="6751638" y="4848225"/>
          <p14:tracePt t="85432" x="6751638" y="4751388"/>
          <p14:tracePt t="85448" x="6751638" y="4670425"/>
          <p14:tracePt t="85464" x="6751638" y="4598988"/>
          <p14:tracePt t="85481" x="6751638" y="4518025"/>
          <p14:tracePt t="85497" x="6751638" y="4456113"/>
          <p14:tracePt t="85514" x="6751638" y="4411663"/>
          <p14:tracePt t="85531" x="6751638" y="4384675"/>
          <p14:tracePt t="85547" x="6751638" y="4375150"/>
          <p14:tracePt t="85564" x="6751638" y="4348163"/>
          <p14:tracePt t="85581" x="6751638" y="4330700"/>
          <p14:tracePt t="85597" x="6751638" y="4322763"/>
          <p14:tracePt t="85631" x="6742113" y="4295775"/>
          <p14:tracePt t="85664" x="6742113" y="4268788"/>
          <p14:tracePt t="85681" x="6732588" y="4259263"/>
          <p14:tracePt t="85714" x="6724650" y="4251325"/>
          <p14:tracePt t="85731" x="6705600" y="4251325"/>
          <p14:tracePt t="85747" x="6688138" y="4251325"/>
          <p14:tracePt t="85764" x="6661150" y="4251325"/>
          <p14:tracePt t="85781" x="6634163" y="4251325"/>
          <p14:tracePt t="85797" x="6608763" y="4251325"/>
          <p14:tracePt t="85814" x="6599238" y="4251325"/>
          <p14:tracePt t="85831" x="6554788" y="4251325"/>
          <p14:tracePt t="85848" x="6500813" y="4251325"/>
          <p14:tracePt t="85864" x="6419850" y="4251325"/>
          <p14:tracePt t="85881" x="6330950" y="4251325"/>
          <p14:tracePt t="85897" x="6269038" y="4251325"/>
          <p14:tracePt t="85914" x="6205538" y="4251325"/>
          <p14:tracePt t="85931" x="6143625" y="4232275"/>
          <p14:tracePt t="85947" x="6062663" y="4205288"/>
          <p14:tracePt t="85964" x="5991225" y="4197350"/>
          <p14:tracePt t="85981" x="5875338" y="4170363"/>
          <p14:tracePt t="85997" x="5670550" y="4116388"/>
          <p14:tracePt t="86014" x="5500688" y="4081463"/>
          <p14:tracePt t="86031" x="5286375" y="4017963"/>
          <p14:tracePt t="86048" x="5133975" y="4017963"/>
          <p14:tracePt t="86064" x="5018088" y="4010025"/>
          <p14:tracePt t="86081" x="4956175" y="4010025"/>
          <p14:tracePt t="86114" x="4938713" y="4010025"/>
          <p14:tracePt t="86135" x="4929188" y="4010025"/>
          <p14:tracePt t="86148" x="4919663" y="4010025"/>
          <p14:tracePt t="86164" x="4857750" y="4010025"/>
          <p14:tracePt t="86181" x="4795838" y="4010025"/>
          <p14:tracePt t="86197" x="4714875" y="4037013"/>
          <p14:tracePt t="86232" x="4697413" y="4037013"/>
          <p14:tracePt t="86249" x="4687888" y="4037013"/>
          <p14:tracePt t="86265" x="4679950" y="4044950"/>
          <p14:tracePt t="86295" x="4660900" y="4044950"/>
          <p14:tracePt t="86303" x="4633913" y="4054475"/>
          <p14:tracePt t="86327" x="4616450" y="4054475"/>
          <p14:tracePt t="86448" x="4608513" y="4062413"/>
          <p14:tracePt t="86464" x="4572000" y="4081463"/>
          <p14:tracePt t="86480" x="4562475" y="4089400"/>
          <p14:tracePt t="86527" x="4554538" y="4098925"/>
          <p14:tracePt t="86543" x="4537075" y="4108450"/>
          <p14:tracePt t="86551" x="4518025" y="4116388"/>
          <p14:tracePt t="86567" x="4500563" y="4143375"/>
          <p14:tracePt t="86581" x="4491038" y="4152900"/>
          <p14:tracePt t="86597" x="4456113" y="4170363"/>
          <p14:tracePt t="86614" x="4419600" y="4197350"/>
          <p14:tracePt t="86631" x="4411663" y="4205288"/>
          <p14:tracePt t="88639" x="4348163" y="4205288"/>
          <p14:tracePt t="88648" x="4224338" y="4143375"/>
          <p14:tracePt t="88655" x="4133850" y="4071938"/>
          <p14:tracePt t="88665" x="4081463" y="4071938"/>
          <p14:tracePt t="88871" x="4152900" y="4017963"/>
          <p14:tracePt t="88880" x="4259263" y="3965575"/>
          <p14:tracePt t="88887" x="4340225" y="3938588"/>
          <p14:tracePt t="88897" x="4348163" y="3938588"/>
          <p14:tracePt t="88914" x="4465638" y="3919538"/>
          <p14:tracePt t="88931" x="4625975" y="3875088"/>
          <p14:tracePt t="88947" x="4786313" y="3822700"/>
          <p14:tracePt t="88964" x="4956175" y="3705225"/>
          <p14:tracePt t="88981" x="5054600" y="3562350"/>
          <p14:tracePt t="88997" x="5133975" y="3375025"/>
          <p14:tracePt t="89014" x="5197475" y="3214688"/>
          <p14:tracePt t="89031" x="5259388" y="3071813"/>
          <p14:tracePt t="89048" x="5268913" y="3009900"/>
          <p14:tracePt t="89064" x="5286375" y="2965450"/>
          <p14:tracePt t="89081" x="5286375" y="2938463"/>
          <p14:tracePt t="89097" x="5286375" y="2894013"/>
          <p14:tracePt t="89114" x="5276850" y="2822575"/>
          <p14:tracePt t="89131" x="5259388" y="2795588"/>
          <p14:tracePt t="89147" x="5259388" y="2751138"/>
          <p14:tracePt t="89164" x="5232400" y="2687638"/>
          <p14:tracePt t="89181" x="5187950" y="2554288"/>
          <p14:tracePt t="89197" x="5160963" y="2509838"/>
          <p14:tracePt t="89214" x="5108575" y="2446338"/>
          <p14:tracePt t="89231" x="5089525" y="2428875"/>
          <p14:tracePt t="89335" x="5081588" y="2428875"/>
          <p14:tracePt t="89783" x="5072063" y="2428875"/>
          <p14:tracePt t="89799" x="5037138" y="2428875"/>
          <p14:tracePt t="89807" x="5000625" y="2428875"/>
          <p14:tracePt t="89815" x="4938713" y="2401888"/>
          <p14:tracePt t="89830" x="4884738" y="2366963"/>
          <p14:tracePt t="89848" x="4776788" y="2303463"/>
          <p14:tracePt t="89864" x="4652963" y="2224088"/>
          <p14:tracePt t="89880" x="4554538" y="2170113"/>
          <p14:tracePt t="89897" x="4518025" y="2125663"/>
          <p14:tracePt t="90319" x="4510088" y="2125663"/>
          <p14:tracePt t="90407" x="4483100" y="2125663"/>
          <p14:tracePt t="90655" x="4473575" y="2116138"/>
          <p14:tracePt t="90831" x="4473575" y="2108200"/>
          <p14:tracePt t="91615" x="4473575" y="2098675"/>
          <p14:tracePt t="91623" x="4483100" y="2098675"/>
          <p14:tracePt t="91632" x="4510088" y="2098675"/>
          <p14:tracePt t="91648" x="4572000" y="2116138"/>
          <p14:tracePt t="91665" x="4625975" y="2170113"/>
          <p14:tracePt t="91681" x="4697413" y="2268538"/>
          <p14:tracePt t="91697" x="4741863" y="2419350"/>
          <p14:tracePt t="91714" x="4830763" y="2652713"/>
          <p14:tracePt t="91730" x="4867275" y="2857500"/>
          <p14:tracePt t="91747" x="4929188" y="3017838"/>
          <p14:tracePt t="91764" x="4946650" y="3133725"/>
          <p14:tracePt t="91780" x="4965700" y="3152775"/>
          <p14:tracePt t="91814" x="4965700" y="3170238"/>
          <p14:tracePt t="91830" x="4965700" y="3187700"/>
          <p14:tracePt t="91848" x="4965700" y="3214688"/>
          <p14:tracePt t="91864" x="4929188" y="3251200"/>
          <p14:tracePt t="91881" x="4911725" y="3268663"/>
          <p14:tracePt t="91897" x="4875213" y="3303588"/>
          <p14:tracePt t="91914" x="4848225" y="3322638"/>
          <p14:tracePt t="91930" x="4822825" y="3357563"/>
          <p14:tracePt t="91947" x="4813300" y="3367088"/>
          <p14:tracePt t="91964" x="4803775" y="3375025"/>
          <p14:tracePt t="92055" x="4822825" y="3394075"/>
          <p14:tracePt t="92071" x="4875213" y="3429000"/>
          <p14:tracePt t="92080" x="4929188" y="3438525"/>
          <p14:tracePt t="92088" x="5018088" y="3509963"/>
          <p14:tracePt t="92097" x="5116513" y="3562350"/>
          <p14:tracePt t="92114" x="5313363" y="3679825"/>
          <p14:tracePt t="92130" x="5527675" y="3848100"/>
          <p14:tracePt t="92147" x="5670550" y="3946525"/>
          <p14:tracePt t="92164" x="5759450" y="4017963"/>
          <p14:tracePt t="92180" x="5813425" y="4054475"/>
          <p14:tracePt t="92197" x="5875338" y="4116388"/>
          <p14:tracePt t="92214" x="5991225" y="4241800"/>
          <p14:tracePt t="92231" x="6126163" y="4438650"/>
          <p14:tracePt t="92247" x="6303963" y="4598988"/>
          <p14:tracePt t="92265" x="6491288" y="4786313"/>
          <p14:tracePt t="92281" x="6545263" y="4840288"/>
          <p14:tracePt t="92297" x="6562725" y="4857750"/>
          <p14:tracePt t="92314" x="6599238" y="4902200"/>
          <p14:tracePt t="92330" x="6724650" y="5018088"/>
          <p14:tracePt t="92347" x="6965950" y="5160963"/>
          <p14:tracePt t="92364" x="7269163" y="5276850"/>
          <p14:tracePt t="92380" x="7545388" y="5384800"/>
          <p14:tracePt t="92397" x="7626350" y="5402263"/>
          <p14:tracePt t="92414" x="7643813" y="5402263"/>
          <p14:tracePt t="92471" x="7653338" y="5384800"/>
          <p14:tracePt t="92480" x="7653338" y="5367338"/>
          <p14:tracePt t="92487" x="7616825" y="5286375"/>
          <p14:tracePt t="92497" x="7589838" y="5251450"/>
          <p14:tracePt t="92514" x="7518400" y="5170488"/>
          <p14:tracePt t="92530" x="7466013" y="5099050"/>
          <p14:tracePt t="92547" x="7456488" y="5081588"/>
          <p14:tracePt t="92564" x="7456488" y="5062538"/>
          <p14:tracePt t="92597" x="7456488" y="5045075"/>
          <p14:tracePt t="92614" x="7456488" y="5037138"/>
          <p14:tracePt t="92632" x="7456488" y="5027613"/>
          <p14:tracePt t="92648" x="7456488" y="4983163"/>
          <p14:tracePt t="92664" x="7456488" y="4938713"/>
          <p14:tracePt t="92681" x="7456488" y="4894263"/>
          <p14:tracePt t="92697" x="7402513" y="4813300"/>
          <p14:tracePt t="92714" x="7394575" y="4751388"/>
          <p14:tracePt t="92730" x="7367588" y="4697413"/>
          <p14:tracePt t="92747" x="7348538" y="4670425"/>
          <p14:tracePt t="92764" x="7340600" y="4633913"/>
          <p14:tracePt t="92780" x="7340600" y="4625975"/>
          <p14:tracePt t="92797" x="7340600" y="4616450"/>
          <p14:tracePt t="92814" x="7340600" y="4598988"/>
          <p14:tracePt t="92831" x="7340600" y="4589463"/>
          <p14:tracePt t="92831" x="7340600" y="4572000"/>
          <p14:tracePt t="92848" x="7340600" y="4562475"/>
          <p14:tracePt t="92865" x="7340600" y="4545013"/>
          <p14:tracePt t="92881" x="7323138" y="4527550"/>
          <p14:tracePt t="92983" x="7323138" y="4537075"/>
          <p14:tracePt t="92991" x="7323138" y="4545013"/>
          <p14:tracePt t="92999" x="7323138" y="4562475"/>
          <p14:tracePt t="93014" x="7323138" y="4589463"/>
          <p14:tracePt t="93030" x="7323138" y="4598988"/>
          <p14:tracePt t="93048" x="7323138" y="4643438"/>
          <p14:tracePt t="93064" x="7323138" y="4670425"/>
          <p14:tracePt t="93081" x="7323138" y="4705350"/>
          <p14:tracePt t="93097" x="7323138" y="4768850"/>
          <p14:tracePt t="93114" x="7331075" y="4830763"/>
          <p14:tracePt t="93130" x="7331075" y="4884738"/>
          <p14:tracePt t="93147" x="7358063" y="4946650"/>
          <p14:tracePt t="93164" x="7358063" y="4991100"/>
          <p14:tracePt t="93180" x="7367588" y="5027613"/>
          <p14:tracePt t="93197" x="7367588" y="5037138"/>
          <p14:tracePt t="93214" x="7367588" y="5054600"/>
          <p14:tracePt t="93230" x="7367588" y="5072063"/>
          <p14:tracePt t="93248" x="7367588" y="5099050"/>
          <p14:tracePt t="93264" x="7367588" y="5126038"/>
          <p14:tracePt t="93280" x="7367588" y="5143500"/>
          <p14:tracePt t="93297" x="7367588" y="5180013"/>
          <p14:tracePt t="93314" x="7367588" y="5197475"/>
          <p14:tracePt t="93330" x="7367588" y="5259388"/>
          <p14:tracePt t="93347" x="7367588" y="5303838"/>
          <p14:tracePt t="93364" x="7367588" y="5367338"/>
          <p14:tracePt t="93380" x="7367588" y="5411788"/>
          <p14:tracePt t="93397" x="7367588" y="5456238"/>
          <p14:tracePt t="93414" x="7367588" y="5500688"/>
          <p14:tracePt t="93431" x="7348538" y="5562600"/>
          <p14:tracePt t="93432" x="7348538" y="5589588"/>
          <p14:tracePt t="93448" x="7348538" y="5634038"/>
          <p14:tracePt t="93464" x="7348538" y="5661025"/>
          <p14:tracePt t="93481" x="7340600" y="5697538"/>
          <p14:tracePt t="93497" x="7340600" y="5759450"/>
          <p14:tracePt t="93514" x="7331075" y="5776913"/>
          <p14:tracePt t="93530" x="7331075" y="5830888"/>
          <p14:tracePt t="93547" x="7304088" y="5894388"/>
          <p14:tracePt t="93564" x="7304088" y="5902325"/>
          <p14:tracePt t="93580" x="7304088" y="5946775"/>
          <p14:tracePt t="93597" x="7296150" y="5983288"/>
          <p14:tracePt t="93614" x="7296150" y="6000750"/>
          <p14:tracePt t="93631" x="7296150" y="6010275"/>
          <p14:tracePt t="93647" x="7296150" y="6045200"/>
          <p14:tracePt t="93664" x="7286625" y="6062663"/>
          <p14:tracePt t="94383" x="7286625" y="6054725"/>
          <p14:tracePt t="94391" x="7286625" y="6027738"/>
          <p14:tracePt t="94399" x="7269163" y="5991225"/>
          <p14:tracePt t="94414" x="7242175" y="5938838"/>
          <p14:tracePt t="94430" x="7143750" y="5786438"/>
          <p14:tracePt t="94432" x="7072313" y="5680075"/>
          <p14:tracePt t="94448" x="6938963" y="5510213"/>
          <p14:tracePt t="94464" x="6777038" y="5340350"/>
          <p14:tracePt t="94480" x="6589713" y="5099050"/>
          <p14:tracePt t="94497" x="6188075" y="4687888"/>
          <p14:tracePt t="94514" x="5848350" y="4411663"/>
          <p14:tracePt t="94530" x="5581650" y="4143375"/>
          <p14:tracePt t="94547" x="5286375" y="3786188"/>
          <p14:tracePt t="94564" x="5089525" y="3562350"/>
          <p14:tracePt t="94581" x="5081588" y="3554413"/>
          <p14:tracePt t="94711" x="5045075" y="3527425"/>
          <p14:tracePt t="94719" x="5037138" y="3490913"/>
          <p14:tracePt t="94730" x="5027613" y="3482975"/>
          <p14:tracePt t="94747" x="4991100" y="3446463"/>
          <p14:tracePt t="94764" x="4991100" y="3438525"/>
          <p14:tracePt t="94823" x="4983163" y="3429000"/>
          <p14:tracePt t="94831" x="4956175" y="3429000"/>
          <p14:tracePt t="94839" x="4919663" y="3402013"/>
          <p14:tracePt t="94848" x="4894263" y="3375025"/>
          <p14:tracePt t="94864" x="4813300" y="3330575"/>
          <p14:tracePt t="94880" x="4768850" y="3313113"/>
          <p14:tracePt t="94897" x="4741863" y="3313113"/>
          <p14:tracePt t="94914" x="4732338" y="3313113"/>
          <p14:tracePt t="94930" x="4687888" y="3295650"/>
          <p14:tracePt t="94947" x="4643438" y="3259138"/>
          <p14:tracePt t="94964" x="4581525" y="3224213"/>
          <p14:tracePt t="94981" x="4491038" y="3170238"/>
          <p14:tracePt t="94997" x="4330700" y="3108325"/>
          <p14:tracePt t="95014" x="4232275" y="3036888"/>
          <p14:tracePt t="95031" x="4143375" y="3009900"/>
          <p14:tracePt t="95048" x="4062413" y="2955925"/>
          <p14:tracePt t="95064" x="4037013" y="2938463"/>
          <p14:tracePt t="95080" x="4000500" y="2901950"/>
          <p14:tracePt t="95097" x="3990975" y="2857500"/>
          <p14:tracePt t="95114" x="3956050" y="2795588"/>
          <p14:tracePt t="95130" x="3938588" y="2786063"/>
          <p14:tracePt t="95147" x="3894138" y="2741613"/>
          <p14:tracePt t="95164" x="3884613" y="2732088"/>
          <p14:tracePt t="95180" x="3848100" y="2714625"/>
          <p14:tracePt t="95197" x="3813175" y="2687638"/>
          <p14:tracePt t="95214" x="3795713" y="2670175"/>
          <p14:tracePt t="95230" x="3776663" y="2660650"/>
          <p14:tracePt t="95248" x="3724275" y="2652713"/>
          <p14:tracePt t="95280" x="3714750" y="2643188"/>
          <p14:tracePt t="95303" x="3714750" y="2633663"/>
          <p14:tracePt t="95391" x="3714750" y="2625725"/>
          <p14:tracePt t="95399" x="3714750" y="2608263"/>
          <p14:tracePt t="95407" x="3724275" y="2598738"/>
          <p14:tracePt t="95423" x="3741738" y="2598738"/>
          <p14:tracePt t="95433" x="3751263" y="2589213"/>
          <p14:tracePt t="95447" x="3759200" y="2581275"/>
          <p14:tracePt t="95465" x="3768725" y="2581275"/>
          <p14:tracePt t="95480" x="3776663" y="2571750"/>
          <p14:tracePt t="95497" x="3786188" y="2571750"/>
          <p14:tracePt t="95514" x="3795713" y="2562225"/>
          <p14:tracePt t="95551" x="3822700" y="2562225"/>
          <p14:tracePt t="95583" x="3830638" y="2562225"/>
          <p14:tracePt t="95591" x="3840163" y="2554288"/>
          <p14:tracePt t="95671" x="3867150" y="2527300"/>
          <p14:tracePt t="95775" x="3875088" y="2527300"/>
          <p14:tracePt t="96031" x="3884613" y="2517775"/>
          <p14:tracePt t="96047" x="3884613" y="2509838"/>
          <p14:tracePt t="96064" x="3857625" y="2500313"/>
          <p14:tracePt t="96071" x="3840163" y="2482850"/>
          <p14:tracePt t="96081" x="3822700" y="2473325"/>
          <p14:tracePt t="96111" x="3813175" y="2465388"/>
          <p14:tracePt t="96127" x="3803650" y="2455863"/>
          <p14:tracePt t="96143" x="3795713" y="2455863"/>
          <p14:tracePt t="96151" x="3786188" y="2446338"/>
          <p14:tracePt t="96163" x="3776663" y="2446338"/>
          <p14:tracePt t="96180" x="3732213" y="2428875"/>
          <p14:tracePt t="96197" x="3697288" y="2411413"/>
          <p14:tracePt t="96214" x="3687763" y="2411413"/>
          <p14:tracePt t="96230" x="3660775" y="2401888"/>
          <p14:tracePt t="96247" x="3616325" y="2384425"/>
          <p14:tracePt t="96263" x="3589338" y="2366963"/>
          <p14:tracePt t="96280" x="3536950" y="2347913"/>
          <p14:tracePt t="96297" x="3465513" y="2339975"/>
          <p14:tracePt t="96313" x="3419475" y="2322513"/>
          <p14:tracePt t="96330" x="3367088" y="2295525"/>
          <p14:tracePt t="96363" x="3330575" y="2295525"/>
          <p14:tracePt t="96380" x="3295650" y="2295525"/>
          <p14:tracePt t="96397" x="3268663" y="2295525"/>
          <p14:tracePt t="96413" x="3224213" y="2295525"/>
          <p14:tracePt t="96430" x="3214688" y="2303463"/>
          <p14:tracePt t="96433" x="3197225" y="2312988"/>
          <p14:tracePt t="96455" x="3179763" y="2322513"/>
          <p14:tracePt t="96527" x="3152775" y="2347913"/>
          <p14:tracePt t="96687" x="3125788" y="2357438"/>
          <p14:tracePt t="96751" x="3108325" y="2357438"/>
          <p14:tracePt t="96767" x="3081338" y="2366963"/>
          <p14:tracePt t="96783" x="3071813" y="2384425"/>
          <p14:tracePt t="96791" x="3062288" y="2401888"/>
          <p14:tracePt t="96807" x="3036888" y="2428875"/>
          <p14:tracePt t="96815" x="3027363" y="2438400"/>
          <p14:tracePt t="96830" x="3027363" y="2446338"/>
          <p14:tracePt t="96847" x="3009900" y="2482850"/>
          <p14:tracePt t="96881" x="3009900" y="2500313"/>
          <p14:tracePt t="96897" x="3009900" y="2517775"/>
          <p14:tracePt t="96913" x="3009900" y="2536825"/>
          <p14:tracePt t="96930" x="3009900" y="2581275"/>
          <p14:tracePt t="96947" x="3009900" y="2633663"/>
          <p14:tracePt t="96964" x="3009900" y="2679700"/>
          <p14:tracePt t="96980" x="3009900" y="2732088"/>
          <p14:tracePt t="96997" x="3009900" y="2786063"/>
          <p14:tracePt t="97013" x="3009900" y="2813050"/>
          <p14:tracePt t="97030" x="3009900" y="2857500"/>
          <p14:tracePt t="97047" x="3009900" y="2938463"/>
          <p14:tracePt t="97064" x="3009900" y="3000375"/>
          <p14:tracePt t="97080" x="3009900" y="3089275"/>
          <p14:tracePt t="97097" x="3009900" y="3152775"/>
          <p14:tracePt t="97113" x="3009900" y="3214688"/>
          <p14:tracePt t="97130" x="3000375" y="3276600"/>
          <p14:tracePt t="97147" x="2973388" y="3340100"/>
          <p14:tracePt t="97163" x="2965450" y="3367088"/>
          <p14:tracePt t="97180" x="2965450" y="3394075"/>
          <p14:tracePt t="97197" x="2965450" y="3402013"/>
          <p14:tracePt t="97230" x="2965450" y="3411538"/>
          <p14:tracePt t="97248" x="2965450" y="3465513"/>
          <p14:tracePt t="97264" x="2965450" y="3509963"/>
          <p14:tracePt t="97280" x="2965450" y="3554413"/>
          <p14:tracePt t="97297" x="2965450" y="3562350"/>
          <p14:tracePt t="97384" x="2965450" y="3571875"/>
          <p14:tracePt t="97927" x="2973388" y="3571875"/>
          <p14:tracePt t="97943" x="2982913" y="3562350"/>
          <p14:tracePt t="97959" x="2990850" y="3554413"/>
          <p14:tracePt t="97967" x="3009900" y="3517900"/>
          <p14:tracePt t="98087" x="3027363" y="3517900"/>
          <p14:tracePt t="98096" x="3081338" y="3527425"/>
          <p14:tracePt t="98103" x="3133725" y="3536950"/>
          <p14:tracePt t="98113" x="3224213" y="3571875"/>
          <p14:tracePt t="98130" x="3330575" y="3625850"/>
          <p14:tracePt t="98147" x="3544888" y="3714750"/>
          <p14:tracePt t="98163" x="3705225" y="3776663"/>
          <p14:tracePt t="98180" x="3786188" y="3830638"/>
          <p14:tracePt t="98197" x="3803650" y="3857625"/>
          <p14:tracePt t="98213" x="3857625" y="3894138"/>
          <p14:tracePt t="98230" x="3902075" y="3919538"/>
          <p14:tracePt t="98247" x="3938588" y="4000500"/>
          <p14:tracePt t="98264" x="3990975" y="4071938"/>
          <p14:tracePt t="98280" x="4044950" y="4133850"/>
          <p14:tracePt t="98297" x="4108450" y="4205288"/>
          <p14:tracePt t="98314" x="4170363" y="4224338"/>
          <p14:tracePt t="98330" x="4197350" y="4232275"/>
          <p14:tracePt t="98347" x="4205288" y="4232275"/>
          <p14:tracePt t="98363" x="4224338" y="4259263"/>
          <p14:tracePt t="98380" x="4241800" y="4268788"/>
          <p14:tracePt t="98397" x="4268788" y="4286250"/>
          <p14:tracePt t="98414" x="4313238" y="4322763"/>
          <p14:tracePt t="98430" x="4340225" y="4348163"/>
          <p14:tracePt t="98447" x="4357688" y="4357688"/>
          <p14:tracePt t="98464" x="4367213" y="4375150"/>
          <p14:tracePt t="98480" x="4375150" y="4384675"/>
          <p14:tracePt t="98527" x="4384675" y="4394200"/>
          <p14:tracePt t="98551" x="4384675" y="4411663"/>
          <p14:tracePt t="98559" x="4384675" y="4419600"/>
          <p14:tracePt t="98567" x="4402138" y="4429125"/>
          <p14:tracePt t="98580" x="4402138" y="4465638"/>
          <p14:tracePt t="98597" x="4411663" y="4483100"/>
          <p14:tracePt t="98613" x="4411663" y="4518025"/>
          <p14:tracePt t="98630" x="4419600" y="4537075"/>
          <p14:tracePt t="98887" x="4438650" y="4537075"/>
          <p14:tracePt t="98903" x="4446588" y="4537075"/>
          <p14:tracePt t="98927" x="4473575" y="4537075"/>
          <p14:tracePt t="98991" x="4483100" y="4537075"/>
          <p14:tracePt t="99255" x="4491038" y="4527550"/>
          <p14:tracePt t="99311" x="4483100" y="4510088"/>
          <p14:tracePt t="99351" x="4465638" y="4500563"/>
          <p14:tracePt t="99359" x="4446588" y="4500563"/>
          <p14:tracePt t="99367" x="4438650" y="4500563"/>
          <p14:tracePt t="99383" x="4429125" y="4500563"/>
          <p14:tracePt t="99397" x="4419600" y="4500563"/>
          <p14:tracePt t="99413" x="4384675" y="4491038"/>
          <p14:tracePt t="99432" x="4375150" y="4483100"/>
          <p14:tracePt t="99448" x="4357688" y="4483100"/>
          <p14:tracePt t="99464" x="4330700" y="4483100"/>
          <p14:tracePt t="99480" x="4286250" y="4483100"/>
          <p14:tracePt t="99497" x="4268788" y="4473575"/>
          <p14:tracePt t="99513" x="4259263" y="4473575"/>
          <p14:tracePt t="99530" x="4224338" y="4473575"/>
          <p14:tracePt t="99567" x="4214813" y="4473575"/>
          <p14:tracePt t="99583" x="4205288" y="4473575"/>
          <p14:tracePt t="99597" x="4179888" y="4473575"/>
          <p14:tracePt t="99613" x="4170363" y="4473575"/>
          <p14:tracePt t="99632" x="4160838" y="4473575"/>
          <p14:tracePt t="99648" x="4125913" y="4473575"/>
          <p14:tracePt t="99663" x="4116388" y="4473575"/>
          <p14:tracePt t="99680" x="4098925" y="4473575"/>
          <p14:tracePt t="99697" x="4062413" y="4473575"/>
          <p14:tracePt t="99713" x="4054475" y="4473575"/>
          <p14:tracePt t="99730" x="4017963" y="4473575"/>
          <p14:tracePt t="99747" x="4010025" y="4473575"/>
          <p14:tracePt t="99763" x="3990975" y="4465638"/>
          <p14:tracePt t="99780" x="3965575" y="4465638"/>
          <p14:tracePt t="99797" x="3956050" y="4465638"/>
          <p14:tracePt t="99813" x="3946525" y="4465638"/>
          <p14:tracePt t="99830" x="3938588" y="4465638"/>
          <p14:tracePt t="99847" x="3919538" y="4465638"/>
          <p14:tracePt t="99887" x="3902075" y="4465638"/>
          <p14:tracePt t="99897" x="3894138" y="4465638"/>
          <p14:tracePt t="99914" x="3867150" y="4465638"/>
          <p14:tracePt t="99930" x="3840163" y="4465638"/>
          <p14:tracePt t="99947" x="3830638" y="4465638"/>
          <p14:tracePt t="99983" x="3813175" y="4465638"/>
          <p14:tracePt t="99991" x="3803650" y="4465638"/>
          <p14:tracePt t="100007" x="3776663" y="4465638"/>
          <p14:tracePt t="100015" x="3759200" y="4465638"/>
          <p14:tracePt t="100030" x="3732213" y="4465638"/>
          <p14:tracePt t="100047" x="3697288" y="4465638"/>
          <p14:tracePt t="100064" x="3679825" y="4465638"/>
          <p14:tracePt t="100080" x="3643313" y="4465638"/>
          <p14:tracePt t="100097" x="3633788" y="4446588"/>
          <p14:tracePt t="100113" x="3589338" y="4446588"/>
          <p14:tracePt t="100130" x="3554413" y="4429125"/>
          <p14:tracePt t="100147" x="3527425" y="4429125"/>
          <p14:tracePt t="100163" x="3482975" y="4429125"/>
          <p14:tracePt t="100180" x="3465513" y="4429125"/>
          <p14:tracePt t="100197" x="3429000" y="4429125"/>
          <p14:tracePt t="100230" x="3419475" y="4429125"/>
          <p14:tracePt t="100247" x="3402013" y="4429125"/>
          <p14:tracePt t="100264" x="3375025" y="4429125"/>
          <p14:tracePt t="100280" x="3357563" y="4429125"/>
          <p14:tracePt t="100297" x="3348038" y="4429125"/>
          <p14:tracePt t="100313" x="3322638" y="4429125"/>
          <p14:tracePt t="100330" x="3295650" y="4438650"/>
          <p14:tracePt t="100363" x="3259138" y="4456113"/>
          <p14:tracePt t="100380" x="3224213" y="4483100"/>
          <p14:tracePt t="100397" x="3214688" y="4483100"/>
          <p14:tracePt t="100413" x="3205163" y="4491038"/>
          <p14:tracePt t="100430" x="3197225" y="4510088"/>
          <p14:tracePt t="100607" x="3197225" y="4518025"/>
          <p14:tracePt t="100647" x="3197225" y="4527550"/>
          <p14:tracePt t="100735" x="3197225" y="4537075"/>
          <p14:tracePt t="100751" x="3197225" y="4545013"/>
          <p14:tracePt t="100767" x="3197225" y="4572000"/>
          <p14:tracePt t="100784" x="3197225" y="4581525"/>
          <p14:tracePt t="100791" x="3197225" y="4589463"/>
          <p14:tracePt t="100799" x="3197225" y="4598988"/>
          <p14:tracePt t="100813" x="3197225" y="4633913"/>
          <p14:tracePt t="100830" x="3197225" y="4679950"/>
          <p14:tracePt t="100847" x="3197225" y="4776788"/>
          <p14:tracePt t="100864" x="3197225" y="4840288"/>
          <p14:tracePt t="100880" x="3205163" y="4884738"/>
          <p14:tracePt t="100897" x="3205163" y="4929188"/>
          <p14:tracePt t="100913" x="3205163" y="4956175"/>
          <p14:tracePt t="100930" x="3205163" y="5000625"/>
          <p14:tracePt t="100947" x="3205163" y="5045075"/>
          <p14:tracePt t="100964" x="3205163" y="5089525"/>
          <p14:tracePt t="100980" x="3205163" y="5133975"/>
          <p14:tracePt t="100997" x="3205163" y="5180013"/>
          <p14:tracePt t="101013" x="3205163" y="5232400"/>
          <p14:tracePt t="101030" x="3205163" y="5286375"/>
          <p14:tracePt t="101047" x="3205163" y="5340350"/>
          <p14:tracePt t="101064" x="3205163" y="5438775"/>
          <p14:tracePt t="101080" x="3205163" y="5500688"/>
          <p14:tracePt t="101097" x="3205163" y="5562600"/>
          <p14:tracePt t="101113" x="3205163" y="5626100"/>
          <p14:tracePt t="101130" x="3205163" y="5680075"/>
          <p14:tracePt t="101147" x="3197225" y="5715000"/>
          <p14:tracePt t="101163" x="3197225" y="5751513"/>
          <p14:tracePt t="101180" x="3197225" y="5759450"/>
          <p14:tracePt t="101213" x="3197225" y="5786438"/>
          <p14:tracePt t="101230" x="3197225" y="5803900"/>
          <p14:tracePt t="101247" x="3197225" y="5857875"/>
          <p14:tracePt t="101263" x="3197225" y="5867400"/>
          <p14:tracePt t="101280" x="3197225" y="5875338"/>
          <p14:tracePt t="102127" x="3197225" y="5894388"/>
          <p14:tracePt t="102391" x="3197225" y="5902325"/>
          <p14:tracePt t="102399" x="3197225" y="5919788"/>
          <p14:tracePt t="102415" x="3205163" y="5929313"/>
          <p14:tracePt t="102423" x="3214688" y="5938838"/>
          <p14:tracePt t="102432" x="3224213" y="5946775"/>
          <p14:tracePt t="102448" x="3251200" y="5973763"/>
          <p14:tracePt t="102465" x="3259138" y="5973763"/>
          <p14:tracePt t="102481" x="3276600" y="5965825"/>
          <p14:tracePt t="102497" x="3340100" y="5776913"/>
          <p14:tracePt t="102513" x="3367088" y="5705475"/>
          <p14:tracePt t="102791" x="3367088" y="5697538"/>
          <p14:tracePt t="102799" x="3330575" y="5697538"/>
          <p14:tracePt t="102807" x="3268663" y="5653088"/>
          <p14:tracePt t="102815" x="3251200" y="5653088"/>
          <p14:tracePt t="102830" x="3179763" y="5643563"/>
          <p14:tracePt t="102848" x="3044825" y="5643563"/>
          <p14:tracePt t="102864" x="2982913" y="5643563"/>
          <p14:tracePt t="102881" x="2894013" y="5643563"/>
          <p14:tracePt t="102897" x="2776538" y="5705475"/>
          <p14:tracePt t="102915" x="2714625" y="5768975"/>
          <p14:tracePt t="102930" x="2697163" y="5848350"/>
          <p14:tracePt t="102947" x="2670175" y="5911850"/>
          <p14:tracePt t="102964" x="2660650" y="5991225"/>
          <p14:tracePt t="102980" x="2660650" y="6081713"/>
          <p14:tracePt t="102997" x="2660650" y="6143625"/>
          <p14:tracePt t="103014" x="2660650" y="6188075"/>
          <p14:tracePt t="103030" x="2660650" y="6215063"/>
          <p14:tracePt t="103047" x="2660650" y="6224588"/>
          <p14:tracePt t="103080" x="2670175" y="6251575"/>
          <p14:tracePt t="103098" x="2687638" y="6269038"/>
          <p14:tracePt t="103114" x="2741613" y="6330950"/>
          <p14:tracePt t="103131" x="2840038" y="6384925"/>
          <p14:tracePt t="103147" x="2938463" y="6456363"/>
          <p14:tracePt t="103164" x="3017838" y="6510338"/>
          <p14:tracePt t="103181" x="3143250" y="6581775"/>
          <p14:tracePt t="103197" x="3232150" y="6608763"/>
          <p14:tracePt t="103213" x="3348038" y="6653213"/>
          <p14:tracePt t="103231" x="3482975" y="6688138"/>
          <p14:tracePt t="103248" x="3633788" y="6751638"/>
          <p14:tracePt t="103264" x="3795713" y="6804025"/>
          <p14:tracePt t="103281" x="4017963" y="6848475"/>
          <p14:tracePt t="103297" x="4251325" y="6848475"/>
          <p14:tracePt t="103314" x="4518025" y="6848475"/>
          <p14:tracePt t="103330" x="4697413" y="6848475"/>
          <p14:tracePt t="103347" x="4938713" y="6848475"/>
          <p14:tracePt t="103364" x="5197475" y="6848475"/>
          <p14:tracePt t="103381" x="5375275" y="6848475"/>
          <p14:tracePt t="103397" x="5465763" y="6804025"/>
          <p14:tracePt t="103414" x="5500688" y="6796088"/>
          <p14:tracePt t="103430" x="5545138" y="6769100"/>
          <p14:tracePt t="103432" x="5554663" y="6759575"/>
          <p14:tracePt t="103447" x="5562600" y="6751638"/>
          <p14:tracePt t="103464" x="5599113" y="6732588"/>
          <p14:tracePt t="103481" x="5626100" y="6732588"/>
          <p14:tracePt t="103497" x="5697538" y="6732588"/>
          <p14:tracePt t="103513" x="5884863" y="6732588"/>
          <p14:tracePt t="103530" x="6081713" y="6732588"/>
          <p14:tracePt t="103547" x="6303963" y="6759575"/>
          <p14:tracePt t="103563" x="6483350" y="6813550"/>
          <p14:tracePt t="103580" x="6545263" y="6840538"/>
          <p14:tracePt t="103596" x="6562725" y="6840538"/>
          <p14:tracePt t="103630" x="6572250" y="6848475"/>
          <p14:tracePt t="103735" x="6581775" y="6848475"/>
          <p14:tracePt t="103743" x="6589713" y="6848475"/>
          <p14:tracePt t="103751" x="6599238" y="6848475"/>
          <p14:tracePt t="103763" x="6608763" y="6848475"/>
          <p14:tracePt t="103780" x="6670675" y="6840538"/>
          <p14:tracePt t="103797" x="6705600" y="6823075"/>
          <p14:tracePt t="103813" x="6777038" y="6804025"/>
          <p14:tracePt t="103830" x="6902450" y="6804025"/>
          <p14:tracePt t="103847" x="7072313" y="6804025"/>
          <p14:tracePt t="103864" x="7412038" y="6804025"/>
          <p14:tracePt t="103880" x="7634288" y="6848475"/>
          <p14:tracePt t="103897" x="7786688" y="6848475"/>
          <p14:tracePt t="103913" x="7867650" y="6848475"/>
          <p14:tracePt t="103930" x="7875588" y="6848475"/>
          <p14:tracePt t="103959" x="7885113" y="6848475"/>
          <p14:tracePt t="103975" x="7912100" y="6848475"/>
          <p14:tracePt t="103983" x="7920038" y="6848475"/>
          <p14:tracePt t="103996" x="7929563" y="6848475"/>
          <p14:tracePt t="104013" x="7974013" y="6848475"/>
          <p14:tracePt t="104030" x="8062913" y="6848475"/>
          <p14:tracePt t="104047" x="8170863" y="6848475"/>
          <p14:tracePt t="104064" x="8340725" y="6848475"/>
          <p14:tracePt t="104080" x="8429625" y="6840538"/>
          <p14:tracePt t="104097" x="8501063" y="6831013"/>
          <p14:tracePt t="104113" x="8510588" y="6823075"/>
          <p14:tracePt t="104130" x="8528050" y="6804025"/>
          <p14:tracePt t="104199" x="8537575" y="6796088"/>
          <p14:tracePt t="104223" x="8545513" y="6759575"/>
          <p14:tracePt t="104303" x="8501063" y="6759575"/>
          <p14:tracePt t="104311" x="8491538" y="6751638"/>
          <p14:tracePt t="104319" x="8429625" y="6751638"/>
          <p14:tracePt t="104330" x="8375650" y="6742113"/>
          <p14:tracePt t="104346" x="8215313" y="6670675"/>
          <p14:tracePt t="104363" x="8037513" y="6643688"/>
          <p14:tracePt t="104380" x="7848600" y="6572250"/>
          <p14:tracePt t="104397" x="7670800" y="6510338"/>
          <p14:tracePt t="104413" x="7537450" y="6491288"/>
          <p14:tracePt t="104430" x="7340600" y="6483350"/>
          <p14:tracePt t="104432" x="7242175" y="6446838"/>
          <p14:tracePt t="104447" x="7161213" y="6446838"/>
          <p14:tracePt t="104464" x="6919913" y="6446838"/>
          <p14:tracePt t="104480" x="6840538" y="6446838"/>
          <p14:tracePt t="104497" x="6796088" y="6446838"/>
          <p14:tracePt t="104513" x="6742113" y="6446838"/>
          <p14:tracePt t="104530" x="6680200" y="6446838"/>
          <p14:tracePt t="104547" x="6572250" y="6446838"/>
          <p14:tracePt t="104563" x="6429375" y="6446838"/>
          <p14:tracePt t="104580" x="6251575" y="6446838"/>
          <p14:tracePt t="104597" x="6081713" y="6446838"/>
          <p14:tracePt t="104613" x="5938838" y="6446838"/>
          <p14:tracePt t="104630" x="5768975" y="6411913"/>
          <p14:tracePt t="104646" x="5634038" y="6402388"/>
          <p14:tracePt t="104664" x="5402263" y="6348413"/>
          <p14:tracePt t="104680" x="5268913" y="6340475"/>
          <p14:tracePt t="104697" x="5197475" y="6340475"/>
          <p14:tracePt t="104713" x="5143500" y="6340475"/>
          <p14:tracePt t="104730" x="5126038" y="6340475"/>
          <p14:tracePt t="104746" x="5099050" y="6340475"/>
          <p14:tracePt t="104763" x="5089525" y="6340475"/>
          <p14:tracePt t="104797" x="5072063" y="6313488"/>
          <p14:tracePt t="104813" x="5062538" y="6303963"/>
          <p14:tracePt t="104830" x="5062538" y="6286500"/>
          <p14:tracePt t="104847" x="5037138" y="6242050"/>
          <p14:tracePt t="104864" x="5027613" y="6205538"/>
          <p14:tracePt t="104880" x="5018088" y="6197600"/>
          <p14:tracePt t="104919" x="5000625" y="6197600"/>
          <p14:tracePt t="104930" x="4991100" y="6197600"/>
          <p14:tracePt t="104947" x="4946650" y="6197600"/>
          <p14:tracePt t="104963" x="4929188" y="6197600"/>
          <p14:tracePt t="104980" x="4875213" y="6188075"/>
          <p14:tracePt t="104997" x="4776788" y="6170613"/>
          <p14:tracePt t="105013" x="4562475" y="6153150"/>
          <p14:tracePt t="105030" x="4313238" y="6116638"/>
          <p14:tracePt t="105048" x="4098925" y="6116638"/>
          <p14:tracePt t="105064" x="3902075" y="6116638"/>
          <p14:tracePt t="105080" x="3840163" y="6116638"/>
          <p14:tracePt t="105097" x="3786188" y="6116638"/>
          <p14:tracePt t="105113" x="3714750" y="6126163"/>
          <p14:tracePt t="105130" x="3608388" y="6134100"/>
          <p14:tracePt t="105147" x="3446463" y="6205538"/>
          <p14:tracePt t="105163" x="3313113" y="6232525"/>
          <p14:tracePt t="105180" x="3143250" y="6269038"/>
          <p14:tracePt t="105197" x="3062288" y="6269038"/>
          <p14:tracePt t="105213" x="2990850" y="6269038"/>
          <p14:tracePt t="105230" x="2911475" y="6269038"/>
          <p14:tracePt t="105247" x="2847975" y="6269038"/>
          <p14:tracePt t="105264" x="2751138" y="6269038"/>
          <p14:tracePt t="105280" x="2705100" y="6269038"/>
          <p14:tracePt t="105297" x="2697163" y="6269038"/>
          <p14:tracePt t="105313" x="2660650" y="6276975"/>
          <p14:tracePt t="105330" x="2643188" y="6276975"/>
          <p14:tracePt t="105347" x="2633663" y="6276975"/>
          <p14:tracePt t="105363" x="2598738" y="6276975"/>
          <p14:tracePt t="105511" x="2625725" y="6276975"/>
          <p14:tracePt t="105519" x="2643188" y="6276975"/>
          <p14:tracePt t="105530" x="2714625" y="6276975"/>
          <p14:tracePt t="105546" x="2894013" y="6276975"/>
          <p14:tracePt t="105563" x="3108325" y="6296025"/>
          <p14:tracePt t="105580" x="3330575" y="6348413"/>
          <p14:tracePt t="105596" x="3536950" y="6394450"/>
          <p14:tracePt t="105613" x="3741738" y="6465888"/>
          <p14:tracePt t="105630" x="3990975" y="6537325"/>
          <p14:tracePt t="105647" x="4241800" y="6554788"/>
          <p14:tracePt t="105664" x="4625975" y="6608763"/>
          <p14:tracePt t="105680" x="4867275" y="6608763"/>
          <p14:tracePt t="105697" x="5133975" y="6608763"/>
          <p14:tracePt t="105713" x="5394325" y="6608763"/>
          <p14:tracePt t="105730" x="5527675" y="6626225"/>
          <p14:tracePt t="105747" x="5554663" y="6634163"/>
          <p14:tracePt t="105763" x="5581650" y="6634163"/>
          <p14:tracePt t="105780" x="5626100" y="6634163"/>
          <p14:tracePt t="105797" x="5653088" y="6643688"/>
          <p14:tracePt t="105813" x="5715000" y="6643688"/>
          <p14:tracePt t="105830" x="5840413" y="6643688"/>
          <p14:tracePt t="105847" x="6010275" y="6643688"/>
          <p14:tracePt t="105863" x="6323013" y="6643688"/>
          <p14:tracePt t="105880" x="6545263" y="6680200"/>
          <p14:tracePt t="105897" x="6742113" y="6697663"/>
          <p14:tracePt t="105913" x="6875463" y="6715125"/>
          <p14:tracePt t="105931" x="7000875" y="6724650"/>
          <p14:tracePt t="105947" x="7108825" y="6724650"/>
          <p14:tracePt t="105963" x="7251700" y="6724650"/>
          <p14:tracePt t="105980" x="7402513" y="6724650"/>
          <p14:tracePt t="105997" x="7599363" y="6724650"/>
          <p14:tracePt t="106014" x="7742238" y="6724650"/>
          <p14:tracePt t="106030" x="7848600" y="6724650"/>
          <p14:tracePt t="106047" x="7912100" y="6724650"/>
          <p14:tracePt t="106064" x="8027988" y="6724650"/>
          <p14:tracePt t="106080" x="8081963" y="6724650"/>
          <p14:tracePt t="106097" x="8116888" y="6724650"/>
          <p14:tracePt t="106114" x="8161338" y="6724650"/>
          <p14:tracePt t="106130" x="8205788" y="6724650"/>
          <p14:tracePt t="106147" x="8304213" y="6697663"/>
          <p14:tracePt t="106163" x="8402638" y="6680200"/>
          <p14:tracePt t="106180" x="8474075" y="6661150"/>
          <p14:tracePt t="106196" x="8572500" y="6626225"/>
          <p14:tracePt t="106213" x="8616950" y="6616700"/>
          <p14:tracePt t="106230" x="8626475" y="6616700"/>
          <p14:tracePt t="106407" x="8589963" y="6616700"/>
          <p14:tracePt t="106415" x="8582025" y="6616700"/>
          <p14:tracePt t="106424" x="8537575" y="6616700"/>
          <p14:tracePt t="106431" x="8501063" y="6616700"/>
          <p14:tracePt t="106447" x="8402638" y="6616700"/>
          <p14:tracePt t="106464" x="8116888" y="6616700"/>
          <p14:tracePt t="106481" x="7848600" y="6616700"/>
          <p14:tracePt t="106497" x="7589838" y="6616700"/>
          <p14:tracePt t="106513" x="7304088" y="6616700"/>
          <p14:tracePt t="106530" x="7062788" y="6616700"/>
          <p14:tracePt t="106546" x="6751638" y="6616700"/>
          <p14:tracePt t="106563" x="6446838" y="6616700"/>
          <p14:tracePt t="106580" x="6134100" y="6616700"/>
          <p14:tracePt t="106596" x="5803900" y="6616700"/>
          <p14:tracePt t="106613" x="5510213" y="6599238"/>
          <p14:tracePt t="106630" x="5153025" y="6537325"/>
          <p14:tracePt t="106647" x="4813300" y="6500813"/>
          <p14:tracePt t="106664" x="4419600" y="6429375"/>
          <p14:tracePt t="106680" x="4197350" y="6411913"/>
          <p14:tracePt t="106696" x="4000500" y="6394450"/>
          <p14:tracePt t="106713" x="3822700" y="6340475"/>
          <p14:tracePt t="106730" x="3670300" y="6330950"/>
          <p14:tracePt t="106746" x="3446463" y="6313488"/>
          <p14:tracePt t="106763" x="3241675" y="6242050"/>
          <p14:tracePt t="106780" x="3081338" y="6197600"/>
          <p14:tracePt t="106796" x="3009900" y="6170613"/>
          <p14:tracePt t="106813" x="2965450" y="6153150"/>
          <p14:tracePt t="106830" x="2955925" y="6153150"/>
          <p14:tracePt t="106871" x="2938463" y="6153150"/>
          <p14:tracePt t="106903" x="2919413" y="6153150"/>
          <p14:tracePt t="106991" x="2928938" y="6134100"/>
          <p14:tracePt t="107039" x="2965450" y="6134100"/>
          <p14:tracePt t="107047" x="2973388" y="6153150"/>
          <p14:tracePt t="107055" x="3000375" y="6161088"/>
          <p14:tracePt t="107064" x="3071813" y="6170613"/>
          <p14:tracePt t="107080" x="3232150" y="6224588"/>
          <p14:tracePt t="107097" x="3544888" y="6276975"/>
          <p14:tracePt t="107113" x="4000500" y="6340475"/>
          <p14:tracePt t="107130" x="4724400" y="6456363"/>
          <p14:tracePt t="107146" x="5705475" y="6626225"/>
          <p14:tracePt t="107163" x="6742113" y="6796088"/>
          <p14:tracePt t="107180" x="7804150" y="6848475"/>
          <p14:tracePt t="107196" x="8626475" y="6848475"/>
          <p14:tracePt t="107213" x="9358313" y="6848475"/>
          <p14:tracePt t="107230" x="9831388" y="6848475"/>
          <p14:tracePt t="107246" x="10099675" y="6848475"/>
          <p14:tracePt t="107263" x="10161588" y="6848475"/>
          <p14:tracePt t="107527" x="10171113" y="6848475"/>
          <p14:tracePt t="107543" x="10153650" y="6831013"/>
          <p14:tracePt t="107551" x="10117138" y="6804025"/>
          <p14:tracePt t="107563" x="10055225" y="6777038"/>
          <p14:tracePt t="107580" x="9858375" y="6705600"/>
          <p14:tracePt t="107596" x="9626600" y="6634163"/>
          <p14:tracePt t="107613" x="9402763" y="6599238"/>
          <p14:tracePt t="107630" x="9180513" y="6581775"/>
          <p14:tracePt t="107647" x="8983663" y="6545263"/>
          <p14:tracePt t="107664" x="8688388" y="6510338"/>
          <p14:tracePt t="107681" x="8483600" y="6465888"/>
          <p14:tracePt t="107697" x="8242300" y="6446838"/>
          <p14:tracePt t="107713" x="7947025" y="6411913"/>
          <p14:tracePt t="107730" x="7653338" y="6330950"/>
          <p14:tracePt t="107746" x="7429500" y="6286500"/>
          <p14:tracePt t="107763" x="7232650" y="6269038"/>
          <p14:tracePt t="107780" x="7054850" y="6269038"/>
          <p14:tracePt t="107796" x="6911975" y="6269038"/>
          <p14:tracePt t="107813" x="6823075" y="6269038"/>
          <p14:tracePt t="107830" x="6796088" y="6269038"/>
          <p14:tracePt t="107904" x="6786563" y="6269038"/>
          <p14:tracePt t="107911" x="6769100" y="6269038"/>
          <p14:tracePt t="107919" x="6759575" y="6269038"/>
          <p14:tracePt t="107929" x="6732588" y="6269038"/>
          <p14:tracePt t="107946" x="6688138" y="6251575"/>
          <p14:tracePt t="107963" x="6661150" y="6242050"/>
          <p14:tracePt t="107980" x="6562725" y="6205538"/>
          <p14:tracePt t="107996" x="6411913" y="6188075"/>
          <p14:tracePt t="108013" x="6251575" y="6134100"/>
          <p14:tracePt t="108030" x="6081713" y="6134100"/>
          <p14:tracePt t="108047" x="5956300" y="6134100"/>
          <p14:tracePt t="108064" x="5884863" y="6143625"/>
          <p14:tracePt t="108103" x="5875338" y="6153150"/>
          <p14:tracePt t="108111" x="5867400" y="6153150"/>
          <p14:tracePt t="108127" x="5857875" y="6153150"/>
          <p14:tracePt t="108143" x="5848350" y="6153150"/>
          <p14:tracePt t="108151" x="5830888" y="6153150"/>
          <p14:tracePt t="108163" x="5813425" y="6153150"/>
          <p14:tracePt t="108180" x="5786438" y="6161088"/>
          <p14:tracePt t="108196" x="5759450" y="6188075"/>
          <p14:tracePt t="108213" x="5724525" y="6188075"/>
          <p14:tracePt t="108230" x="5661025" y="6215063"/>
          <p14:tracePt t="108247" x="5608638" y="6215063"/>
          <p14:tracePt t="108263" x="5581650" y="6215063"/>
          <p14:tracePt t="108303" x="5554663" y="6197600"/>
          <p14:tracePt t="108313" x="5545138" y="6170613"/>
          <p14:tracePt t="108335" x="5500688" y="6161088"/>
          <p14:tracePt t="108347" x="5491163" y="6161088"/>
          <p14:tracePt t="109215" x="5500688" y="6205538"/>
          <p14:tracePt t="109223" x="5510213" y="6286500"/>
          <p14:tracePt t="109231" x="5510213" y="6323013"/>
          <p14:tracePt t="109246" x="5510213" y="6330950"/>
          <p14:tracePt t="109263" x="5537200" y="6367463"/>
          <p14:tracePt t="109303" x="5545138" y="6375400"/>
          <p14:tracePt t="109313" x="5554663" y="6375400"/>
          <p14:tracePt t="109335" x="5562600" y="6375400"/>
          <p14:tracePt t="109351" x="5572125" y="6375400"/>
          <p14:tracePt t="109363" x="5572125" y="6367463"/>
          <p14:tracePt t="109380" x="5491163" y="6296025"/>
          <p14:tracePt t="109396" x="5394325" y="6242050"/>
          <p14:tracePt t="109413" x="5224463" y="6197600"/>
          <p14:tracePt t="109430" x="5160963" y="6161088"/>
          <p14:tracePt t="109639" x="5153025" y="6153150"/>
          <p14:tracePt t="109655" x="5143500" y="6153150"/>
          <p14:tracePt t="109759" x="5143500" y="6143625"/>
          <p14:tracePt t="109911" x="5170488" y="6143625"/>
          <p14:tracePt t="110031" x="5180013" y="6143625"/>
          <p14:tracePt t="110039" x="5187950" y="6134100"/>
          <p14:tracePt t="110055" x="5197475" y="6126163"/>
          <p14:tracePt t="110064" x="5232400" y="6126163"/>
          <p14:tracePt t="110080" x="5330825" y="6108700"/>
          <p14:tracePt t="110096" x="5419725" y="6099175"/>
          <p14:tracePt t="110113" x="5500688" y="6027738"/>
          <p14:tracePt t="110130" x="5527675" y="5973763"/>
          <p14:tracePt t="110146" x="5537200" y="5956300"/>
          <p14:tracePt t="110415" x="5589588" y="5956300"/>
          <p14:tracePt t="110423" x="5599113" y="5956300"/>
          <p14:tracePt t="110439" x="5634038" y="5983288"/>
          <p14:tracePt t="110448" x="5661025" y="6010275"/>
          <p14:tracePt t="110464" x="5732463" y="6010275"/>
          <p14:tracePt t="110480" x="5875338" y="6010275"/>
          <p14:tracePt t="110496" x="5956300" y="6010275"/>
          <p14:tracePt t="110513" x="6000750" y="5983288"/>
          <p14:tracePt t="110530" x="6010275" y="5973763"/>
          <p14:tracePt t="110607" x="6027738" y="5956300"/>
          <p14:tracePt t="110615" x="6045200" y="5938838"/>
          <p14:tracePt t="110623" x="6072188" y="5919788"/>
          <p14:tracePt t="110631" x="6081713" y="5911850"/>
          <p14:tracePt t="110646" x="6089650" y="5902325"/>
          <p14:tracePt t="110663" x="6108700" y="5884863"/>
          <p14:tracePt t="110697" x="6126163" y="5884863"/>
          <p14:tracePt t="110713" x="6143625" y="5911850"/>
          <p14:tracePt t="110871" x="6143625" y="5929313"/>
          <p14:tracePt t="110887" x="6170613" y="5929313"/>
          <p14:tracePt t="110896" x="6188075" y="5929313"/>
          <p14:tracePt t="110911" x="6215063" y="5902325"/>
          <p14:tracePt t="110919" x="6242050" y="5894388"/>
          <p14:tracePt t="110929" x="6251575" y="5867400"/>
          <p14:tracePt t="110946" x="6269038" y="5803900"/>
          <p14:tracePt t="110963" x="6269038" y="5680075"/>
          <p14:tracePt t="110979" x="6313488" y="5483225"/>
          <p14:tracePt t="110996" x="6348413" y="5214938"/>
          <p14:tracePt t="111013" x="6465888" y="4840288"/>
          <p14:tracePt t="111030" x="6545263" y="4500563"/>
          <p14:tracePt t="111046" x="6634163" y="4205288"/>
          <p14:tracePt t="111063" x="6724650" y="3875088"/>
          <p14:tracePt t="111080" x="6796088" y="3687763"/>
          <p14:tracePt t="111096" x="6823075" y="3616325"/>
          <p14:tracePt t="111113" x="6823075" y="3554413"/>
          <p14:tracePt t="111130" x="6823075" y="3517900"/>
          <p14:tracePt t="111146" x="6823075" y="3490913"/>
          <p14:tracePt t="111163" x="6823075" y="3438525"/>
          <p14:tracePt t="111180" x="6823075" y="3394075"/>
          <p14:tracePt t="111196" x="6823075" y="3375025"/>
          <p14:tracePt t="111213" x="6823075" y="3330575"/>
          <p14:tracePt t="111230" x="6823075" y="3268663"/>
          <p14:tracePt t="111246" x="6823075" y="3241675"/>
          <p14:tracePt t="111263" x="6823075" y="3205163"/>
          <p14:tracePt t="111264" x="6823075" y="3187700"/>
          <p14:tracePt t="111279" x="6823075" y="3179763"/>
          <p14:tracePt t="111296" x="6823075" y="3160713"/>
          <p14:tracePt t="111391" x="6858000" y="3125788"/>
          <p14:tracePt t="111399" x="6867525" y="3116263"/>
          <p14:tracePt t="111407" x="6902450" y="3116263"/>
          <p14:tracePt t="111415" x="6911975" y="3108325"/>
          <p14:tracePt t="111430" x="6929438" y="3098800"/>
          <p14:tracePt t="111446" x="6956425" y="3089275"/>
          <p14:tracePt t="111463" x="7018338" y="3036888"/>
          <p14:tracePt t="111465" x="7027863" y="3027363"/>
          <p14:tracePt t="111481" x="7045325" y="3009900"/>
          <p14:tracePt t="111497" x="7062788" y="2982913"/>
          <p14:tracePt t="111519" x="7072313" y="2982913"/>
          <p14:tracePt t="111529" x="7081838" y="2973388"/>
          <p14:tracePt t="111551" x="7108825" y="2955925"/>
          <p14:tracePt t="111671" x="7126288" y="2938463"/>
          <p14:tracePt t="111783" x="7153275" y="2919413"/>
          <p14:tracePt t="111791" x="7180263" y="2911475"/>
          <p14:tracePt t="111807" x="7188200" y="2911475"/>
          <p14:tracePt t="111823" x="7197725" y="2911475"/>
          <p14:tracePt t="111831" x="7224713" y="2884488"/>
          <p14:tracePt t="111847" x="7259638" y="2874963"/>
          <p14:tracePt t="111864" x="7269163" y="2874963"/>
          <p14:tracePt t="112215" x="7304088" y="2874963"/>
          <p14:tracePt t="112223" x="7313613" y="2867025"/>
          <p14:tracePt t="115495" x="7323138" y="2867025"/>
          <p14:tracePt t="115519" x="7340600" y="2884488"/>
          <p14:tracePt t="115536" x="7358063" y="2911475"/>
          <p14:tracePt t="115559" x="7375525" y="2938463"/>
          <p14:tracePt t="115591" x="7385050" y="2946400"/>
          <p14:tracePt t="115607" x="7385050" y="2955925"/>
          <p14:tracePt t="115615" x="7385050" y="2982913"/>
          <p14:tracePt t="115623" x="7385050" y="2990850"/>
          <p14:tracePt t="115631" x="7385050" y="3000375"/>
          <p14:tracePt t="115647" x="7385050" y="3036888"/>
          <p14:tracePt t="115664" x="7385050" y="3044825"/>
          <p14:tracePt t="115696" x="7385050" y="3054350"/>
          <p14:tracePt t="115712" x="7375525" y="3062288"/>
          <p14:tracePt t="115727" x="7367588" y="3062288"/>
          <p14:tracePt t="115736" x="7348538" y="3062288"/>
          <p14:tracePt t="115746" x="7331075" y="3062288"/>
          <p14:tracePt t="115763" x="7313613" y="3062288"/>
          <p14:tracePt t="115779" x="7232650" y="3036888"/>
          <p14:tracePt t="115796" x="7170738" y="2965450"/>
          <p14:tracePt t="115813" x="7099300" y="2884488"/>
          <p14:tracePt t="115829" x="7062788" y="2803525"/>
          <p14:tracePt t="115846" x="7037388" y="2786063"/>
          <p14:tracePt t="115896" x="7027863" y="2776538"/>
          <p14:tracePt t="115912" x="7018338" y="2776538"/>
          <p14:tracePt t="115927" x="7010400" y="2776538"/>
          <p14:tracePt t="115935" x="7000875" y="2786063"/>
          <p14:tracePt t="115946" x="7000875" y="2822575"/>
          <p14:tracePt t="115963" x="7000875" y="2928938"/>
          <p14:tracePt t="115979" x="7000875" y="3143250"/>
          <p14:tracePt t="115996" x="7000875" y="3340100"/>
          <p14:tracePt t="116013" x="7000875" y="3536950"/>
          <p14:tracePt t="116029" x="7000875" y="3732213"/>
          <p14:tracePt t="116046" x="7018338" y="3990975"/>
          <p14:tracePt t="116064" x="7037388" y="4313238"/>
          <p14:tracePt t="116080" x="7037388" y="4438650"/>
          <p14:tracePt t="116096" x="7037388" y="4527550"/>
          <p14:tracePt t="116113" x="7072313" y="4705350"/>
          <p14:tracePt t="116129" x="7116763" y="4813300"/>
          <p14:tracePt t="116146" x="7161213" y="4929188"/>
          <p14:tracePt t="116163" x="7197725" y="4991100"/>
          <p14:tracePt t="116179" x="7232650" y="5045075"/>
          <p14:tracePt t="116196" x="7242175" y="5054600"/>
          <p14:tracePt t="116213" x="7277100" y="5062538"/>
          <p14:tracePt t="116229" x="7286625" y="5081588"/>
          <p14:tracePt t="116271" x="7296150" y="5081588"/>
          <p14:tracePt t="116280" x="7323138" y="5081588"/>
          <p14:tracePt t="116296" x="7367588" y="5072063"/>
          <p14:tracePt t="116313" x="7402513" y="5062538"/>
          <p14:tracePt t="116329" x="7412038" y="5054600"/>
          <p14:tracePt t="116346" x="7439025" y="5027613"/>
          <p14:tracePt t="116363" x="7456488" y="5010150"/>
          <p14:tracePt t="116379" x="7500938" y="4956175"/>
          <p14:tracePt t="116396" x="7527925" y="4911725"/>
          <p14:tracePt t="116412" x="7562850" y="4867275"/>
          <p14:tracePt t="116429" x="7562850" y="4803775"/>
          <p14:tracePt t="116446" x="7562850" y="4741863"/>
          <p14:tracePt t="116463" x="7562850" y="4697413"/>
          <p14:tracePt t="116480" x="7562850" y="4625975"/>
          <p14:tracePt t="116496" x="7562850" y="4608513"/>
          <p14:tracePt t="116513" x="7562850" y="4598988"/>
          <p14:tracePt t="116631" x="7562850" y="4589463"/>
          <p14:tracePt t="116655" x="7554913" y="4589463"/>
          <p14:tracePt t="116671" x="7518400" y="4589463"/>
          <p14:tracePt t="116680" x="7518400" y="4598988"/>
          <p14:tracePt t="116687" x="7518400" y="4608513"/>
          <p14:tracePt t="116697" x="7518400" y="4633913"/>
          <p14:tracePt t="116712" x="7518400" y="4679950"/>
          <p14:tracePt t="116729" x="7510463" y="4741863"/>
          <p14:tracePt t="116746" x="7510463" y="4795838"/>
          <p14:tracePt t="116763" x="7510463" y="4875213"/>
          <p14:tracePt t="116780" x="7491413" y="4938713"/>
          <p14:tracePt t="116796" x="7491413" y="5000625"/>
          <p14:tracePt t="116813" x="7491413" y="5062538"/>
          <p14:tracePt t="116829" x="7491413" y="5116513"/>
          <p14:tracePt t="116846" x="7491413" y="5214938"/>
          <p14:tracePt t="116863" x="7491413" y="5340350"/>
          <p14:tracePt t="116880" x="7491413" y="5429250"/>
          <p14:tracePt t="116896" x="7491413" y="5537200"/>
          <p14:tracePt t="116913" x="7500938" y="5634038"/>
          <p14:tracePt t="116929" x="7527925" y="5697538"/>
          <p14:tracePt t="116946" x="7537450" y="5705475"/>
          <p14:tracePt t="116963" x="7545388" y="5751513"/>
          <p14:tracePt t="116979" x="7572375" y="5786438"/>
          <p14:tracePt t="116996" x="7589838" y="5822950"/>
          <p14:tracePt t="117013" x="7626350" y="5848350"/>
          <p14:tracePt t="117029" x="7643813" y="5857875"/>
          <p14:tracePt t="117046" x="7688263" y="5884863"/>
          <p14:tracePt t="117064" x="7742238" y="5902325"/>
          <p14:tracePt t="117080" x="7777163" y="5919788"/>
          <p14:tracePt t="117096" x="7813675" y="5929313"/>
          <p14:tracePt t="117113" x="7858125" y="5929313"/>
          <p14:tracePt t="117129" x="7902575" y="5929313"/>
          <p14:tracePt t="117146" x="7947025" y="5929313"/>
          <p14:tracePt t="117163" x="7966075" y="5929313"/>
          <p14:tracePt t="117180" x="8001000" y="5929313"/>
          <p14:tracePt t="117196" x="8018463" y="5929313"/>
          <p14:tracePt t="117213" x="8054975" y="5929313"/>
          <p14:tracePt t="117229" x="8081963" y="5911850"/>
          <p14:tracePt t="117246" x="8116888" y="5884863"/>
          <p14:tracePt t="117264" x="8153400" y="5813425"/>
          <p14:tracePt t="117280" x="8180388" y="5751513"/>
          <p14:tracePt t="117296" x="8205788" y="5680075"/>
          <p14:tracePt t="117313" x="8224838" y="5643563"/>
          <p14:tracePt t="117329" x="8232775" y="5562600"/>
          <p14:tracePt t="117346" x="8242300" y="5518150"/>
          <p14:tracePt t="117363" x="8242300" y="5456238"/>
          <p14:tracePt t="117379" x="8242300" y="5348288"/>
          <p14:tracePt t="117396" x="8242300" y="5276850"/>
          <p14:tracePt t="117413" x="8242300" y="5232400"/>
          <p14:tracePt t="117430" x="8224838" y="5116513"/>
          <p14:tracePt t="117446" x="8215313" y="5027613"/>
          <p14:tracePt t="117463" x="8170863" y="4875213"/>
          <p14:tracePt t="117480" x="8153400" y="4803775"/>
          <p14:tracePt t="117496" x="8143875" y="4732338"/>
          <p14:tracePt t="117513" x="8116888" y="4687888"/>
          <p14:tracePt t="117546" x="8081963" y="4660900"/>
          <p14:tracePt t="117562" x="8062913" y="4625975"/>
          <p14:tracePt t="117579" x="8037513" y="4608513"/>
          <p14:tracePt t="117596" x="8010525" y="4572000"/>
          <p14:tracePt t="117613" x="7983538" y="4554538"/>
          <p14:tracePt t="117629" x="7929563" y="4500563"/>
          <p14:tracePt t="117646" x="7894638" y="4465638"/>
          <p14:tracePt t="117663" x="7867650" y="4446588"/>
          <p14:tracePt t="117697" x="7840663" y="4446588"/>
          <p14:tracePt t="117713" x="7831138" y="4446588"/>
          <p14:tracePt t="117729" x="7823200" y="4446588"/>
          <p14:tracePt t="117746" x="7813675" y="4446588"/>
          <p14:tracePt t="117763" x="7777163" y="4446588"/>
          <p14:tracePt t="117779" x="7769225" y="4446588"/>
          <p14:tracePt t="117796" x="7759700" y="4446588"/>
          <p14:tracePt t="117813" x="7751763" y="4446588"/>
          <p14:tracePt t="117829" x="7732713" y="4465638"/>
          <p14:tracePt t="117846" x="7715250" y="4473575"/>
          <p14:tracePt t="117863" x="7680325" y="4537075"/>
          <p14:tracePt t="117880" x="7661275" y="4562475"/>
          <p14:tracePt t="117896" x="7653338" y="4625975"/>
          <p14:tracePt t="117913" x="7653338" y="4687888"/>
          <p14:tracePt t="117929" x="7653338" y="4724400"/>
          <p14:tracePt t="117946" x="7653338" y="4759325"/>
          <p14:tracePt t="117963" x="7653338" y="4803775"/>
          <p14:tracePt t="117979" x="7653338" y="4840288"/>
          <p14:tracePt t="117996" x="7653338" y="4902200"/>
          <p14:tracePt t="118013" x="7653338" y="4929188"/>
          <p14:tracePt t="118029" x="7653338" y="4991100"/>
          <p14:tracePt t="118046" x="7653338" y="5081588"/>
          <p14:tracePt t="118063" x="7653338" y="5143500"/>
          <p14:tracePt t="118064" x="7670800" y="5180013"/>
          <p14:tracePt t="118080" x="7680325" y="5214938"/>
          <p14:tracePt t="118096" x="7680325" y="5232400"/>
          <p14:tracePt t="118113" x="7680325" y="5259388"/>
          <p14:tracePt t="118129" x="7688263" y="5268913"/>
          <p14:tracePt t="118295" x="7680325" y="5268913"/>
          <p14:tracePt t="118303" x="7670800" y="5268913"/>
          <p14:tracePt t="118313" x="7634288" y="5268913"/>
          <p14:tracePt t="118329" x="7554913" y="5268913"/>
          <p14:tracePt t="118346" x="7296150" y="5232400"/>
          <p14:tracePt t="118363" x="6938963" y="5170488"/>
          <p14:tracePt t="118379" x="6581775" y="5170488"/>
          <p14:tracePt t="118396" x="6224588" y="5170488"/>
          <p14:tracePt t="118413" x="5867400" y="5170488"/>
          <p14:tracePt t="118429" x="5483225" y="5170488"/>
          <p14:tracePt t="118446" x="5037138" y="5170488"/>
          <p14:tracePt t="118464" x="4259263" y="5089525"/>
          <p14:tracePt t="118480" x="3911600" y="4973638"/>
          <p14:tracePt t="118496" x="3724275" y="4875213"/>
          <p14:tracePt t="118512" x="3616325" y="4795838"/>
          <p14:tracePt t="118529" x="3589338" y="4786313"/>
          <p14:tracePt t="118655" x="3625850" y="4768850"/>
          <p14:tracePt t="118663" x="3660775" y="4741863"/>
          <p14:tracePt t="118671" x="3660775" y="4687888"/>
          <p14:tracePt t="118680" x="3660775" y="4670425"/>
          <p14:tracePt t="118696" x="3670300" y="4608513"/>
          <p14:tracePt t="118713" x="3670300" y="4562475"/>
          <p14:tracePt t="118729" x="3670300" y="4537075"/>
          <p14:tracePt t="118746" x="3670300" y="4527550"/>
          <p14:tracePt t="118871" x="3670300" y="4537075"/>
          <p14:tracePt t="118880" x="3670300" y="4554538"/>
          <p14:tracePt t="118887" x="3679825" y="4562475"/>
          <p14:tracePt t="118903" x="3705225" y="4572000"/>
          <p14:tracePt t="118927" x="3732213" y="4581525"/>
          <p14:tracePt t="118935" x="3741738" y="4589463"/>
          <p14:tracePt t="118946" x="3751263" y="4589463"/>
          <p14:tracePt t="118962" x="3768725" y="4608513"/>
          <p14:tracePt t="119023" x="3776663" y="4616450"/>
          <p14:tracePt t="119031" x="3795713" y="4625975"/>
          <p14:tracePt t="119047" x="3803650" y="4633913"/>
          <p14:tracePt t="119055" x="3813175" y="4643438"/>
          <p14:tracePt t="119103" x="3822700" y="4652963"/>
          <p14:tracePt t="119119" x="3822700" y="4670425"/>
          <p14:tracePt t="119127" x="3830638" y="4679950"/>
          <p14:tracePt t="119135" x="3840163" y="4687888"/>
          <p14:tracePt t="119146" x="3867150" y="4724400"/>
          <p14:tracePt t="119163" x="3884613" y="4741863"/>
          <p14:tracePt t="119179" x="3919538" y="4759325"/>
          <p14:tracePt t="119196" x="3938588" y="4786313"/>
          <p14:tracePt t="119213" x="3956050" y="4795838"/>
          <p14:tracePt t="119229" x="4010025" y="4830763"/>
          <p14:tracePt t="119246" x="4037013" y="4840288"/>
          <p14:tracePt t="119263" x="4071938" y="4848225"/>
          <p14:tracePt t="119279" x="4081463" y="4848225"/>
          <p14:tracePt t="119519" x="4071938" y="4848225"/>
          <p14:tracePt t="119527" x="4044950" y="4840288"/>
          <p14:tracePt t="119535" x="4027488" y="4822825"/>
          <p14:tracePt t="119546" x="4000500" y="4813300"/>
          <p14:tracePt t="119563" x="3965575" y="4803775"/>
          <p14:tracePt t="119580" x="3938588" y="4776788"/>
          <p14:tracePt t="119596" x="3911600" y="4751388"/>
          <p14:tracePt t="119613" x="3848100" y="4714875"/>
          <p14:tracePt t="119629" x="3768725" y="4687888"/>
          <p14:tracePt t="119646" x="3679825" y="4643438"/>
          <p14:tracePt t="119663" x="3598863" y="4633913"/>
          <p14:tracePt t="119680" x="3429000" y="4589463"/>
          <p14:tracePt t="119696" x="3313113" y="4562475"/>
          <p14:tracePt t="119712" x="3224213" y="4537075"/>
          <p14:tracePt t="119729" x="3205163" y="4537075"/>
          <p14:tracePt t="119746" x="3187700" y="4537075"/>
          <p14:tracePt t="119779" x="3179763" y="4537075"/>
          <p14:tracePt t="119808" x="3170238" y="4537075"/>
          <p14:tracePt t="119815" x="3160713" y="4537075"/>
          <p14:tracePt t="119831" x="3133725" y="4537075"/>
          <p14:tracePt t="119847" x="3125788" y="4537075"/>
          <p14:tracePt t="119864" x="3116263" y="4537075"/>
          <p14:tracePt t="119887" x="3108325" y="4537075"/>
          <p14:tracePt t="119897" x="3081338" y="4537075"/>
          <p14:tracePt t="119913" x="3062288" y="4537075"/>
          <p14:tracePt t="119929" x="3027363" y="4537075"/>
          <p14:tracePt t="119946" x="3000375" y="4562475"/>
          <p14:tracePt t="119963" x="2955925" y="4581525"/>
          <p14:tracePt t="119979" x="2946400" y="4589463"/>
          <p14:tracePt t="120013" x="2901950" y="4625975"/>
          <p14:tracePt t="120029" x="2894013" y="4643438"/>
          <p14:tracePt t="120046" x="2847975" y="4670425"/>
          <p14:tracePt t="120063" x="2822575" y="4679950"/>
          <p14:tracePt t="120080" x="2768600" y="4714875"/>
          <p14:tracePt t="120096" x="2751138" y="4732338"/>
          <p14:tracePt t="120112" x="2732088" y="4759325"/>
          <p14:tracePt t="120129" x="2697163" y="4786313"/>
          <p14:tracePt t="120146" x="2679700" y="4813300"/>
          <p14:tracePt t="120163" x="2652713" y="4840288"/>
          <p14:tracePt t="120179" x="2608263" y="4867275"/>
          <p14:tracePt t="120196" x="2589213" y="4902200"/>
          <p14:tracePt t="120212" x="2581275" y="4911725"/>
          <p14:tracePt t="120229" x="2554288" y="4938713"/>
          <p14:tracePt t="120246" x="2536825" y="5000625"/>
          <p14:tracePt t="120262" x="2500313" y="5037138"/>
          <p14:tracePt t="120279" x="2490788" y="5072063"/>
          <p14:tracePt t="120296" x="2490788" y="5116513"/>
          <p14:tracePt t="120313" x="2490788" y="5126038"/>
          <p14:tracePt t="120329" x="2482850" y="5170488"/>
          <p14:tracePt t="120346" x="2482850" y="5180013"/>
          <p14:tracePt t="120363" x="2482850" y="5187950"/>
          <p14:tracePt t="120379" x="2482850" y="5232400"/>
          <p14:tracePt t="120396" x="2482850" y="5268913"/>
          <p14:tracePt t="120412" x="2517775" y="5303838"/>
          <p14:tracePt t="120429" x="2527300" y="5322888"/>
          <p14:tracePt t="120446" x="2536825" y="5340350"/>
          <p14:tracePt t="120463" x="2581275" y="5402263"/>
          <p14:tracePt t="120480" x="2598738" y="5419725"/>
          <p14:tracePt t="120496" x="2633663" y="5456238"/>
          <p14:tracePt t="120513" x="2670175" y="5465763"/>
          <p14:tracePt t="120529" x="2687638" y="5473700"/>
          <p14:tracePt t="120546" x="2724150" y="5491163"/>
          <p14:tracePt t="120562" x="2751138" y="5491163"/>
          <p14:tracePt t="120580" x="2803525" y="5527675"/>
          <p14:tracePt t="120596" x="2884488" y="5545138"/>
          <p14:tracePt t="120612" x="2982913" y="5581650"/>
          <p14:tracePt t="120629" x="3054350" y="5589588"/>
          <p14:tracePt t="120646" x="3125788" y="5616575"/>
          <p14:tracePt t="120663" x="3170238" y="5616575"/>
          <p14:tracePt t="120679" x="3187700" y="5634038"/>
          <p14:tracePt t="120696" x="3214688" y="5634038"/>
          <p14:tracePt t="120713" x="3241675" y="5634038"/>
          <p14:tracePt t="120729" x="3268663" y="5634038"/>
          <p14:tracePt t="120746" x="3295650" y="5634038"/>
          <p14:tracePt t="120763" x="3303588" y="5626100"/>
          <p14:tracePt t="120779" x="3340100" y="5616575"/>
          <p14:tracePt t="120796" x="3375025" y="5581650"/>
          <p14:tracePt t="120813" x="3402013" y="5554663"/>
          <p14:tracePt t="120829" x="3429000" y="5537200"/>
          <p14:tracePt t="120846" x="3465513" y="5491163"/>
          <p14:tracePt t="120862" x="3482975" y="5456238"/>
          <p14:tracePt t="120879" x="3527425" y="5394325"/>
          <p14:tracePt t="120897" x="3544888" y="5330825"/>
          <p14:tracePt t="120913" x="3544888" y="5241925"/>
          <p14:tracePt t="120929" x="3544888" y="5153025"/>
          <p14:tracePt t="120946" x="3544888" y="5027613"/>
          <p14:tracePt t="120962" x="3536950" y="4938713"/>
          <p14:tracePt t="120980" x="3482975" y="4840288"/>
          <p14:tracePt t="120996" x="3465513" y="4803775"/>
          <p14:tracePt t="121013" x="3438525" y="4795838"/>
          <p14:tracePt t="121029" x="3419475" y="4768850"/>
          <p14:tracePt t="121046" x="3411538" y="4759325"/>
          <p14:tracePt t="121062" x="3402013" y="4751388"/>
          <p14:tracePt t="121080" x="3276600" y="4705350"/>
          <p14:tracePt t="121097" x="3081338" y="4679950"/>
          <p14:tracePt t="121113" x="2874963" y="4625975"/>
          <p14:tracePt t="121129" x="2705100" y="4608513"/>
          <p14:tracePt t="121146" x="2598738" y="4589463"/>
          <p14:tracePt t="121162" x="2544763" y="4589463"/>
          <p14:tracePt t="121179" x="2536825" y="4589463"/>
          <p14:tracePt t="121196" x="2509838" y="4589463"/>
          <p14:tracePt t="121213" x="2446338" y="4598988"/>
          <p14:tracePt t="121229" x="2384425" y="4633913"/>
          <p14:tracePt t="121246" x="2303463" y="4679950"/>
          <p14:tracePt t="121263" x="2224088" y="4714875"/>
          <p14:tracePt t="121280" x="2160588" y="4759325"/>
          <p14:tracePt t="121296" x="2143125" y="4795838"/>
          <p14:tracePt t="121313" x="2116138" y="4840288"/>
          <p14:tracePt t="121329" x="2116138" y="4919663"/>
          <p14:tracePt t="121346" x="2108200" y="4991100"/>
          <p14:tracePt t="121362" x="2108200" y="5072063"/>
          <p14:tracePt t="121379" x="2108200" y="5133975"/>
          <p14:tracePt t="121396" x="2108200" y="5180013"/>
          <p14:tracePt t="121413" x="2143125" y="5241925"/>
          <p14:tracePt t="121430" x="2179638" y="5259388"/>
          <p14:tracePt t="121446" x="2214563" y="5295900"/>
          <p14:tracePt t="121462" x="2259013" y="5313363"/>
          <p14:tracePt t="121480" x="2347913" y="5367338"/>
          <p14:tracePt t="121496" x="2446338" y="5402263"/>
          <p14:tracePt t="121512" x="2581275" y="5438775"/>
          <p14:tracePt t="121529" x="2724150" y="5483225"/>
          <p14:tracePt t="121546" x="2847975" y="5510213"/>
          <p14:tracePt t="121562" x="3036888" y="5581650"/>
          <p14:tracePt t="121579" x="3133725" y="5608638"/>
          <p14:tracePt t="121596" x="3160713" y="5634038"/>
          <p14:tracePt t="121612" x="3179763" y="5634038"/>
          <p14:tracePt t="121629" x="3187700" y="5634038"/>
          <p14:tracePt t="121646" x="3232150" y="5634038"/>
          <p14:tracePt t="121662" x="3303588" y="5599113"/>
          <p14:tracePt t="121680" x="3394075" y="5554663"/>
          <p14:tracePt t="121696" x="3446463" y="5510213"/>
          <p14:tracePt t="121713" x="3473450" y="5491163"/>
          <p14:tracePt t="121729" x="3500438" y="5473700"/>
          <p14:tracePt t="121746" x="3517900" y="5446713"/>
          <p14:tracePt t="121779" x="3544888" y="5411788"/>
          <p14:tracePt t="121796" x="3581400" y="5367338"/>
          <p14:tracePt t="121812" x="3598863" y="5313363"/>
          <p14:tracePt t="121829" x="3616325" y="5251450"/>
          <p14:tracePt t="121846" x="3616325" y="5197475"/>
          <p14:tracePt t="121863" x="3616325" y="5108575"/>
          <p14:tracePt t="121880" x="3616325" y="5045075"/>
          <p14:tracePt t="121896" x="3616325" y="5027613"/>
          <p14:tracePt t="121913" x="3616325" y="5000625"/>
          <p14:tracePt t="121929" x="3589338" y="4965700"/>
          <p14:tracePt t="121946" x="3544888" y="4919663"/>
          <p14:tracePt t="121962" x="3509963" y="4894263"/>
          <p14:tracePt t="121979" x="3411538" y="4822825"/>
          <p14:tracePt t="121996" x="3232150" y="4724400"/>
          <p14:tracePt t="122012" x="3089275" y="4660900"/>
          <p14:tracePt t="122029" x="2911475" y="4598988"/>
          <p14:tracePt t="122046" x="2732088" y="4545013"/>
          <p14:tracePt t="122063" x="2598738" y="4537075"/>
          <p14:tracePt t="122080" x="2473325" y="4537075"/>
          <p14:tracePt t="122096" x="2411413" y="4537075"/>
          <p14:tracePt t="122112" x="2384425" y="4537075"/>
          <p14:tracePt t="122129" x="2366963" y="4537075"/>
          <p14:tracePt t="122767" x="2411413" y="4537075"/>
          <p14:tracePt t="122775" x="2517775" y="4572000"/>
          <p14:tracePt t="122783" x="2687638" y="4625975"/>
          <p14:tracePt t="122796" x="2857500" y="4670425"/>
          <p14:tracePt t="122812" x="3732213" y="4929188"/>
          <p14:tracePt t="122829" x="5153025" y="5394325"/>
          <p14:tracePt t="122846" x="6188075" y="5599113"/>
          <p14:tracePt t="122863" x="6796088" y="5688013"/>
          <p14:tracePt t="122880" x="7180263" y="5688013"/>
          <p14:tracePt t="122896" x="7251700" y="5680075"/>
          <p14:tracePt t="122912" x="7286625" y="5653088"/>
          <p14:tracePt t="122929" x="7304088" y="5643563"/>
          <p14:tracePt t="122999" x="7304088" y="5626100"/>
          <p14:tracePt t="123015" x="7313613" y="5616575"/>
          <p14:tracePt t="123023" x="7323138" y="5589588"/>
          <p14:tracePt t="123039" x="7331075" y="5581650"/>
          <p14:tracePt t="123047" x="7340600" y="5581650"/>
          <p14:tracePt t="123062" x="7367588" y="5562600"/>
          <p14:tracePt t="123079" x="7483475" y="5537200"/>
          <p14:tracePt t="123096" x="7562850" y="5491163"/>
          <p14:tracePt t="123112" x="7643813" y="5411788"/>
          <p14:tracePt t="123129" x="7715250" y="5340350"/>
          <p14:tracePt t="123146" x="7769225" y="5259388"/>
          <p14:tracePt t="123162" x="7823200" y="5187950"/>
          <p14:tracePt t="123179" x="7848600" y="5143500"/>
          <p14:tracePt t="123196" x="7894638" y="5062538"/>
          <p14:tracePt t="123212" x="7920038" y="5000625"/>
          <p14:tracePt t="123229" x="7947025" y="4911725"/>
          <p14:tracePt t="123246" x="7966075" y="4875213"/>
          <p14:tracePt t="123263" x="7966075" y="4848225"/>
          <p14:tracePt t="123279" x="7966075" y="4830763"/>
          <p14:tracePt t="123359" x="7947025" y="4822825"/>
          <p14:tracePt t="123391" x="7939088" y="4822825"/>
          <p14:tracePt t="123399" x="7920038" y="4822825"/>
          <p14:tracePt t="123407" x="7912100" y="4822825"/>
          <p14:tracePt t="123423" x="7902575" y="4822825"/>
          <p14:tracePt t="123431" x="7867650" y="4822825"/>
          <p14:tracePt t="123445" x="7858125" y="4822825"/>
          <p14:tracePt t="123463" x="7777163" y="4822825"/>
          <p14:tracePt t="123480" x="7572375" y="4822825"/>
          <p14:tracePt t="123496" x="7446963" y="4822825"/>
          <p14:tracePt t="123513" x="7331075" y="4776788"/>
          <p14:tracePt t="123529" x="7224713" y="4751388"/>
          <p14:tracePt t="123546" x="7126288" y="4741863"/>
          <p14:tracePt t="123562" x="7018338" y="4714875"/>
          <p14:tracePt t="123579" x="6938963" y="4714875"/>
          <p14:tracePt t="123596" x="6867525" y="4697413"/>
          <p14:tracePt t="123612" x="6751638" y="4679950"/>
          <p14:tracePt t="123629" x="6572250" y="4633913"/>
          <p14:tracePt t="123646" x="6527800" y="4633913"/>
          <p14:tracePt t="123663" x="6500813" y="4633913"/>
          <p14:tracePt t="123679" x="6473825" y="4633913"/>
          <p14:tracePt t="123697" x="6465888" y="4633913"/>
          <p14:tracePt t="123713" x="6438900" y="4633913"/>
          <p14:tracePt t="123729" x="6419850" y="4643438"/>
          <p14:tracePt t="123746" x="6411913" y="4643438"/>
          <p14:tracePt t="123762" x="6402388" y="4652963"/>
          <p14:tracePt t="123779" x="6348413" y="4679950"/>
          <p14:tracePt t="123796" x="6340475" y="4687888"/>
          <p14:tracePt t="123812" x="6330950" y="4705350"/>
          <p14:tracePt t="123829" x="6303963" y="4751388"/>
          <p14:tracePt t="123862" x="6303963" y="4795838"/>
          <p14:tracePt t="123879" x="6357938" y="4875213"/>
          <p14:tracePt t="123896" x="6438900" y="4894263"/>
          <p14:tracePt t="123912" x="6581775" y="4956175"/>
          <p14:tracePt t="123929" x="6732588" y="4991100"/>
          <p14:tracePt t="123946" x="6884988" y="5010150"/>
          <p14:tracePt t="123962" x="7037388" y="5010150"/>
          <p14:tracePt t="123979" x="7108825" y="5010150"/>
          <p14:tracePt t="123996" x="7188200" y="5000625"/>
          <p14:tracePt t="124012" x="7277100" y="4973638"/>
          <p14:tracePt t="124029" x="7313613" y="4973638"/>
          <p14:tracePt t="124046" x="7358063" y="4973638"/>
          <p14:tracePt t="124062" x="7394575" y="4973638"/>
          <p14:tracePt t="124079" x="7412038" y="4973638"/>
          <p14:tracePt t="124096" x="7419975" y="4965700"/>
          <p14:tracePt t="124143" x="7429500" y="4956175"/>
          <p14:tracePt t="124151" x="7439025" y="4956175"/>
          <p14:tracePt t="124162" x="7466013" y="4956175"/>
          <p14:tracePt t="124179" x="7527925" y="4973638"/>
          <p14:tracePt t="124196" x="7572375" y="4983163"/>
          <p14:tracePt t="124212" x="7634288" y="5010150"/>
          <p14:tracePt t="124229" x="7715250" y="5018088"/>
          <p14:tracePt t="124246" x="7786688" y="5037138"/>
          <p14:tracePt t="124262" x="7813675" y="5037138"/>
          <p14:tracePt t="124327" x="7823200" y="5045075"/>
          <p14:tracePt t="124335" x="7823200" y="5054600"/>
          <p14:tracePt t="124351" x="7823200" y="5062538"/>
          <p14:tracePt t="124367" x="7823200" y="5072063"/>
          <p14:tracePt t="124383" x="7823200" y="5089525"/>
          <p14:tracePt t="124415" x="7823200" y="5108575"/>
          <p14:tracePt t="124439" x="7831138" y="5116513"/>
          <p14:tracePt t="124455" x="7840663" y="5126038"/>
          <p14:tracePt t="124471" x="7840663" y="5133975"/>
          <p14:tracePt t="124479" x="7848600" y="5153025"/>
          <p14:tracePt t="124487" x="7848600" y="5160963"/>
          <p14:tracePt t="124497" x="7875588" y="5180013"/>
          <p14:tracePt t="124513" x="7885113" y="5187950"/>
          <p14:tracePt t="124535" x="7894638" y="5214938"/>
          <p14:tracePt t="124546" x="7894638" y="5224463"/>
          <p14:tracePt t="124562" x="7902575" y="5241925"/>
          <p14:tracePt t="124579" x="7902575" y="5268913"/>
          <p14:tracePt t="124597" x="7929563" y="5303838"/>
          <p14:tracePt t="124629" x="7929563" y="5322888"/>
          <p14:tracePt t="124679" x="7939088" y="5330825"/>
          <p14:tracePt t="124831" x="7947025" y="5340350"/>
          <p14:tracePt t="124871" x="7956550" y="5340350"/>
          <p14:tracePt t="124927" x="7956550" y="5322888"/>
          <p14:tracePt t="124935" x="7956550" y="5295900"/>
          <p14:tracePt t="124945" x="7929563" y="5268913"/>
          <p14:tracePt t="124962" x="7902575" y="5259388"/>
          <p14:tracePt t="124983" x="7885113" y="5259388"/>
          <p14:tracePt t="124996" x="7875588" y="5259388"/>
          <p14:tracePt t="125013" x="7867650" y="5259388"/>
          <p14:tracePt t="125029" x="7823200" y="5259388"/>
          <p14:tracePt t="125045" x="7759700" y="5259388"/>
          <p14:tracePt t="125062" x="7715250" y="5259388"/>
          <p14:tracePt t="125079" x="7680325" y="5259388"/>
          <p14:tracePt t="125191" x="7670800" y="5251450"/>
          <p14:tracePt t="125199" x="7670800" y="5241925"/>
          <p14:tracePt t="125207" x="7670800" y="5224463"/>
          <p14:tracePt t="125215" x="7661275" y="5205413"/>
          <p14:tracePt t="125229" x="7653338" y="5180013"/>
          <p14:tracePt t="125245" x="7653338" y="5153025"/>
          <p14:tracePt t="125262" x="7634288" y="5089525"/>
          <p14:tracePt t="125279" x="7616825" y="5027613"/>
          <p14:tracePt t="125280" x="7616825" y="4973638"/>
          <p14:tracePt t="125296" x="7616825" y="4884738"/>
          <p14:tracePt t="125312" x="7616825" y="4786313"/>
          <p14:tracePt t="125329" x="7616825" y="4732338"/>
          <p14:tracePt t="125346" x="7616825" y="4705350"/>
          <p14:tracePt t="125415" x="7599363" y="4697413"/>
          <p14:tracePt t="125655" x="7589838" y="4697413"/>
          <p14:tracePt t="125663" x="7589838" y="4732338"/>
          <p14:tracePt t="125671" x="7589838" y="4803775"/>
          <p14:tracePt t="125680" x="7589838" y="4875213"/>
          <p14:tracePt t="125696" x="7589838" y="5054600"/>
          <p14:tracePt t="125713" x="7589838" y="5224463"/>
          <p14:tracePt t="125729" x="7589838" y="5367338"/>
          <p14:tracePt t="125746" x="7589838" y="5473700"/>
          <p14:tracePt t="125762" x="7589838" y="5537200"/>
          <p14:tracePt t="125779" x="7581900" y="5581650"/>
          <p14:tracePt t="125796" x="7581900" y="5589588"/>
          <p14:tracePt t="125812" x="7581900" y="5608638"/>
          <p14:tracePt t="125855" x="7572375" y="5616575"/>
          <p14:tracePt t="125879" x="7572375" y="5626100"/>
          <p14:tracePt t="125911" x="7572375" y="5634038"/>
          <p14:tracePt t="125919" x="7562850" y="5661025"/>
          <p14:tracePt t="125929" x="7545388" y="5670550"/>
          <p14:tracePt t="125945" x="7527925" y="5688013"/>
          <p14:tracePt t="125963" x="7518400" y="5705475"/>
          <p14:tracePt t="125996" x="7510463" y="5724525"/>
          <p14:tracePt t="126359" x="7510463" y="5715000"/>
          <p14:tracePt t="126543" x="7518400" y="5715000"/>
          <p14:tracePt t="126607" x="7537450" y="5697538"/>
          <p14:tracePt t="126823" x="7518400" y="5688013"/>
          <p14:tracePt t="126831" x="7483475" y="5688013"/>
          <p14:tracePt t="126839" x="7456488" y="5670550"/>
          <p14:tracePt t="126847" x="7402513" y="5661025"/>
          <p14:tracePt t="126862" x="7375525" y="5634038"/>
          <p14:tracePt t="126879" x="7313613" y="5572125"/>
          <p14:tracePt t="126896" x="7277100" y="5554663"/>
          <p14:tracePt t="126912" x="7232650" y="5527675"/>
          <p14:tracePt t="126929" x="7215188" y="5510213"/>
          <p14:tracePt t="126946" x="7153275" y="5483225"/>
          <p14:tracePt t="126962" x="6991350" y="5419725"/>
          <p14:tracePt t="126979" x="6867525" y="5411788"/>
          <p14:tracePt t="126995" x="6796088" y="5357813"/>
          <p14:tracePt t="127012" x="6732588" y="5340350"/>
          <p14:tracePt t="127029" x="6705600" y="5340350"/>
          <p14:tracePt t="127045" x="6670675" y="5313363"/>
          <p14:tracePt t="127062" x="6634163" y="5303838"/>
          <p14:tracePt t="127080" x="6581775" y="5276850"/>
          <p14:tracePt t="127096" x="6545263" y="5259388"/>
          <p14:tracePt t="127112" x="6537325" y="5251450"/>
          <p14:tracePt t="127129" x="6500813" y="5241925"/>
          <p14:tracePt t="127146" x="6491288" y="5224463"/>
          <p14:tracePt t="127162" x="6465888" y="5214938"/>
          <p14:tracePt t="127179" x="6438900" y="5197475"/>
          <p14:tracePt t="127195" x="6419850" y="5187950"/>
          <p14:tracePt t="127229" x="6411913" y="5187950"/>
          <p14:tracePt t="127246" x="6402388" y="5187950"/>
          <p14:tracePt t="127264" x="6375400" y="5187950"/>
          <p14:tracePt t="127296" x="6367463" y="5170488"/>
          <p14:tracePt t="127303" x="6357938" y="5160963"/>
          <p14:tracePt t="127313" x="6357938" y="5153025"/>
          <p14:tracePt t="127329" x="6357938" y="5133975"/>
          <p14:tracePt t="127346" x="6357938" y="5089525"/>
          <p14:tracePt t="127362" x="6357938" y="5081588"/>
          <p14:tracePt t="127379" x="6357938" y="5054600"/>
          <p14:tracePt t="127395" x="6357938" y="5045075"/>
          <p14:tracePt t="127412" x="6357938" y="5037138"/>
          <p14:tracePt t="127447" x="6357938" y="5027613"/>
          <p14:tracePt t="127462" x="6357938" y="5018088"/>
          <p14:tracePt t="127479" x="6357938" y="4991100"/>
          <p14:tracePt t="127528" x="6313488" y="4983163"/>
          <p14:tracePt t="127551" x="6303963" y="4983163"/>
          <p14:tracePt t="127559" x="6296025" y="4983163"/>
          <p14:tracePt t="127567" x="6286500" y="4983163"/>
          <p14:tracePt t="127579" x="6269038" y="4983163"/>
          <p14:tracePt t="127595" x="6242050" y="4983163"/>
          <p14:tracePt t="127612" x="6232525" y="4991100"/>
          <p14:tracePt t="127629" x="6205538" y="4991100"/>
          <p14:tracePt t="127645" x="6188075" y="5000625"/>
          <p14:tracePt t="127662" x="6180138" y="5000625"/>
          <p14:tracePt t="127679" x="6143625" y="5018088"/>
          <p14:tracePt t="127728" x="6134100" y="5027613"/>
          <p14:tracePt t="127743" x="6126163" y="5045075"/>
          <p14:tracePt t="127767" x="6126163" y="5054600"/>
          <p14:tracePt t="127775" x="6126163" y="5089525"/>
          <p14:tracePt t="127791" x="6126163" y="5099050"/>
          <p14:tracePt t="127799" x="6126163" y="5108575"/>
          <p14:tracePt t="127812" x="6126163" y="5133975"/>
          <p14:tracePt t="127829" x="6126163" y="5143500"/>
          <p14:tracePt t="127847" x="6126163" y="5153025"/>
          <p14:tracePt t="127864" x="6126163" y="5180013"/>
          <p14:tracePt t="127880" x="6153150" y="5187950"/>
          <p14:tracePt t="127896" x="6170613" y="5205413"/>
          <p14:tracePt t="127912" x="6180138" y="5214938"/>
          <p14:tracePt t="127929" x="6205538" y="5232400"/>
          <p14:tracePt t="127945" x="6224588" y="5241925"/>
          <p14:tracePt t="127962" x="6232525" y="5251450"/>
          <p14:tracePt t="127979" x="6259513" y="5259388"/>
          <p14:tracePt t="128015" x="6269038" y="5259388"/>
          <p14:tracePt t="128031" x="6276975" y="5268913"/>
          <p14:tracePt t="128055" x="6286500" y="5268913"/>
          <p14:tracePt t="128064" x="6296025" y="5268913"/>
          <p14:tracePt t="128079" x="6303963" y="5276850"/>
          <p14:tracePt t="128097" x="6330950" y="5295900"/>
          <p14:tracePt t="128112" x="6357938" y="5313363"/>
          <p14:tracePt t="128129" x="6375400" y="5322888"/>
          <p14:tracePt t="128145" x="6402388" y="5330825"/>
          <p14:tracePt t="128162" x="6429375" y="5348288"/>
          <p14:tracePt t="128179" x="6446838" y="5357813"/>
          <p14:tracePt t="128195" x="6473825" y="5357813"/>
          <p14:tracePt t="128212" x="6527800" y="5367338"/>
          <p14:tracePt t="128229" x="6581775" y="5375275"/>
          <p14:tracePt t="128245" x="6643688" y="5394325"/>
          <p14:tracePt t="128262" x="6697663" y="5402263"/>
          <p14:tracePt t="128279" x="6804025" y="5429250"/>
          <p14:tracePt t="128296" x="6840538" y="5456238"/>
          <p14:tracePt t="128312" x="6956425" y="5483225"/>
          <p14:tracePt t="128329" x="7010400" y="5491163"/>
          <p14:tracePt t="128345" x="7027863" y="5500688"/>
          <p14:tracePt t="128362" x="7062788" y="5500688"/>
          <p14:tracePt t="128379" x="7089775" y="5518150"/>
          <p14:tracePt t="128412" x="7126288" y="5518150"/>
          <p14:tracePt t="128429" x="7134225" y="5518150"/>
          <p14:tracePt t="128445" x="7180263" y="5518150"/>
          <p14:tracePt t="128462" x="7224713" y="5518150"/>
          <p14:tracePt t="128479" x="7242175" y="5518150"/>
          <p14:tracePt t="128496" x="7277100" y="5518150"/>
          <p14:tracePt t="128512" x="7296150" y="5518150"/>
          <p14:tracePt t="128529" x="7313613" y="5518150"/>
          <p14:tracePt t="128546" x="7358063" y="5491163"/>
          <p14:tracePt t="128562" x="7385050" y="5473700"/>
          <p14:tracePt t="128579" x="7402513" y="5456238"/>
          <p14:tracePt t="128595" x="7412038" y="5419725"/>
          <p14:tracePt t="128612" x="7429500" y="5384800"/>
          <p14:tracePt t="128629" x="7429500" y="5340350"/>
          <p14:tracePt t="128646" x="7429500" y="5276850"/>
          <p14:tracePt t="128662" x="7429500" y="5259388"/>
          <p14:tracePt t="128679" x="7429500" y="5224463"/>
          <p14:tracePt t="128695" x="7429500" y="5214938"/>
          <p14:tracePt t="128712" x="7429500" y="5205413"/>
          <p14:tracePt t="128729" x="7429500" y="5160963"/>
          <p14:tracePt t="128745" x="7429500" y="5143500"/>
          <p14:tracePt t="128762" x="7429500" y="5108575"/>
          <p14:tracePt t="128779" x="7402513" y="5081588"/>
          <p14:tracePt t="128813" x="7375525" y="5062538"/>
          <p14:tracePt t="128829" x="7340600" y="5027613"/>
          <p14:tracePt t="128845" x="7323138" y="5010150"/>
          <p14:tracePt t="128862" x="7232650" y="4973638"/>
          <p14:tracePt t="128880" x="7054850" y="4894263"/>
          <p14:tracePt t="128896" x="6919913" y="4830763"/>
          <p14:tracePt t="128912" x="6823075" y="4822825"/>
          <p14:tracePt t="128929" x="6759575" y="4803775"/>
          <p14:tracePt t="128946" x="6705600" y="4776788"/>
          <p14:tracePt t="128962" x="6697663" y="4776788"/>
          <p14:tracePt t="128979" x="6661150" y="4776788"/>
          <p14:tracePt t="128995" x="6653213" y="4776788"/>
          <p14:tracePt t="129012" x="6589713" y="4786313"/>
          <p14:tracePt t="129029" x="6537325" y="4786313"/>
          <p14:tracePt t="129046" x="6491288" y="4795838"/>
          <p14:tracePt t="129062" x="6429375" y="4795838"/>
          <p14:tracePt t="129079" x="6384925" y="4795838"/>
          <p14:tracePt t="129096" x="6313488" y="4795838"/>
          <p14:tracePt t="129129" x="6286500" y="4803775"/>
          <p14:tracePt t="129145" x="6251575" y="4848225"/>
          <p14:tracePt t="129162" x="6224588" y="4867275"/>
          <p14:tracePt t="129179" x="6180138" y="4919663"/>
          <p14:tracePt t="129195" x="6161088" y="4929188"/>
          <p14:tracePt t="129212" x="6161088" y="4938713"/>
          <p14:tracePt t="129229" x="6161088" y="4946650"/>
          <p14:tracePt t="129245" x="6153150" y="4973638"/>
          <p14:tracePt t="129279" x="6153150" y="4991100"/>
          <p14:tracePt t="129296" x="6153150" y="5010150"/>
          <p14:tracePt t="129312" x="6153150" y="5027613"/>
          <p14:tracePt t="129329" x="6180138" y="5072063"/>
          <p14:tracePt t="129345" x="6188075" y="5089525"/>
          <p14:tracePt t="129362" x="6205538" y="5116513"/>
          <p14:tracePt t="129379" x="6232525" y="5143500"/>
          <p14:tracePt t="129395" x="6251575" y="5170488"/>
          <p14:tracePt t="129412" x="6286500" y="5187950"/>
          <p14:tracePt t="129429" x="6303963" y="5197475"/>
          <p14:tracePt t="129445" x="6313488" y="5224463"/>
          <p14:tracePt t="129462" x="6330950" y="5232400"/>
          <p14:tracePt t="129479" x="6340475" y="5241925"/>
          <p14:tracePt t="129615" x="6348413" y="5241925"/>
          <p14:tracePt t="129895" x="6330950" y="5241925"/>
          <p14:tracePt t="129903" x="6286500" y="5241925"/>
          <p14:tracePt t="129913" x="6269038" y="5241925"/>
          <p14:tracePt t="129929" x="6224588" y="5241925"/>
          <p14:tracePt t="129945" x="6180138" y="5241925"/>
          <p14:tracePt t="129962" x="6099175" y="5241925"/>
          <p14:tracePt t="129979" x="6010275" y="5241925"/>
          <p14:tracePt t="129995" x="5929313" y="5241925"/>
          <p14:tracePt t="130012" x="5902325" y="5224463"/>
          <p14:tracePt t="130055" x="5875338" y="5224463"/>
          <p14:tracePt t="130079" x="5867400" y="5224463"/>
          <p14:tracePt t="130135" x="5857875" y="5224463"/>
          <p14:tracePt t="130159" x="5830888" y="5224463"/>
          <p14:tracePt t="130175" x="5822950" y="5224463"/>
          <p14:tracePt t="130183" x="5813425" y="5224463"/>
          <p14:tracePt t="130195" x="5803900" y="5224463"/>
          <p14:tracePt t="130212" x="5759450" y="5224463"/>
          <p14:tracePt t="130229" x="5751513" y="5224463"/>
          <p14:tracePt t="130245" x="5715000" y="5224463"/>
          <p14:tracePt t="130262" x="5705475" y="5224463"/>
          <p14:tracePt t="130279" x="5661025" y="5232400"/>
          <p14:tracePt t="130312" x="5653088" y="5232400"/>
          <p14:tracePt t="130329" x="5643563" y="5232400"/>
          <p14:tracePt t="130345" x="5616575" y="5241925"/>
          <p14:tracePt t="130362" x="5608638" y="5241925"/>
          <p14:tracePt t="130379" x="5599113" y="5241925"/>
          <p14:tracePt t="130395" x="5562600" y="5251450"/>
          <p14:tracePt t="130412" x="5545138" y="5251450"/>
          <p14:tracePt t="130429" x="5537200" y="5251450"/>
          <p14:tracePt t="130462" x="5527675" y="5251450"/>
          <p14:tracePt t="130479" x="5491163" y="5251450"/>
          <p14:tracePt t="130496" x="5456238" y="5268913"/>
          <p14:tracePt t="130512" x="5438775" y="5268913"/>
          <p14:tracePt t="130529" x="5429250" y="5286375"/>
          <p14:tracePt t="130546" x="5419725" y="5286375"/>
          <p14:tracePt t="130562" x="5411788" y="5295900"/>
          <p14:tracePt t="130578" x="5402263" y="5295900"/>
          <p14:tracePt t="130595" x="5375275" y="5303838"/>
          <p14:tracePt t="130612" x="5340350" y="5322888"/>
          <p14:tracePt t="130629" x="5322888" y="5322888"/>
          <p14:tracePt t="130645" x="5313363" y="5340350"/>
          <p14:tracePt t="130662" x="5295900" y="5348288"/>
          <p14:tracePt t="130678" x="5276850" y="5357813"/>
          <p14:tracePt t="130696" x="5268913" y="5367338"/>
          <p14:tracePt t="130712" x="5259388" y="5375275"/>
          <p14:tracePt t="130729" x="5251450" y="5384800"/>
          <p14:tracePt t="130751" x="5232400" y="5402263"/>
          <p14:tracePt t="130762" x="5224463" y="5411788"/>
          <p14:tracePt t="130778" x="5205413" y="5438775"/>
          <p14:tracePt t="130812" x="5205413" y="5446713"/>
          <p14:tracePt t="130829" x="5205413" y="5473700"/>
          <p14:tracePt t="130845" x="5205413" y="5491163"/>
          <p14:tracePt t="130862" x="5205413" y="5500688"/>
          <p14:tracePt t="130879" x="5205413" y="5537200"/>
          <p14:tracePt t="130896" x="5205413" y="5554663"/>
          <p14:tracePt t="130912" x="5214938" y="5599113"/>
          <p14:tracePt t="130929" x="5224463" y="5608638"/>
          <p14:tracePt t="130945" x="5251450" y="5634038"/>
          <p14:tracePt t="130962" x="5268913" y="5653088"/>
          <p14:tracePt t="130979" x="5286375" y="5670550"/>
          <p14:tracePt t="130995" x="5313363" y="5697538"/>
          <p14:tracePt t="131012" x="5340350" y="5715000"/>
          <p14:tracePt t="131029" x="5384800" y="5724525"/>
          <p14:tracePt t="131045" x="5446713" y="5741988"/>
          <p14:tracePt t="131062" x="5491163" y="5759450"/>
          <p14:tracePt t="131064" x="5518150" y="5759450"/>
          <p14:tracePt t="131079" x="5608638" y="5786438"/>
          <p14:tracePt t="131096" x="5653088" y="5795963"/>
          <p14:tracePt t="131112" x="5688013" y="5822950"/>
          <p14:tracePt t="131129" x="5732463" y="5822950"/>
          <p14:tracePt t="131145" x="5776913" y="5822950"/>
          <p14:tracePt t="131162" x="5813425" y="5822950"/>
          <p14:tracePt t="131179" x="5840413" y="5822950"/>
          <p14:tracePt t="131196" x="5884863" y="5822950"/>
          <p14:tracePt t="131212" x="5902325" y="5822950"/>
          <p14:tracePt t="131229" x="5965825" y="5822950"/>
          <p14:tracePt t="131245" x="6010275" y="5822950"/>
          <p14:tracePt t="131262" x="6018213" y="5822950"/>
          <p14:tracePt t="131280" x="6054725" y="5822950"/>
          <p14:tracePt t="131296" x="6072188" y="5813425"/>
          <p14:tracePt t="131312" x="6099175" y="5795963"/>
          <p14:tracePt t="131328" x="6126163" y="5776913"/>
          <p14:tracePt t="131345" x="6143625" y="5759450"/>
          <p14:tracePt t="131362" x="6170613" y="5724525"/>
          <p14:tracePt t="131378" x="6180138" y="5661025"/>
          <p14:tracePt t="131395" x="6188075" y="5599113"/>
          <p14:tracePt t="131412" x="6188075" y="5562600"/>
          <p14:tracePt t="131428" x="6188075" y="5537200"/>
          <p14:tracePt t="131445" x="6188075" y="5510213"/>
          <p14:tracePt t="131462" x="6170613" y="5456238"/>
          <p14:tracePt t="131479" x="6153150" y="5419725"/>
          <p14:tracePt t="131496" x="6108700" y="5375275"/>
          <p14:tracePt t="131513" x="6081713" y="5340350"/>
          <p14:tracePt t="131529" x="6027738" y="5303838"/>
          <p14:tracePt t="131545" x="5938838" y="5268913"/>
          <p14:tracePt t="131562" x="5867400" y="5224463"/>
          <p14:tracePt t="131578" x="5822950" y="5214938"/>
          <p14:tracePt t="131595" x="5786438" y="5197475"/>
          <p14:tracePt t="131612" x="5732463" y="5180013"/>
          <p14:tracePt t="131629" x="5688013" y="5180013"/>
          <p14:tracePt t="131645" x="5680075" y="5180013"/>
          <p14:tracePt t="131662" x="5653088" y="5180013"/>
          <p14:tracePt t="131679" x="5589588" y="5180013"/>
          <p14:tracePt t="131696" x="5572125" y="5180013"/>
          <p14:tracePt t="131712" x="5562600" y="5187950"/>
          <p14:tracePt t="131729" x="5510213" y="5197475"/>
          <p14:tracePt t="132343" x="5518150" y="5197475"/>
          <p14:tracePt t="132359" x="5518150" y="5187950"/>
          <p14:tracePt t="132375" x="5518150" y="5180013"/>
          <p14:tracePt t="132391" x="5518150" y="5170488"/>
          <p14:tracePt t="132399" x="5500688" y="5143500"/>
          <p14:tracePt t="132415" x="5473700" y="5143500"/>
          <p14:tracePt t="132429" x="5446713" y="5133975"/>
          <p14:tracePt t="132445" x="5429250" y="5116513"/>
          <p14:tracePt t="132462" x="5419725" y="5116513"/>
          <p14:tracePt t="132495" x="5411788" y="5099050"/>
          <p14:tracePt t="132513" x="5402263" y="5089525"/>
          <p14:tracePt t="132529" x="5394325" y="5072063"/>
          <p14:tracePt t="132545" x="5375275" y="5062538"/>
          <p14:tracePt t="132562" x="5357813" y="5027613"/>
          <p14:tracePt t="132671" x="5348288" y="5018088"/>
          <p14:tracePt t="132799" x="5348288" y="5010150"/>
          <p14:tracePt t="132816" x="5367338" y="5000625"/>
          <p14:tracePt t="132823" x="5411788" y="4983163"/>
          <p14:tracePt t="132831" x="5446713" y="4973638"/>
          <p14:tracePt t="132845" x="5473700" y="4956175"/>
          <p14:tracePt t="132862" x="5554663" y="4946650"/>
          <p14:tracePt t="132879" x="5697538" y="4929188"/>
          <p14:tracePt t="132896" x="6018213" y="4911725"/>
          <p14:tracePt t="132912" x="6170613" y="4884738"/>
          <p14:tracePt t="132929" x="6251575" y="4875213"/>
          <p14:tracePt t="132945" x="6296025" y="4857750"/>
          <p14:tracePt t="132962" x="6357938" y="4848225"/>
          <p14:tracePt t="132979" x="6375400" y="4822825"/>
          <p14:tracePt t="133135" x="6375400" y="4813300"/>
          <p14:tracePt t="133143" x="6375400" y="4803775"/>
          <p14:tracePt t="133151" x="6375400" y="4795838"/>
          <p14:tracePt t="133162" x="6357938" y="4786313"/>
          <p14:tracePt t="133178" x="6323013" y="4751388"/>
          <p14:tracePt t="133195" x="6224588" y="4705350"/>
          <p14:tracePt t="133212" x="6180138" y="4697413"/>
          <p14:tracePt t="133228" x="6161088" y="4687888"/>
          <p14:tracePt t="133245" x="6108700" y="4670425"/>
          <p14:tracePt t="133262" x="6072188" y="4670425"/>
          <p14:tracePt t="133279" x="6037263" y="4633913"/>
          <p14:tracePt t="133296" x="5946775" y="4616450"/>
          <p14:tracePt t="133312" x="5938838" y="4616450"/>
          <p14:tracePt t="133329" x="5929313" y="4616450"/>
          <p14:tracePt t="133345" x="5902325" y="4616450"/>
          <p14:tracePt t="133362" x="5884863" y="4616450"/>
          <p14:tracePt t="133379" x="5875338" y="4616450"/>
          <p14:tracePt t="133395" x="5867400" y="4616450"/>
          <p14:tracePt t="133412" x="5848350" y="4616450"/>
          <p14:tracePt t="133428" x="5840413" y="4616450"/>
          <p14:tracePt t="133445" x="5830888" y="4616450"/>
          <p14:tracePt t="133462" x="5795963" y="4616450"/>
          <p14:tracePt t="133496" x="5768975" y="4616450"/>
          <p14:tracePt t="133512" x="5732463" y="4616450"/>
          <p14:tracePt t="133529" x="5715000" y="4616450"/>
          <p14:tracePt t="133545" x="5688013" y="4616450"/>
          <p14:tracePt t="133562" x="5680075" y="4616450"/>
          <p14:tracePt t="133578" x="5670550" y="4616450"/>
          <p14:tracePt t="133639" x="5661025" y="4616450"/>
          <p14:tracePt t="133695" x="5634038" y="4616450"/>
          <p14:tracePt t="133743" x="5626100" y="4616450"/>
          <p14:tracePt t="133807" x="5616575" y="4616450"/>
          <p14:tracePt t="133815" x="5608638" y="4616450"/>
          <p14:tracePt t="133823" x="5599113" y="4616450"/>
          <p14:tracePt t="133839" x="5589588" y="4616450"/>
          <p14:tracePt t="133895" x="5581650" y="4616450"/>
          <p14:tracePt t="133903" x="5554663" y="4633913"/>
          <p14:tracePt t="133920" x="5545138" y="4643438"/>
          <p14:tracePt t="133935" x="5518150" y="4660900"/>
          <p14:tracePt t="133951" x="5500688" y="4670425"/>
          <p14:tracePt t="133962" x="5483225" y="4697413"/>
          <p14:tracePt t="133978" x="5465763" y="4714875"/>
          <p14:tracePt t="133995" x="5446713" y="4724400"/>
          <p14:tracePt t="134012" x="5429250" y="4751388"/>
          <p14:tracePt t="134029" x="5419725" y="4768850"/>
          <p14:tracePt t="134046" x="5411788" y="4786313"/>
          <p14:tracePt t="134048" x="5402263" y="4795838"/>
          <p14:tracePt t="134063" x="5402263" y="4803775"/>
          <p14:tracePt t="134079" x="5402263" y="4822825"/>
          <p14:tracePt t="134096" x="5394325" y="4875213"/>
          <p14:tracePt t="134112" x="5384800" y="4902200"/>
          <p14:tracePt t="134128" x="5384800" y="4929188"/>
          <p14:tracePt t="134145" x="5384800" y="4973638"/>
          <p14:tracePt t="134162" x="5384800" y="4991100"/>
          <p14:tracePt t="134179" x="5384800" y="5037138"/>
          <p14:tracePt t="134195" x="5384800" y="5072063"/>
          <p14:tracePt t="134212" x="5384800" y="5081588"/>
          <p14:tracePt t="134228" x="5384800" y="5108575"/>
          <p14:tracePt t="134245" x="5384800" y="5133975"/>
          <p14:tracePt t="134262" x="5384800" y="5143500"/>
          <p14:tracePt t="134279" x="5384800" y="5187950"/>
          <p14:tracePt t="134296" x="5384800" y="5197475"/>
          <p14:tracePt t="134329" x="5384800" y="5214938"/>
          <p14:tracePt t="134345" x="5384800" y="5224463"/>
          <p14:tracePt t="134362" x="5384800" y="5241925"/>
          <p14:tracePt t="134379" x="5384800" y="5251450"/>
          <p14:tracePt t="134395" x="5357813" y="5295900"/>
          <p14:tracePt t="134428" x="5357813" y="5303838"/>
          <p14:tracePt t="134445" x="5357813" y="5340350"/>
          <p14:tracePt t="134462" x="5357813" y="5348288"/>
          <p14:tracePt t="134479" x="5357813" y="5357813"/>
          <p14:tracePt t="134496" x="5357813" y="5384800"/>
          <p14:tracePt t="134512" x="5357813" y="5402263"/>
          <p14:tracePt t="134529" x="5357813" y="5411788"/>
          <p14:tracePt t="134545" x="5357813" y="5429250"/>
          <p14:tracePt t="134562" x="5357813" y="5446713"/>
          <p14:tracePt t="134578" x="5357813" y="5483225"/>
          <p14:tracePt t="134595" x="5357813" y="5500688"/>
          <p14:tracePt t="134612" x="5357813" y="5537200"/>
          <p14:tracePt t="134628" x="5357813" y="5545138"/>
          <p14:tracePt t="134645" x="5357813" y="5562600"/>
          <p14:tracePt t="134662" x="5357813" y="5589588"/>
          <p14:tracePt t="134678" x="5357813" y="5599113"/>
          <p14:tracePt t="134751" x="5357813" y="5608638"/>
          <p14:tracePt t="134775" x="5357813" y="5616575"/>
          <p14:tracePt t="135167" x="5357813" y="5626100"/>
          <p14:tracePt t="135239" x="5375275" y="5653088"/>
          <p14:tracePt t="135247" x="5394325" y="5653088"/>
          <p14:tracePt t="135255" x="5402263" y="5653088"/>
          <p14:tracePt t="135263" x="5411788" y="5661025"/>
          <p14:tracePt t="135279" x="5419725" y="5661025"/>
          <p14:tracePt t="135296" x="5465763" y="5661025"/>
          <p14:tracePt t="135312" x="5510213" y="5661025"/>
          <p14:tracePt t="135329" x="5608638" y="5626100"/>
          <p14:tracePt t="135345" x="5705475" y="5581650"/>
          <p14:tracePt t="135362" x="5884863" y="5500688"/>
          <p14:tracePt t="135379" x="6081713" y="5375275"/>
          <p14:tracePt t="135395" x="6367463" y="5187950"/>
          <p14:tracePt t="135412" x="6653213" y="4956175"/>
          <p14:tracePt t="135428" x="6848475" y="4608513"/>
          <p14:tracePt t="135445" x="6884988" y="4340225"/>
          <p14:tracePt t="135462" x="6884988" y="4330700"/>
          <p14:tracePt t="135639" x="6884988" y="4303713"/>
          <p14:tracePt t="135647" x="6884988" y="4232275"/>
          <p14:tracePt t="135655" x="6884988" y="4160838"/>
          <p14:tracePt t="135663" x="6884988" y="4062413"/>
          <p14:tracePt t="135679" x="6884988" y="3990975"/>
          <p14:tracePt t="135696" x="6884988" y="3652838"/>
          <p14:tracePt t="135713" x="6884988" y="3411538"/>
          <p14:tracePt t="135729" x="6884988" y="3179763"/>
          <p14:tracePt t="135745" x="6884988" y="3000375"/>
          <p14:tracePt t="135762" x="6884988" y="2946400"/>
          <p14:tracePt t="135778" x="6884988" y="2901950"/>
          <p14:tracePt t="135795" x="6884988" y="2884488"/>
          <p14:tracePt t="135812" x="6894513" y="2867025"/>
          <p14:tracePt t="135829" x="6919913" y="2857500"/>
          <p14:tracePt t="135845" x="6919913" y="2840038"/>
          <p14:tracePt t="135862" x="6929438" y="2822575"/>
          <p14:tracePt t="135878" x="6938963" y="2786063"/>
          <p14:tracePt t="135896" x="6983413" y="2687638"/>
          <p14:tracePt t="135912" x="6991350" y="2581275"/>
          <p14:tracePt t="135929" x="7037388" y="2482850"/>
          <p14:tracePt t="135945" x="7045325" y="2393950"/>
          <p14:tracePt t="135962" x="7054850" y="2374900"/>
          <p14:tracePt t="136103" x="7072313" y="2366963"/>
          <p14:tracePt t="136144" x="7081838" y="2366963"/>
          <p14:tracePt t="136151" x="7089775" y="2347913"/>
          <p14:tracePt t="136207" x="7099300" y="2347913"/>
          <p14:tracePt t="136223" x="7116763" y="2339975"/>
          <p14:tracePt t="136231" x="7134225" y="2330450"/>
          <p14:tracePt t="136247" x="7143750" y="2330450"/>
          <p14:tracePt t="136255" x="7153275" y="2330450"/>
          <p14:tracePt t="136471" x="7161213" y="2330450"/>
          <p14:tracePt t="136568" x="7180263" y="2330450"/>
          <p14:tracePt t="136591" x="7197725" y="2322513"/>
          <p14:tracePt t="136623" x="7205663" y="2322513"/>
          <p14:tracePt t="136655" x="7215188" y="2322513"/>
          <p14:tracePt t="136679" x="7232650" y="2322513"/>
          <p14:tracePt t="136687" x="7242175" y="2322513"/>
          <p14:tracePt t="136696" x="7259638" y="2322513"/>
          <p14:tracePt t="136713" x="7269163" y="2322513"/>
          <p14:tracePt t="136743" x="7286625" y="2322513"/>
          <p14:tracePt t="136759" x="7296150" y="2322513"/>
          <p14:tracePt t="136767" x="7304088" y="2322513"/>
          <p14:tracePt t="136778" x="7323138" y="2322513"/>
          <p14:tracePt t="136795" x="7358063" y="2322513"/>
          <p14:tracePt t="136812" x="7394575" y="2322513"/>
          <p14:tracePt t="136828" x="7429500" y="2322513"/>
          <p14:tracePt t="136845" x="7473950" y="2322513"/>
          <p14:tracePt t="136896" x="7483475" y="2322513"/>
          <p14:tracePt t="136919" x="7500938" y="2322513"/>
          <p14:tracePt t="136943" x="7510463" y="2322513"/>
          <p14:tracePt t="136952" x="7527925" y="2322513"/>
          <p14:tracePt t="136961" x="7537450" y="2322513"/>
          <p14:tracePt t="136978" x="7581900" y="2322513"/>
          <p14:tracePt t="136995" x="7608888" y="2322513"/>
          <p14:tracePt t="137012" x="7616825" y="2322513"/>
          <p14:tracePt t="137028" x="7626350" y="2322513"/>
          <p14:tracePt t="137063" x="7643813" y="2322513"/>
          <p14:tracePt t="137095" x="7661275" y="2322513"/>
          <p14:tracePt t="137159" x="7670800" y="2322513"/>
          <p14:tracePt t="137223" x="7680325" y="2322513"/>
          <p14:tracePt t="137231" x="7688263" y="2322513"/>
          <p14:tracePt t="137303" x="7705725" y="2312988"/>
          <p14:tracePt t="137319" x="7715250" y="2312988"/>
          <p14:tracePt t="137343" x="7724775" y="2312988"/>
          <p14:tracePt t="137352" x="7732713" y="2312988"/>
          <p14:tracePt t="137383" x="7742238" y="2312988"/>
          <p14:tracePt t="137399" x="7769225" y="2312988"/>
          <p14:tracePt t="137415" x="7777163" y="2312988"/>
          <p14:tracePt t="137447" x="7786688" y="2312988"/>
          <p14:tracePt t="137463" x="7796213" y="2312988"/>
          <p14:tracePt t="137487" x="7813675" y="2312988"/>
          <p14:tracePt t="137503" x="7831138" y="2312988"/>
          <p14:tracePt t="137519" x="7840663" y="2312988"/>
          <p14:tracePt t="137543" x="7848600" y="2312988"/>
          <p14:tracePt t="137575" x="7867650" y="2312988"/>
          <p14:tracePt t="137591" x="7875588" y="2312988"/>
          <p14:tracePt t="137655" x="7894638" y="2312988"/>
          <p14:tracePt t="138031" x="7902575" y="2312988"/>
          <p14:tracePt t="138039" x="7920038" y="2312988"/>
          <p14:tracePt t="138047" x="7929563" y="2312988"/>
          <p14:tracePt t="138062" x="7939088" y="2312988"/>
          <p14:tracePt t="138078" x="7947025" y="2312988"/>
          <p14:tracePt t="138096" x="8010525" y="2312988"/>
          <p14:tracePt t="138112" x="8037513" y="2312988"/>
          <p14:tracePt t="138128" x="8081963" y="2312988"/>
          <p14:tracePt t="138145" x="8099425" y="2312988"/>
          <p14:tracePt t="138162" x="8134350" y="2312988"/>
          <p14:tracePt t="138178" x="8143875" y="2312988"/>
          <p14:tracePt t="138195" x="8153400" y="2312988"/>
          <p14:tracePt t="138212" x="8161338" y="2312988"/>
          <p14:tracePt t="138228" x="8188325" y="2312988"/>
          <p14:tracePt t="138245" x="8197850" y="2312988"/>
          <p14:tracePt t="138262" x="8205788" y="2312988"/>
          <p14:tracePt t="138279" x="8251825" y="2312988"/>
          <p14:tracePt t="138295" x="8304213" y="2312988"/>
          <p14:tracePt t="138313" x="8313738" y="2312988"/>
          <p14:tracePt t="138328" x="8348663" y="2312988"/>
          <p14:tracePt t="138345" x="8358188" y="2312988"/>
          <p14:tracePt t="138362" x="8375650" y="2312988"/>
          <p14:tracePt t="138378" x="8439150" y="2312988"/>
          <p14:tracePt t="138395" x="8501063" y="2330450"/>
          <p14:tracePt t="138412" x="8589963" y="2339975"/>
          <p14:tracePt t="138428" x="8670925" y="2366963"/>
          <p14:tracePt t="138445" x="8715375" y="2393950"/>
          <p14:tracePt t="138462" x="8759825" y="2401888"/>
          <p14:tracePt t="138479" x="8813800" y="2419350"/>
          <p14:tracePt t="138495" x="8912225" y="2428875"/>
          <p14:tracePt t="138512" x="8956675" y="2428875"/>
          <p14:tracePt t="138528" x="8983663" y="2428875"/>
          <p14:tracePt t="138545" x="9045575" y="2428875"/>
          <p14:tracePt t="138562" x="9109075" y="2455863"/>
          <p14:tracePt t="138578" x="9188450" y="2465388"/>
          <p14:tracePt t="138595" x="9232900" y="2465388"/>
          <p14:tracePt t="138612" x="9277350" y="2482850"/>
          <p14:tracePt t="138628" x="9313863" y="2490788"/>
          <p14:tracePt t="138645" x="9348788" y="2490788"/>
          <p14:tracePt t="138661" x="9394825" y="2490788"/>
          <p14:tracePt t="138678" x="9429750" y="2517775"/>
          <p14:tracePt t="138695" x="9456738" y="2517775"/>
          <p14:tracePt t="138713" x="9483725" y="2517775"/>
          <p14:tracePt t="138728" x="9501188" y="2517775"/>
          <p14:tracePt t="138745" x="9510713" y="2527300"/>
          <p14:tracePt t="138762" x="9537700" y="2527300"/>
          <p14:tracePt t="138778" x="9563100" y="2527300"/>
          <p14:tracePt t="138795" x="9609138" y="2527300"/>
          <p14:tracePt t="138812" x="9634538" y="2527300"/>
          <p14:tracePt t="138828" x="9671050" y="2527300"/>
          <p14:tracePt t="138845" x="9705975" y="2527300"/>
          <p14:tracePt t="138862" x="9752013" y="2527300"/>
          <p14:tracePt t="138878" x="9759950" y="2527300"/>
          <p14:tracePt t="138895" x="9769475" y="2517775"/>
          <p14:tracePt t="138912" x="9777413" y="2500313"/>
          <p14:tracePt t="138928" x="9823450" y="2465388"/>
          <p14:tracePt t="138945" x="9831388" y="2455863"/>
          <p14:tracePt t="138962" x="9848850" y="2446338"/>
          <p14:tracePt t="138995" x="9867900" y="2401888"/>
          <p14:tracePt t="139012" x="9875838" y="2357438"/>
          <p14:tracePt t="139028" x="9885363" y="2339975"/>
          <p14:tracePt t="139045" x="9885363" y="2295525"/>
          <p14:tracePt t="139062" x="9902825" y="2259013"/>
          <p14:tracePt t="139064" x="9902825" y="2251075"/>
          <p14:tracePt t="139078" x="9902825" y="2241550"/>
          <p14:tracePt t="139095" x="9912350" y="2224088"/>
          <p14:tracePt t="141343" x="9912350" y="2232025"/>
          <p14:tracePt t="141367" x="9912350" y="2241550"/>
          <p14:tracePt t="141415" x="9902825" y="2251075"/>
          <p14:tracePt t="141431" x="9894888" y="2251075"/>
          <p14:tracePt t="141463" x="9875838" y="2251075"/>
          <p14:tracePt t="141495" x="9867900" y="2251075"/>
          <p14:tracePt t="141503" x="9858375" y="2259013"/>
          <p14:tracePt t="141807" x="9848850" y="2268538"/>
          <p14:tracePt t="142303" x="9831388" y="2268538"/>
          <p14:tracePt t="142312" x="9804400" y="2268538"/>
          <p14:tracePt t="142319" x="9769475" y="2268538"/>
          <p14:tracePt t="142329" x="9742488" y="2268538"/>
          <p14:tracePt t="142345" x="9680575" y="2295525"/>
          <p14:tracePt t="142361" x="9599613" y="2322513"/>
          <p14:tracePt t="142378" x="9555163" y="2322513"/>
          <p14:tracePt t="142395" x="9491663" y="2357438"/>
          <p14:tracePt t="142411" x="9385300" y="2357438"/>
          <p14:tracePt t="142428" x="9215438" y="2357438"/>
          <p14:tracePt t="142445" x="8848725" y="2374900"/>
          <p14:tracePt t="142461" x="8501063" y="2374900"/>
          <p14:tracePt t="142478" x="8232775" y="2374900"/>
          <p14:tracePt t="142495" x="8010525" y="2374900"/>
          <p14:tracePt t="142512" x="7974013" y="2393950"/>
          <p14:tracePt t="142528" x="7956550" y="2393950"/>
          <p14:tracePt t="142545" x="7920038" y="2393950"/>
          <p14:tracePt t="142561" x="7902575" y="2401888"/>
          <p14:tracePt t="142578" x="7867650" y="2401888"/>
          <p14:tracePt t="142595" x="7813675" y="2401888"/>
          <p14:tracePt t="142611" x="7777163" y="2401888"/>
          <p14:tracePt t="142628" x="7732713" y="2401888"/>
          <p14:tracePt t="142645" x="7715250" y="2401888"/>
          <p14:tracePt t="142661" x="7661275" y="2401888"/>
          <p14:tracePt t="142678" x="7581900" y="2401888"/>
          <p14:tracePt t="142695" x="7483475" y="2393950"/>
          <p14:tracePt t="142712" x="7429500" y="2374900"/>
          <p14:tracePt t="142728" x="7385050" y="2339975"/>
          <p14:tracePt t="142745" x="7358063" y="2330450"/>
          <p14:tracePt t="142761" x="7348538" y="2303463"/>
          <p14:tracePt t="142778" x="7348538" y="2295525"/>
          <p14:tracePt t="142795" x="7340600" y="2259013"/>
          <p14:tracePt t="144327" x="7358063" y="2259013"/>
          <p14:tracePt t="144351" x="7367588" y="2259013"/>
          <p14:tracePt t="144375" x="7375525" y="2259013"/>
          <p14:tracePt t="145231" x="7394575" y="2259013"/>
          <p14:tracePt t="145247" x="7402513" y="2259013"/>
          <p14:tracePt t="145255" x="7419975" y="2259013"/>
          <p14:tracePt t="145263" x="7429500" y="2259013"/>
          <p14:tracePt t="145278" x="7446963" y="2259013"/>
          <p14:tracePt t="145295" x="7483475" y="2276475"/>
          <p14:tracePt t="145312" x="7572375" y="2286000"/>
          <p14:tracePt t="145328" x="7643813" y="2322513"/>
          <p14:tracePt t="145345" x="7661275" y="2322513"/>
          <p14:tracePt t="145361" x="7688263" y="2322513"/>
          <p14:tracePt t="145378" x="7715250" y="2322513"/>
          <p14:tracePt t="145395" x="7751763" y="2322513"/>
          <p14:tracePt t="145411" x="7769225" y="2322513"/>
          <p14:tracePt t="145428" x="7813675" y="2322513"/>
          <p14:tracePt t="145445" x="7858125" y="2339975"/>
          <p14:tracePt t="145461" x="7920038" y="2339975"/>
          <p14:tracePt t="145478" x="8010525" y="2339975"/>
          <p14:tracePt t="145495" x="8126413" y="2339975"/>
          <p14:tracePt t="145512" x="8170863" y="2339975"/>
          <p14:tracePt t="145528" x="8188325" y="2339975"/>
          <p14:tracePt t="145545" x="8224838" y="2339975"/>
          <p14:tracePt t="145561" x="8232775" y="2339975"/>
          <p14:tracePt t="145578" x="8242300" y="2339975"/>
          <p14:tracePt t="145594" x="8259763" y="2339975"/>
          <p14:tracePt t="145611" x="8286750" y="2339975"/>
          <p14:tracePt t="145628" x="8296275" y="2347913"/>
          <p14:tracePt t="145645" x="8304213" y="2347913"/>
          <p14:tracePt t="145661" x="8340725" y="2347913"/>
          <p14:tracePt t="145678" x="8348663" y="2347913"/>
          <p14:tracePt t="145695" x="8412163" y="2374900"/>
          <p14:tracePt t="145712" x="8429625" y="2374900"/>
          <p14:tracePt t="145728" x="8456613" y="2374900"/>
          <p14:tracePt t="145745" x="8474075" y="2374900"/>
          <p14:tracePt t="145778" x="8483600" y="2374900"/>
          <p14:tracePt t="146831" x="8491538" y="2384425"/>
          <p14:tracePt t="146839" x="8491538" y="2393950"/>
          <p14:tracePt t="146847" x="8483600" y="2428875"/>
          <p14:tracePt t="146861" x="8474075" y="2446338"/>
          <p14:tracePt t="146878" x="8420100" y="2527300"/>
          <p14:tracePt t="146895" x="8242300" y="2714625"/>
          <p14:tracePt t="146912" x="8045450" y="2857500"/>
          <p14:tracePt t="146928" x="7813675" y="3027363"/>
          <p14:tracePt t="146945" x="7589838" y="3205163"/>
          <p14:tracePt t="146961" x="7375525" y="3394075"/>
          <p14:tracePt t="146978" x="7153275" y="3554413"/>
          <p14:tracePt t="146995" x="6946900" y="3679825"/>
          <p14:tracePt t="147012" x="6751638" y="3830638"/>
          <p14:tracePt t="147028" x="6554788" y="3973513"/>
          <p14:tracePt t="147045" x="6411913" y="4071938"/>
          <p14:tracePt t="147061" x="6269038" y="4170363"/>
          <p14:tracePt t="147078" x="6143625" y="4232275"/>
          <p14:tracePt t="147094" x="6010275" y="4259263"/>
          <p14:tracePt t="147112" x="5857875" y="4313238"/>
          <p14:tracePt t="147128" x="5697538" y="4375150"/>
          <p14:tracePt t="147145" x="5562600" y="4411663"/>
          <p14:tracePt t="147161" x="5419725" y="4491038"/>
          <p14:tracePt t="147178" x="5322888" y="4562475"/>
          <p14:tracePt t="147195" x="5286375" y="4598988"/>
          <p14:tracePt t="147211" x="5232400" y="4616450"/>
          <p14:tracePt t="147228" x="5205413" y="4616450"/>
          <p14:tracePt t="147245" x="5099050" y="4616450"/>
          <p14:tracePt t="147261" x="5010150" y="4616450"/>
          <p14:tracePt t="147278" x="4929188" y="4572000"/>
          <p14:tracePt t="147295" x="4857750" y="4483100"/>
          <p14:tracePt t="147312" x="4803775" y="4429125"/>
          <p14:tracePt t="147328" x="4795838" y="4419600"/>
          <p14:tracePt t="147567" x="4768850" y="4384675"/>
          <p14:tracePt t="147583" x="4759325" y="4384675"/>
          <p14:tracePt t="147592" x="4751388" y="4384675"/>
          <p14:tracePt t="147607" x="4714875" y="4384675"/>
          <p14:tracePt t="147623" x="4687888" y="4394200"/>
          <p14:tracePt t="147639" x="4652963" y="4394200"/>
          <p14:tracePt t="147663" x="4643438" y="4394200"/>
          <p14:tracePt t="147671" x="4633913" y="4394200"/>
          <p14:tracePt t="147704" x="4598988" y="4411663"/>
          <p14:tracePt t="147743" x="4589463" y="4411663"/>
          <p14:tracePt t="147759" x="4581525" y="4419600"/>
          <p14:tracePt t="147775" x="4545013" y="4429125"/>
          <p14:tracePt t="147783" x="4537075" y="4438650"/>
          <p14:tracePt t="147795" x="4527550" y="4456113"/>
          <p14:tracePt t="147811" x="4500563" y="4465638"/>
          <p14:tracePt t="147828" x="4483100" y="4483100"/>
          <p14:tracePt t="147845" x="4473575" y="4491038"/>
          <p14:tracePt t="147911" x="4465638" y="4518025"/>
          <p14:tracePt t="148263" x="4465638" y="4537075"/>
          <p14:tracePt t="148279" x="4465638" y="4545013"/>
          <p14:tracePt t="148287" x="4465638" y="4554538"/>
          <p14:tracePt t="148296" x="4465638" y="4572000"/>
          <p14:tracePt t="148311" x="4465638" y="4616450"/>
          <p14:tracePt t="148328" x="4465638" y="4652963"/>
          <p14:tracePt t="148345" x="4465638" y="4803775"/>
          <p14:tracePt t="148361" x="4465638" y="4946650"/>
          <p14:tracePt t="148378" x="4465638" y="5099050"/>
          <p14:tracePt t="148395" x="4465638" y="5241925"/>
          <p14:tracePt t="148411" x="4465638" y="5375275"/>
          <p14:tracePt t="148428" x="4465638" y="5483225"/>
          <p14:tracePt t="148444" x="4465638" y="5589588"/>
          <p14:tracePt t="148461" x="4465638" y="5670550"/>
          <p14:tracePt t="148478" x="4465638" y="5715000"/>
          <p14:tracePt t="148495" x="4465638" y="5759450"/>
          <p14:tracePt t="148511" x="4465638" y="5840413"/>
          <p14:tracePt t="148528" x="4465638" y="5902325"/>
          <p14:tracePt t="148545" x="4465638" y="5983288"/>
          <p14:tracePt t="148561" x="4465638" y="6027738"/>
          <p14:tracePt t="148578" x="4465638" y="6089650"/>
          <p14:tracePt t="148595" x="4465638" y="6116638"/>
          <p14:tracePt t="148611" x="4465638" y="6126163"/>
          <p14:tracePt t="149071" x="4465638" y="6116638"/>
          <p14:tracePt t="149079" x="4429125" y="6054725"/>
          <p14:tracePt t="149087" x="4348163" y="5965825"/>
          <p14:tracePt t="149096" x="4232275" y="5894388"/>
          <p14:tracePt t="149112" x="4116388" y="5803900"/>
          <p14:tracePt t="149128" x="3919538" y="5626100"/>
          <p14:tracePt t="149144" x="3813175" y="5500688"/>
          <p14:tracePt t="149161" x="3714750" y="5330825"/>
          <p14:tracePt t="149178" x="3625850" y="5170488"/>
          <p14:tracePt t="149195" x="3562350" y="5010150"/>
          <p14:tracePt t="149211" x="3517900" y="4929188"/>
          <p14:tracePt t="149228" x="3509963" y="4848225"/>
          <p14:tracePt t="149244" x="3509963" y="4803775"/>
          <p14:tracePt t="149261" x="3500438" y="4751388"/>
          <p14:tracePt t="149278" x="3500438" y="4741863"/>
          <p14:tracePt t="149295" x="3500438" y="4697413"/>
          <p14:tracePt t="149312" x="3482975" y="4652963"/>
          <p14:tracePt t="149329" x="3465513" y="4616450"/>
          <p14:tracePt t="149345" x="3429000" y="4572000"/>
          <p14:tracePt t="149361" x="3394075" y="4537075"/>
          <p14:tracePt t="149378" x="3384550" y="4518025"/>
          <p14:tracePt t="149394" x="3357563" y="4483100"/>
          <p14:tracePt t="149463" x="3340100" y="4473575"/>
          <p14:tracePt t="149567" x="3330575" y="4473575"/>
          <p14:tracePt t="149583" x="3330575" y="4510088"/>
          <p14:tracePt t="149591" x="3330575" y="4518025"/>
          <p14:tracePt t="149599" x="3330575" y="4537075"/>
          <p14:tracePt t="149611" x="3340100" y="4581525"/>
          <p14:tracePt t="149628" x="3357563" y="4608513"/>
          <p14:tracePt t="149644" x="3357563" y="4705350"/>
          <p14:tracePt t="149661" x="3357563" y="4776788"/>
          <p14:tracePt t="149678" x="3357563" y="4919663"/>
          <p14:tracePt t="149695" x="3357563" y="5054600"/>
          <p14:tracePt t="149712" x="3268663" y="5313363"/>
          <p14:tracePt t="149728" x="3268663" y="5419725"/>
          <p14:tracePt t="149744" x="3259138" y="5510213"/>
          <p14:tracePt t="149761" x="3241675" y="5589588"/>
          <p14:tracePt t="149778" x="3232150" y="5680075"/>
          <p14:tracePt t="149794" x="3232150" y="5759450"/>
          <p14:tracePt t="149811" x="3205163" y="5786438"/>
          <p14:tracePt t="149828" x="3205163" y="5803900"/>
          <p14:tracePt t="149845" x="3197225" y="5830888"/>
          <p14:tracePt t="149895" x="3197225" y="5840413"/>
          <p14:tracePt t="149927" x="3197225" y="5857875"/>
          <p14:tracePt t="150207" x="3197225" y="5840413"/>
          <p14:tracePt t="150215" x="3197225" y="5830888"/>
          <p14:tracePt t="150228" x="3214688" y="5795963"/>
          <p14:tracePt t="150245" x="3268663" y="5715000"/>
          <p14:tracePt t="150261" x="3348038" y="5643563"/>
          <p14:tracePt t="150278" x="3429000" y="5572125"/>
          <p14:tracePt t="150294" x="3571875" y="5465763"/>
          <p14:tracePt t="150312" x="3894138" y="5268913"/>
          <p14:tracePt t="150328" x="4108450" y="5160963"/>
          <p14:tracePt t="150344" x="4187825" y="5099050"/>
          <p14:tracePt t="150361" x="4276725" y="5027613"/>
          <p14:tracePt t="150378" x="4348163" y="4929188"/>
          <p14:tracePt t="150394" x="4394200" y="4848225"/>
          <p14:tracePt t="150411" x="4419600" y="4768850"/>
          <p14:tracePt t="150428" x="4456113" y="4705350"/>
          <p14:tracePt t="150445" x="4456113" y="4660900"/>
          <p14:tracePt t="150461" x="4456113" y="4616450"/>
          <p14:tracePt t="150478" x="4465638" y="4589463"/>
          <p14:tracePt t="150495" x="4473575" y="4572000"/>
          <p14:tracePt t="150512" x="4500563" y="4537075"/>
          <p14:tracePt t="150545" x="4518025" y="4527550"/>
          <p14:tracePt t="150561" x="4537075" y="4518025"/>
          <p14:tracePt t="150578" x="4562475" y="4510088"/>
          <p14:tracePt t="150594" x="4572000" y="4491038"/>
          <p14:tracePt t="150695" x="4545013" y="4491038"/>
          <p14:tracePt t="150743" x="4545013" y="4500563"/>
          <p14:tracePt t="150751" x="4545013" y="4510088"/>
          <p14:tracePt t="150761" x="4545013" y="4537075"/>
          <p14:tracePt t="150778" x="4545013" y="4554538"/>
          <p14:tracePt t="150794" x="4545013" y="4562475"/>
          <p14:tracePt t="150811" x="4545013" y="4581525"/>
          <p14:tracePt t="150887" x="4545013" y="4589463"/>
          <p14:tracePt t="150895" x="4545013" y="4616450"/>
          <p14:tracePt t="150903" x="4545013" y="4652963"/>
          <p14:tracePt t="150912" x="4545013" y="4679950"/>
          <p14:tracePt t="150928" x="4545013" y="4803775"/>
          <p14:tracePt t="150944" x="4554538" y="4956175"/>
          <p14:tracePt t="150961" x="4572000" y="5126038"/>
          <p14:tracePt t="150978" x="4572000" y="5340350"/>
          <p14:tracePt t="150994" x="4562475" y="5518150"/>
          <p14:tracePt t="151011" x="4500563" y="5697538"/>
          <p14:tracePt t="151028" x="4438650" y="5803900"/>
          <p14:tracePt t="151044" x="4394200" y="5884863"/>
          <p14:tracePt t="151061" x="4384675" y="5929313"/>
          <p14:tracePt t="151078" x="4384675" y="5956300"/>
          <p14:tracePt t="151094" x="4384675" y="5965825"/>
          <p14:tracePt t="151255" x="4384675" y="5956300"/>
          <p14:tracePt t="151279" x="4384675" y="5938838"/>
          <p14:tracePt t="151367" x="4384675" y="5929313"/>
          <p14:tracePt t="151631" x="4384675" y="5919788"/>
          <p14:tracePt t="151639" x="4419600" y="5894388"/>
          <p14:tracePt t="151647" x="4483100" y="5822950"/>
          <p14:tracePt t="151661" x="4510088" y="5741988"/>
          <p14:tracePt t="151678" x="4616450" y="5527675"/>
          <p14:tracePt t="151694" x="4679950" y="5367338"/>
          <p14:tracePt t="151712" x="4768850" y="5081588"/>
          <p14:tracePt t="151728" x="4813300" y="4902200"/>
          <p14:tracePt t="151744" x="4830763" y="4751388"/>
          <p14:tracePt t="151761" x="4830763" y="4660900"/>
          <p14:tracePt t="151778" x="4830763" y="4625975"/>
          <p14:tracePt t="151794" x="4830763" y="4608513"/>
          <p14:tracePt t="151959" x="4830763" y="4598988"/>
          <p14:tracePt t="151968" x="4822825" y="4598988"/>
          <p14:tracePt t="151978" x="4795838" y="4598988"/>
          <p14:tracePt t="151994" x="4741863" y="4598988"/>
          <p14:tracePt t="152011" x="4589463" y="4589463"/>
          <p14:tracePt t="152028" x="4491038" y="4554538"/>
          <p14:tracePt t="152044" x="4429125" y="4554538"/>
          <p14:tracePt t="152061" x="4402138" y="4554538"/>
          <p14:tracePt t="152078" x="4367213" y="4554538"/>
          <p14:tracePt t="152095" x="4348163" y="4554538"/>
          <p14:tracePt t="152112" x="4303713" y="4633913"/>
          <p14:tracePt t="152129" x="4303713" y="4687888"/>
          <p14:tracePt t="152144" x="4303713" y="4786313"/>
          <p14:tracePt t="152161" x="4303713" y="4875213"/>
          <p14:tracePt t="152178" x="4330700" y="5010150"/>
          <p14:tracePt t="152194" x="4357688" y="5160963"/>
          <p14:tracePt t="152211" x="4384675" y="5251450"/>
          <p14:tracePt t="152228" x="4402138" y="5473700"/>
          <p14:tracePt t="152244" x="4419600" y="5643563"/>
          <p14:tracePt t="152261" x="4419600" y="5795963"/>
          <p14:tracePt t="152278" x="4419600" y="5902325"/>
          <p14:tracePt t="152295" x="4419600" y="5911850"/>
          <p14:tracePt t="152311" x="4438650" y="5929313"/>
          <p14:tracePt t="152328" x="4446588" y="5929313"/>
          <p14:tracePt t="152344" x="4465638" y="5919788"/>
          <p14:tracePt t="152361" x="4491038" y="5875338"/>
          <p14:tracePt t="152378" x="4491038" y="5848350"/>
          <p14:tracePt t="152394" x="4491038" y="5813425"/>
          <p14:tracePt t="152411" x="4500563" y="5803900"/>
          <p14:tracePt t="152463" x="4510088" y="5776913"/>
          <p14:tracePt t="152471" x="4510088" y="5768975"/>
          <p14:tracePt t="152479" x="4510088" y="5759450"/>
          <p14:tracePt t="152495" x="4510088" y="5751513"/>
          <p14:tracePt t="152512" x="4527550" y="5680075"/>
          <p14:tracePt t="152528" x="4562475" y="5572125"/>
          <p14:tracePt t="152544" x="4670425" y="5384800"/>
          <p14:tracePt t="152561" x="4857750" y="5126038"/>
          <p14:tracePt t="152578" x="5018088" y="4884738"/>
          <p14:tracePt t="152594" x="5322888" y="4554538"/>
          <p14:tracePt t="152611" x="5653088" y="4232275"/>
          <p14:tracePt t="152628" x="6027738" y="3867150"/>
          <p14:tracePt t="152644" x="6276975" y="3402013"/>
          <p14:tracePt t="152661" x="6465888" y="2973388"/>
          <p14:tracePt t="152678" x="6510338" y="2911475"/>
          <p14:tracePt t="152839" x="6438900" y="2919413"/>
          <p14:tracePt t="152847" x="6438900" y="2901950"/>
          <p14:tracePt t="152951" x="6446838" y="2928938"/>
          <p14:tracePt t="152959" x="6473825" y="2955925"/>
          <p14:tracePt t="152967" x="6491288" y="2973388"/>
          <p14:tracePt t="152978" x="6518275" y="2990850"/>
          <p14:tracePt t="152994" x="6554788" y="2990850"/>
          <p14:tracePt t="153011" x="6572250" y="2990850"/>
          <p14:tracePt t="153028" x="6599238" y="2990850"/>
          <p14:tracePt t="153044" x="6643688" y="2990850"/>
          <p14:tracePt t="153062" x="6661150" y="2990850"/>
          <p14:tracePt t="153078" x="6670675" y="2990850"/>
          <p14:tracePt t="153094" x="6680200" y="2990850"/>
          <p14:tracePt t="153111" x="6705600" y="2990850"/>
          <p14:tracePt t="153128" x="6715125" y="2990850"/>
          <p14:tracePt t="153145" x="6732588" y="2990850"/>
          <p14:tracePt t="153161" x="6796088" y="2982913"/>
          <p14:tracePt t="153178" x="6831013" y="2955925"/>
          <p14:tracePt t="153194" x="6840538" y="2946400"/>
          <p14:tracePt t="153211" x="6848475" y="2928938"/>
          <p14:tracePt t="153244" x="6867525" y="2919413"/>
          <p14:tracePt t="153261" x="6884988" y="2911475"/>
          <p14:tracePt t="153343" x="6894513" y="2911475"/>
          <p14:tracePt t="153351" x="6919913" y="2894013"/>
          <p14:tracePt t="153361" x="6929438" y="2884488"/>
          <p14:tracePt t="153378" x="7000875" y="2884488"/>
          <p14:tracePt t="153394" x="7045325" y="2874963"/>
          <p14:tracePt t="153411" x="7099300" y="2867025"/>
          <p14:tracePt t="153427" x="7116763" y="2867025"/>
          <p14:tracePt t="153444" x="7134225" y="2847975"/>
          <p14:tracePt t="153477" x="7161213" y="2847975"/>
          <p14:tracePt t="153496" x="7170738" y="2847975"/>
          <p14:tracePt t="153567" x="7180263" y="2847975"/>
          <p14:tracePt t="153647" x="7188200" y="2847975"/>
          <p14:tracePt t="153663" x="7215188" y="2847975"/>
          <p14:tracePt t="153671" x="7224713" y="2847975"/>
          <p14:tracePt t="153679" x="7242175" y="2847975"/>
          <p14:tracePt t="153695" x="7269163" y="2847975"/>
          <p14:tracePt t="153711" x="7286625" y="2847975"/>
          <p14:tracePt t="153728" x="7296150" y="2847975"/>
          <p14:tracePt t="153744" x="7323138" y="2847975"/>
          <p14:tracePt t="153761" x="7340600" y="2847975"/>
          <p14:tracePt t="153778" x="7348538" y="2847975"/>
          <p14:tracePt t="153794" x="7385050" y="2857500"/>
          <p14:tracePt t="153811" x="7402513" y="2874963"/>
          <p14:tracePt t="153844" x="7419975" y="2874963"/>
          <p14:tracePt t="153863" x="7439025" y="2874963"/>
          <p14:tracePt t="154007" x="7446963" y="2874963"/>
          <p14:tracePt t="154055" x="7456488" y="2874963"/>
          <p14:tracePt t="154151" x="7439025" y="2874963"/>
          <p14:tracePt t="154159" x="7429500" y="2874963"/>
          <p14:tracePt t="154167" x="7394575" y="2874963"/>
          <p14:tracePt t="154177" x="7385050" y="2874963"/>
          <p14:tracePt t="154194" x="7375525" y="2874963"/>
          <p14:tracePt t="154211" x="7367588" y="2874963"/>
          <p14:tracePt t="154448" x="7375525" y="2874963"/>
          <p14:tracePt t="154463" x="7402513" y="2874963"/>
          <p14:tracePt t="154487" x="7419975" y="2874963"/>
          <p14:tracePt t="154511" x="7439025" y="2874963"/>
          <p14:tracePt t="155047" x="7446963" y="2867025"/>
          <p14:tracePt t="155311" x="7456488" y="2867025"/>
          <p14:tracePt t="155319" x="7473950" y="2867025"/>
          <p14:tracePt t="155329" x="7483475" y="2867025"/>
          <p14:tracePt t="155344" x="7491413" y="2847975"/>
          <p14:tracePt t="155361" x="7510463" y="2847975"/>
          <p14:tracePt t="155378" x="7554913" y="2830513"/>
          <p14:tracePt t="155423" x="7562850" y="2830513"/>
          <p14:tracePt t="155455" x="7581900" y="2830513"/>
          <p14:tracePt t="155495" x="7589838" y="2822575"/>
          <p14:tracePt t="155544" x="7599363" y="2822575"/>
          <p14:tracePt t="155551" x="7616825" y="2822575"/>
          <p14:tracePt t="155561" x="7634288" y="2822575"/>
          <p14:tracePt t="155577" x="7653338" y="2822575"/>
          <p14:tracePt t="155594" x="7661275" y="2822575"/>
          <p14:tracePt t="155627" x="7688263" y="2822575"/>
          <p14:tracePt t="155647" x="7697788" y="2822575"/>
          <p14:tracePt t="155661" x="7705725" y="2822575"/>
          <p14:tracePt t="155677" x="7751763" y="2822575"/>
          <p14:tracePt t="155694" x="7759700" y="2822575"/>
          <p14:tracePt t="155711" x="7804150" y="2822575"/>
          <p14:tracePt t="155728" x="7813675" y="2822575"/>
          <p14:tracePt t="155744" x="7858125" y="2822575"/>
          <p14:tracePt t="155761" x="7902575" y="2822575"/>
          <p14:tracePt t="155778" x="7966075" y="2822575"/>
          <p14:tracePt t="155794" x="7974013" y="2822575"/>
          <p14:tracePt t="155811" x="7983538" y="2822575"/>
          <p14:tracePt t="155828" x="7991475" y="2822575"/>
          <p14:tracePt t="155871" x="8018463" y="2822575"/>
          <p14:tracePt t="155879" x="8027988" y="2822575"/>
          <p14:tracePt t="155903" x="8037513" y="2822575"/>
          <p14:tracePt t="155928" x="8045450" y="2822575"/>
          <p14:tracePt t="155991" x="8072438" y="2822575"/>
          <p14:tracePt t="155999" x="8081963" y="2822575"/>
          <p14:tracePt t="156351" x="8116888" y="2830513"/>
          <p14:tracePt t="156360" x="8134350" y="2830513"/>
          <p14:tracePt t="156367" x="8143875" y="2830513"/>
          <p14:tracePt t="156383" x="8180388" y="2830513"/>
          <p14:tracePt t="156394" x="8188325" y="2830513"/>
          <p14:tracePt t="156411" x="8197850" y="2840038"/>
          <p14:tracePt t="156431" x="8215313" y="2840038"/>
          <p14:tracePt t="156464" x="8232775" y="2840038"/>
          <p14:tracePt t="156479" x="8242300" y="2840038"/>
          <p14:tracePt t="156487" x="8251825" y="2840038"/>
          <p14:tracePt t="156496" x="8259763" y="2840038"/>
          <p14:tracePt t="156511" x="8304213" y="2840038"/>
          <p14:tracePt t="156528" x="8340725" y="2840038"/>
          <p14:tracePt t="156544" x="8358188" y="2840038"/>
          <p14:tracePt t="156561" x="8394700" y="2840038"/>
          <p14:tracePt t="156578" x="8429625" y="2830513"/>
          <p14:tracePt t="156594" x="8439150" y="2822575"/>
          <p14:tracePt t="156611" x="8501063" y="2759075"/>
          <p14:tracePt t="156628" x="8545513" y="2705100"/>
          <p14:tracePt t="156645" x="8616950" y="2625725"/>
          <p14:tracePt t="156661" x="8670925" y="2571750"/>
          <p14:tracePt t="156678" x="8688388" y="2536825"/>
          <p14:tracePt t="156694" x="8724900" y="2517775"/>
          <p14:tracePt t="156711" x="8732838" y="2509838"/>
          <p14:tracePt t="156760" x="8742363" y="2500313"/>
          <p14:tracePt t="156815" x="8751888" y="2482850"/>
          <p14:tracePt t="156831" x="8769350" y="2482850"/>
          <p14:tracePt t="156847" x="8786813" y="2465388"/>
          <p14:tracePt t="156855" x="8813800" y="2446338"/>
          <p14:tracePt t="156863" x="8823325" y="2438400"/>
          <p14:tracePt t="156877" x="8831263" y="2438400"/>
          <p14:tracePt t="156894" x="8902700" y="2401888"/>
          <p14:tracePt t="156911" x="9010650" y="2366963"/>
          <p14:tracePt t="156928" x="9045575" y="2330450"/>
          <p14:tracePt t="156944" x="9063038" y="2322513"/>
          <p14:tracePt t="157168" x="9072563" y="2322513"/>
          <p14:tracePt t="157175" x="9082088" y="2322513"/>
          <p14:tracePt t="157191" x="9117013" y="2303463"/>
          <p14:tracePt t="157207" x="9126538" y="2303463"/>
          <p14:tracePt t="157215" x="9144000" y="2303463"/>
          <p14:tracePt t="157227" x="9161463" y="2303463"/>
          <p14:tracePt t="157244" x="9224963" y="2303463"/>
          <p14:tracePt t="157261" x="9259888" y="2303463"/>
          <p14:tracePt t="157277" x="9286875" y="2303463"/>
          <p14:tracePt t="157367" x="9296400" y="2303463"/>
          <p14:tracePt t="157391" x="9323388" y="2295525"/>
          <p14:tracePt t="157415" x="9331325" y="2286000"/>
          <p14:tracePt t="157431" x="9340850" y="2286000"/>
          <p14:tracePt t="157456" x="9348788" y="2286000"/>
          <p14:tracePt t="157479" x="9358313" y="2286000"/>
          <p14:tracePt t="157503" x="9385300" y="2286000"/>
          <p14:tracePt t="157575" x="9394825" y="2286000"/>
          <p14:tracePt t="157615" x="9402763" y="2286000"/>
          <p14:tracePt t="157623" x="9412288" y="2295525"/>
          <p14:tracePt t="157639" x="9412288" y="2330450"/>
          <p14:tracePt t="157647" x="9394825" y="2357438"/>
          <p14:tracePt t="157661" x="9375775" y="2366963"/>
          <p14:tracePt t="157677" x="9277350" y="2411413"/>
          <p14:tracePt t="157694" x="9215438" y="2438400"/>
          <p14:tracePt t="157711" x="9134475" y="2500313"/>
          <p14:tracePt t="157728" x="9099550" y="2536825"/>
          <p14:tracePt t="157744" x="9082088" y="2554288"/>
          <p14:tracePt t="157761" x="9072563" y="2562225"/>
          <p14:tracePt t="157831" x="9063038" y="2571750"/>
          <p14:tracePt t="157839" x="9055100" y="2589213"/>
          <p14:tracePt t="157847" x="9045575" y="2589213"/>
          <p14:tracePt t="157861" x="9018588" y="2598738"/>
          <p14:tracePt t="157877" x="8966200" y="2608263"/>
          <p14:tracePt t="157894" x="8929688" y="2633663"/>
          <p14:tracePt t="157911" x="8831263" y="2670175"/>
          <p14:tracePt t="157928" x="8742363" y="2724150"/>
          <p14:tracePt t="157944" x="8643938" y="2786063"/>
          <p14:tracePt t="157961" x="8572500" y="2813050"/>
          <p14:tracePt t="157977" x="8412163" y="2857500"/>
          <p14:tracePt t="157994" x="8323263" y="2867025"/>
          <p14:tracePt t="158011" x="8215313" y="2884488"/>
          <p14:tracePt t="158027" x="8188325" y="2884488"/>
          <p14:tracePt t="158063" x="8180388" y="2884488"/>
          <p14:tracePt t="158077" x="8170863" y="2884488"/>
          <p14:tracePt t="158263" x="8197850" y="2884488"/>
          <p14:tracePt t="158287" x="8205788" y="2884488"/>
          <p14:tracePt t="158295" x="8215313" y="2884488"/>
          <p14:tracePt t="158311" x="8224838" y="2884488"/>
          <p14:tracePt t="158328" x="8242300" y="2884488"/>
          <p14:tracePt t="158344" x="8251825" y="2884488"/>
          <p14:tracePt t="158351" x="8269288" y="2884488"/>
          <p14:tracePt t="158361" x="8277225" y="2884488"/>
          <p14:tracePt t="158378" x="8304213" y="2884488"/>
          <p14:tracePt t="158394" x="8348663" y="2884488"/>
          <p14:tracePt t="158411" x="8385175" y="2884488"/>
          <p14:tracePt t="158427" x="8429625" y="2884488"/>
          <p14:tracePt t="158444" x="8483600" y="2884488"/>
          <p14:tracePt t="158461" x="8545513" y="2884488"/>
          <p14:tracePt t="158477" x="8609013" y="2884488"/>
          <p14:tracePt t="158494" x="8653463" y="2911475"/>
          <p14:tracePt t="158511" x="8724900" y="2911475"/>
          <p14:tracePt t="158528" x="8769350" y="2911475"/>
          <p14:tracePt t="158544" x="8813800" y="2911475"/>
          <p14:tracePt t="158561" x="8848725" y="2911475"/>
          <p14:tracePt t="158578" x="8902700" y="2911475"/>
          <p14:tracePt t="158594" x="8947150" y="2911475"/>
          <p14:tracePt t="158611" x="8983663" y="2911475"/>
          <p14:tracePt t="158628" x="9018588" y="2911475"/>
          <p14:tracePt t="158644" x="9037638" y="2911475"/>
          <p14:tracePt t="158661" x="9045575" y="2911475"/>
          <p14:tracePt t="158695" x="9055100" y="2911475"/>
          <p14:tracePt t="158759" x="9072563" y="2911475"/>
          <p14:tracePt t="158783" x="9090025" y="2911475"/>
          <p14:tracePt t="158799" x="9099550" y="2911475"/>
          <p14:tracePt t="158831" x="9109075" y="2911475"/>
          <p14:tracePt t="158863" x="9117013" y="2911475"/>
          <p14:tracePt t="158927" x="9134475" y="2911475"/>
          <p14:tracePt t="160175" x="9134475" y="2894013"/>
          <p14:tracePt t="160183" x="9126538" y="2847975"/>
          <p14:tracePt t="160194" x="9090025" y="2803525"/>
          <p14:tracePt t="160210" x="8983663" y="2705100"/>
          <p14:tracePt t="160227" x="8840788" y="2670175"/>
          <p14:tracePt t="160244" x="8732838" y="2598738"/>
          <p14:tracePt t="160527" x="8742363" y="2589213"/>
          <p14:tracePt t="160535" x="8751888" y="2589213"/>
          <p14:tracePt t="160545" x="8759825" y="2589213"/>
          <p14:tracePt t="160639" x="8777288" y="2598738"/>
          <p14:tracePt t="160655" x="8786813" y="2608263"/>
          <p14:tracePt t="160664" x="8813800" y="2625725"/>
          <p14:tracePt t="160679" x="8823325" y="2633663"/>
          <p14:tracePt t="160695" x="8831263" y="2643188"/>
          <p14:tracePt t="160703" x="8831263" y="2660650"/>
          <p14:tracePt t="160712" x="8840788" y="2670175"/>
          <p14:tracePt t="160783" x="8840788" y="2679700"/>
          <p14:tracePt t="160807" x="8840788" y="2687638"/>
          <p14:tracePt t="160823" x="8840788" y="2705100"/>
          <p14:tracePt t="160831" x="8840788" y="2732088"/>
          <p14:tracePt t="160844" x="8840788" y="2741613"/>
          <p14:tracePt t="160860" x="8840788" y="2786063"/>
          <p14:tracePt t="160878" x="8840788" y="2795588"/>
          <p14:tracePt t="161023" x="8840788" y="2822575"/>
          <p14:tracePt t="161031" x="8840788" y="2830513"/>
          <p14:tracePt t="161047" x="8831263" y="2830513"/>
          <p14:tracePt t="161063" x="8823325" y="2840038"/>
          <p14:tracePt t="161823" x="8840788" y="2840038"/>
          <p14:tracePt t="161839" x="8848725" y="2840038"/>
          <p14:tracePt t="161847" x="8858250" y="2840038"/>
          <p14:tracePt t="161860" x="8867775" y="2840038"/>
          <p14:tracePt t="161877" x="8885238" y="2840038"/>
          <p14:tracePt t="161894" x="8912225" y="2840038"/>
          <p14:tracePt t="161911" x="8920163" y="2830513"/>
          <p14:tracePt t="161928" x="8929688" y="2830513"/>
          <p14:tracePt t="161944" x="8956675" y="2830513"/>
          <p14:tracePt t="161960" x="8983663" y="2830513"/>
          <p14:tracePt t="161977" x="8991600" y="2830513"/>
          <p14:tracePt t="161994" x="9028113" y="2830513"/>
          <p14:tracePt t="162011" x="9037638" y="2830513"/>
          <p14:tracePt t="162027" x="9063038" y="2830513"/>
          <p14:tracePt t="162044" x="9082088" y="2830513"/>
          <p14:tracePt t="162060" x="9099550" y="2830513"/>
          <p14:tracePt t="162094" x="9117013" y="2830513"/>
          <p14:tracePt t="162111" x="9144000" y="2830513"/>
          <p14:tracePt t="162127" x="9170988" y="2830513"/>
          <p14:tracePt t="162144" x="9188450" y="2830513"/>
          <p14:tracePt t="162177" x="9205913" y="2830513"/>
          <p14:tracePt t="162207" x="9224963" y="2830513"/>
          <p14:tracePt t="162255" x="9232900" y="2830513"/>
          <p14:tracePt t="163135" x="9242425" y="2813050"/>
          <p14:tracePt t="163215" x="9232900" y="2803525"/>
          <p14:tracePt t="163911" x="9224963" y="2803525"/>
          <p14:tracePt t="164415" x="9188450" y="2803525"/>
          <p14:tracePt t="165080" x="9180513" y="2803525"/>
          <p14:tracePt t="165087" x="9170988" y="2803525"/>
          <p14:tracePt t="165111" x="9134475" y="2803525"/>
          <p14:tracePt t="165119" x="9109075" y="2803525"/>
          <p14:tracePt t="165128" x="9072563" y="2803525"/>
          <p14:tracePt t="165144" x="9028113" y="2803525"/>
          <p14:tracePt t="165160" x="8991600" y="2803525"/>
          <p14:tracePt t="165177" x="8966200" y="2803525"/>
          <p14:tracePt t="165194" x="8947150" y="2803525"/>
          <p14:tracePt t="165227" x="8939213" y="2803525"/>
          <p14:tracePt t="165244" x="8920163" y="2803525"/>
          <p14:tracePt t="165260" x="8885238" y="2803525"/>
          <p14:tracePt t="165277" x="8840788" y="2803525"/>
          <p14:tracePt t="165294" x="8804275" y="2803525"/>
          <p14:tracePt t="165310" x="8796338" y="2803525"/>
          <p14:tracePt t="165400" x="8786813" y="2803525"/>
          <p14:tracePt t="165431" x="8777288" y="2803525"/>
          <p14:tracePt t="166503" x="8769350" y="2803525"/>
          <p14:tracePt t="167327" x="8777288" y="2803525"/>
          <p14:tracePt t="167351" x="8786813" y="2803525"/>
          <p14:tracePt t="167367" x="8804275" y="2803525"/>
          <p14:tracePt t="167375" x="8823325" y="2822575"/>
          <p14:tracePt t="167391" x="8848725" y="2830513"/>
          <p14:tracePt t="167399" x="8858250" y="2830513"/>
          <p14:tracePt t="167411" x="8867775" y="2840038"/>
          <p14:tracePt t="167427" x="8885238" y="2840038"/>
          <p14:tracePt t="167443" x="8912225" y="2840038"/>
          <p14:tracePt t="167460" x="8939213" y="2840038"/>
          <p14:tracePt t="167477" x="8947150" y="2840038"/>
          <p14:tracePt t="167494" x="8966200" y="2847975"/>
          <p14:tracePt t="167511" x="8991600" y="2847975"/>
          <p14:tracePt t="167528" x="9028113" y="2847975"/>
          <p14:tracePt t="167544" x="9045575" y="2847975"/>
          <p14:tracePt t="167751" x="9010650" y="2847975"/>
          <p14:tracePt t="167767" x="8991600" y="2847975"/>
          <p14:tracePt t="167775" x="8983663" y="2857500"/>
          <p14:tracePt t="167783" x="8966200" y="2857500"/>
          <p14:tracePt t="167807" x="8956675" y="2857500"/>
          <p14:tracePt t="167815" x="8947150" y="2857500"/>
          <p14:tracePt t="167879" x="8939213" y="2857500"/>
          <p14:tracePt t="167895" x="8920163" y="2857500"/>
          <p14:tracePt t="167903" x="8902700" y="2857500"/>
          <p14:tracePt t="167919" x="8894763" y="2857500"/>
          <p14:tracePt t="167928" x="8885238" y="2857500"/>
          <p14:tracePt t="167944" x="8858250" y="2857500"/>
          <p14:tracePt t="167977" x="8848725" y="2857500"/>
          <p14:tracePt t="167993" x="8831263" y="2857500"/>
          <p14:tracePt t="168010" x="8804275" y="2857500"/>
          <p14:tracePt t="168028" x="8796338" y="2857500"/>
          <p14:tracePt t="168044" x="8786813" y="2857500"/>
          <p14:tracePt t="168060" x="8759825" y="2857500"/>
          <p14:tracePt t="168263" x="8751888" y="2857500"/>
          <p14:tracePt t="168271" x="8742363" y="2857500"/>
          <p14:tracePt t="168287" x="8732838" y="2857500"/>
          <p14:tracePt t="168295" x="8705850" y="2857500"/>
          <p14:tracePt t="168310" x="8670925" y="2884488"/>
          <p14:tracePt t="168327" x="8562975" y="2965450"/>
          <p14:tracePt t="168344" x="8483600" y="2990850"/>
          <p14:tracePt t="168360" x="8367713" y="3054350"/>
          <p14:tracePt t="168377" x="8286750" y="3108325"/>
          <p14:tracePt t="168394" x="8224838" y="3133725"/>
          <p14:tracePt t="168410" x="8188325" y="3152775"/>
          <p14:tracePt t="168427" x="8143875" y="3152775"/>
          <p14:tracePt t="168444" x="8081963" y="3170238"/>
          <p14:tracePt t="168461" x="8037513" y="3170238"/>
          <p14:tracePt t="168477" x="7991475" y="3179763"/>
          <p14:tracePt t="168493" x="7983538" y="3179763"/>
          <p14:tracePt t="168511" x="7939088" y="3187700"/>
          <p14:tracePt t="168527" x="7875588" y="3214688"/>
          <p14:tracePt t="168544" x="7867650" y="3214688"/>
          <p14:tracePt t="168561" x="7858125" y="3224213"/>
          <p14:tracePt t="168593" x="7840663" y="3224213"/>
          <p14:tracePt t="168639" x="7823200" y="3224213"/>
          <p14:tracePt t="168647" x="7813675" y="3224213"/>
          <p14:tracePt t="168655" x="7777163" y="3224213"/>
          <p14:tracePt t="168663" x="7759700" y="3224213"/>
          <p14:tracePt t="168677" x="7751763" y="3232150"/>
          <p14:tracePt t="168694" x="7715250" y="3232150"/>
          <p14:tracePt t="169127" x="7724775" y="3232150"/>
          <p14:tracePt t="169144" x="7751763" y="3232150"/>
          <p14:tracePt t="169160" x="7759700" y="3232150"/>
          <p14:tracePt t="169176" x="7769225" y="3232150"/>
          <p14:tracePt t="169191" x="7777163" y="3232150"/>
          <p14:tracePt t="169208" x="7804150" y="3232150"/>
          <p14:tracePt t="169223" x="7813675" y="3232150"/>
          <p14:tracePt t="169231" x="7823200" y="3232150"/>
          <p14:tracePt t="169247" x="7831138" y="3232150"/>
          <p14:tracePt t="169260" x="7858125" y="3251200"/>
          <p14:tracePt t="169277" x="7875588" y="3251200"/>
          <p14:tracePt t="169294" x="7885113" y="3251200"/>
          <p14:tracePt t="169310" x="7902575" y="3251200"/>
          <p14:tracePt t="169327" x="7920038" y="3251200"/>
          <p14:tracePt t="169344" x="7929563" y="3251200"/>
          <p14:tracePt t="169360" x="7939088" y="3251200"/>
          <p14:tracePt t="169479" x="7956550" y="3251200"/>
          <p14:tracePt t="169511" x="7966075" y="3251200"/>
          <p14:tracePt t="169519" x="7983538" y="3251200"/>
          <p14:tracePt t="169535" x="7991475" y="3251200"/>
          <p14:tracePt t="169545" x="8010525" y="3251200"/>
          <p14:tracePt t="169560" x="8062913" y="3268663"/>
          <p14:tracePt t="169577" x="8081963" y="3268663"/>
          <p14:tracePt t="169594" x="8126413" y="3268663"/>
          <p14:tracePt t="169610" x="8143875" y="3276600"/>
          <p14:tracePt t="169627" x="8180388" y="3276600"/>
          <p14:tracePt t="169643" x="8205788" y="3276600"/>
          <p14:tracePt t="169660" x="8232775" y="3276600"/>
          <p14:tracePt t="169677" x="8242300" y="3276600"/>
          <p14:tracePt t="169693" x="8251825" y="3276600"/>
          <p14:tracePt t="169839" x="8259763" y="3276600"/>
          <p14:tracePt t="169879" x="8286750" y="3276600"/>
          <p14:tracePt t="169911" x="8296275" y="3276600"/>
          <p14:tracePt t="169943" x="8304213" y="3276600"/>
          <p14:tracePt t="169960" x="8313738" y="3276600"/>
          <p14:tracePt t="169991" x="8331200" y="3276600"/>
          <p14:tracePt t="170023" x="8348663" y="3276600"/>
          <p14:tracePt t="170031" x="8358188" y="3276600"/>
          <p14:tracePt t="170071" x="8367713" y="3276600"/>
          <p14:tracePt t="170111" x="8385175" y="3276600"/>
          <p14:tracePt t="170159" x="8394700" y="3276600"/>
          <p14:tracePt t="170207" x="8412163" y="3276600"/>
          <p14:tracePt t="170311" x="8420100" y="3276600"/>
          <p14:tracePt t="170343" x="8439150" y="3276600"/>
          <p14:tracePt t="170360" x="8447088" y="3276600"/>
          <p14:tracePt t="170367" x="8456613" y="3276600"/>
          <p14:tracePt t="170383" x="8466138" y="3276600"/>
          <p14:tracePt t="170393" x="8491538" y="3276600"/>
          <p14:tracePt t="170410" x="8501063" y="3276600"/>
          <p14:tracePt t="170427" x="8510588" y="3276600"/>
          <p14:tracePt t="170443" x="8537575" y="3276600"/>
          <p14:tracePt t="170460" x="8545513" y="3276600"/>
          <p14:tracePt t="170477" x="8555038" y="3268663"/>
          <p14:tracePt t="170493" x="8572500" y="3268663"/>
          <p14:tracePt t="170510" x="8599488" y="3259138"/>
          <p14:tracePt t="170527" x="8634413" y="3241675"/>
          <p14:tracePt t="170543" x="8661400" y="3187700"/>
          <p14:tracePt t="170560" x="8670925" y="3170238"/>
          <p14:tracePt t="170577" x="8688388" y="3143250"/>
          <p14:tracePt t="170593" x="8697913" y="3133725"/>
          <p14:tracePt t="170610" x="8697913" y="3125788"/>
          <p14:tracePt t="170627" x="8697913" y="3116263"/>
          <p14:tracePt t="170695" x="8697913" y="3108325"/>
          <p14:tracePt t="170711" x="8697913" y="3098800"/>
          <p14:tracePt t="170727" x="8697913" y="3071813"/>
          <p14:tracePt t="170744" x="8697913" y="3062288"/>
          <p14:tracePt t="170911" x="8697913" y="3054350"/>
          <p14:tracePt t="170943" x="8680450" y="3054350"/>
          <p14:tracePt t="170951" x="8670925" y="3054350"/>
          <p14:tracePt t="170967" x="8661400" y="3054350"/>
          <p14:tracePt t="170984" x="8653463" y="3062288"/>
          <p14:tracePt t="171471" x="8626475" y="3089275"/>
          <p14:tracePt t="171487" x="8609013" y="3098800"/>
          <p14:tracePt t="171495" x="8599488" y="3108325"/>
          <p14:tracePt t="171511" x="8582025" y="3116263"/>
          <p14:tracePt t="171664" x="8562975" y="3108325"/>
          <p14:tracePt t="171679" x="8555038" y="3098800"/>
          <p14:tracePt t="171687" x="8545513" y="3089275"/>
          <p14:tracePt t="171703" x="8528050" y="3071813"/>
          <p14:tracePt t="171712" x="8510588" y="3054350"/>
          <p14:tracePt t="171727" x="8483600" y="3027363"/>
          <p14:tracePt t="171744" x="8447088" y="3000375"/>
          <p14:tracePt t="171760" x="8439150" y="2990850"/>
          <p14:tracePt t="171807" x="8429625" y="2990850"/>
          <p14:tracePt t="171879" x="8402638" y="2990850"/>
          <p14:tracePt t="171975" x="8394700" y="2990850"/>
          <p14:tracePt t="171983" x="8385175" y="2990850"/>
          <p14:tracePt t="171993" x="8375650" y="2990850"/>
          <p14:tracePt t="172010" x="8340725" y="2982913"/>
          <p14:tracePt t="172027" x="8296275" y="2982913"/>
          <p14:tracePt t="172043" x="8232775" y="2973388"/>
          <p14:tracePt t="172060" x="8205788" y="2946400"/>
          <p14:tracePt t="172077" x="8143875" y="2946400"/>
          <p14:tracePt t="172093" x="8081963" y="2938463"/>
          <p14:tracePt t="172110" x="7974013" y="2919413"/>
          <p14:tracePt t="172127" x="7840663" y="2901950"/>
          <p14:tracePt t="172144" x="7759700" y="2884488"/>
          <p14:tracePt t="172160" x="7653338" y="2884488"/>
          <p14:tracePt t="172177" x="7572375" y="2867025"/>
          <p14:tracePt t="172193" x="7510463" y="2857500"/>
          <p14:tracePt t="172210" x="7491413" y="2857500"/>
          <p14:tracePt t="172227" x="7456488" y="2857500"/>
          <p14:tracePt t="172243" x="7446963" y="2857500"/>
          <p14:tracePt t="172260" x="7439025" y="2857500"/>
          <p14:tracePt t="172277" x="7412038" y="2857500"/>
          <p14:tracePt t="172311" x="7394575" y="2867025"/>
          <p14:tracePt t="172328" x="7385050" y="2874963"/>
          <p14:tracePt t="172344" x="7375525" y="2884488"/>
          <p14:tracePt t="172361" x="7375525" y="2911475"/>
          <p14:tracePt t="172377" x="7375525" y="2919413"/>
          <p14:tracePt t="172393" x="7375525" y="2928938"/>
          <p14:tracePt t="172410" x="7375525" y="2973388"/>
          <p14:tracePt t="172427" x="7375525" y="2982913"/>
          <p14:tracePt t="172443" x="7375525" y="3017838"/>
          <p14:tracePt t="172460" x="7375525" y="3036888"/>
          <p14:tracePt t="172477" x="7375525" y="3044825"/>
          <p14:tracePt t="172493" x="7375525" y="3071813"/>
          <p14:tracePt t="172510" x="7375525" y="3098800"/>
          <p14:tracePt t="172527" x="7429500" y="3133725"/>
          <p14:tracePt t="172544" x="7473950" y="3160713"/>
          <p14:tracePt t="172560" x="7572375" y="3224213"/>
          <p14:tracePt t="172577" x="7653338" y="3241675"/>
          <p14:tracePt t="172593" x="7732713" y="3286125"/>
          <p14:tracePt t="172610" x="7777163" y="3295650"/>
          <p14:tracePt t="172627" x="7840663" y="3313113"/>
          <p14:tracePt t="172643" x="7885113" y="3313113"/>
          <p14:tracePt t="172660" x="7966075" y="3348038"/>
          <p14:tracePt t="172677" x="8027988" y="3367088"/>
          <p14:tracePt t="172693" x="8116888" y="3367088"/>
          <p14:tracePt t="172710" x="8180388" y="3367088"/>
          <p14:tracePt t="172727" x="8358188" y="3375025"/>
          <p14:tracePt t="172744" x="8474075" y="3394075"/>
          <p14:tracePt t="172760" x="8501063" y="3402013"/>
          <p14:tracePt t="172777" x="8518525" y="3402013"/>
          <p14:tracePt t="172793" x="8545513" y="3402013"/>
          <p14:tracePt t="172810" x="8555038" y="3402013"/>
          <p14:tracePt t="172827" x="8582025" y="3402013"/>
          <p14:tracePt t="172843" x="8589963" y="3394075"/>
          <p14:tracePt t="172860" x="8616950" y="3367088"/>
          <p14:tracePt t="172877" x="8634413" y="3340100"/>
          <p14:tracePt t="172893" x="8643938" y="3286125"/>
          <p14:tracePt t="172910" x="8643938" y="3259138"/>
          <p14:tracePt t="172927" x="8643938" y="3224213"/>
          <p14:tracePt t="172944" x="8661400" y="3205163"/>
          <p14:tracePt t="172977" x="8661400" y="3179763"/>
          <p14:tracePt t="172993" x="8661400" y="3170238"/>
          <p14:tracePt t="173010" x="8661400" y="3133725"/>
          <p14:tracePt t="173027" x="8653463" y="3116263"/>
          <p14:tracePt t="173047" x="8634413" y="3089275"/>
          <p14:tracePt t="173060" x="8609013" y="3062288"/>
          <p14:tracePt t="173077" x="8599488" y="3054350"/>
          <p14:tracePt t="173093" x="8582025" y="3036888"/>
          <p14:tracePt t="173110" x="8555038" y="3009900"/>
          <p14:tracePt t="173144" x="8528050" y="3000375"/>
          <p14:tracePt t="173160" x="8483600" y="2982913"/>
          <p14:tracePt t="173177" x="8429625" y="2973388"/>
          <p14:tracePt t="173193" x="8402638" y="2955925"/>
          <p14:tracePt t="173210" x="8358188" y="2938463"/>
          <p14:tracePt t="173227" x="8313738" y="2928938"/>
          <p14:tracePt t="173244" x="8251825" y="2901950"/>
          <p14:tracePt t="173260" x="8188325" y="2894013"/>
          <p14:tracePt t="173277" x="8143875" y="2874963"/>
          <p14:tracePt t="173293" x="8081963" y="2867025"/>
          <p14:tracePt t="173310" x="8018463" y="2867025"/>
          <p14:tracePt t="173327" x="7974013" y="2867025"/>
          <p14:tracePt t="173344" x="7956550" y="2867025"/>
          <p14:tracePt t="173360" x="7920038" y="2867025"/>
          <p14:tracePt t="173377" x="7912100" y="2867025"/>
          <p14:tracePt t="173393" x="7894638" y="2867025"/>
          <p14:tracePt t="173410" x="7858125" y="2867025"/>
          <p14:tracePt t="173427" x="7813675" y="2867025"/>
          <p14:tracePt t="173443" x="7786688" y="2867025"/>
          <p14:tracePt t="173461" x="7751763" y="2867025"/>
          <p14:tracePt t="173477" x="7705725" y="2867025"/>
          <p14:tracePt t="173493" x="7697788" y="2867025"/>
          <p14:tracePt t="173510" x="7661275" y="2867025"/>
          <p14:tracePt t="173527" x="7634288" y="2884488"/>
          <p14:tracePt t="173544" x="7616825" y="2901950"/>
          <p14:tracePt t="173561" x="7599363" y="2919413"/>
          <p14:tracePt t="173577" x="7589838" y="2928938"/>
          <p14:tracePt t="173593" x="7581900" y="2946400"/>
          <p14:tracePt t="173610" x="7581900" y="2955925"/>
          <p14:tracePt t="173627" x="7581900" y="2990850"/>
          <p14:tracePt t="173643" x="7572375" y="3017838"/>
          <p14:tracePt t="173671" x="7572375" y="3036888"/>
          <p14:tracePt t="173687" x="7572375" y="3044825"/>
          <p14:tracePt t="173703" x="7572375" y="3054350"/>
          <p14:tracePt t="173712" x="7572375" y="3062288"/>
          <p14:tracePt t="173735" x="7572375" y="3089275"/>
          <p14:tracePt t="173745" x="7572375" y="3098800"/>
          <p14:tracePt t="173760" x="7581900" y="3108325"/>
          <p14:tracePt t="173783" x="7589838" y="3116263"/>
          <p14:tracePt t="173794" x="7599363" y="3125788"/>
          <p14:tracePt t="173815" x="7626350" y="3152775"/>
          <p14:tracePt t="173827" x="7634288" y="3152775"/>
          <p14:tracePt t="173843" x="7688263" y="3160713"/>
          <p14:tracePt t="173860" x="7786688" y="3187700"/>
          <p14:tracePt t="173877" x="7902575" y="3232150"/>
          <p14:tracePt t="173893" x="8054975" y="3268663"/>
          <p14:tracePt t="173910" x="8116888" y="3286125"/>
          <p14:tracePt t="173927" x="8205788" y="3313113"/>
          <p14:tracePt t="173944" x="8232775" y="3313113"/>
          <p14:tracePt t="173960" x="8259763" y="3313113"/>
          <p14:tracePt t="173977" x="8296275" y="3322638"/>
          <p14:tracePt t="173994" x="8304213" y="3322638"/>
          <p14:tracePt t="174010" x="8331200" y="3322638"/>
          <p14:tracePt t="174027" x="8348663" y="3322638"/>
          <p14:tracePt t="174043" x="8385175" y="3322638"/>
          <p14:tracePt t="174060" x="8402638" y="3322638"/>
          <p14:tracePt t="174077" x="8439150" y="3322638"/>
          <p14:tracePt t="174094" x="8447088" y="3322638"/>
          <p14:tracePt t="174110" x="8466138" y="3322638"/>
          <p14:tracePt t="174127" x="8491538" y="3322638"/>
          <p14:tracePt t="174144" x="8501063" y="3322638"/>
          <p14:tracePt t="174160" x="8518525" y="3322638"/>
          <p14:tracePt t="174177" x="8562975" y="3322638"/>
          <p14:tracePt t="174194" x="8589963" y="3295650"/>
          <p14:tracePt t="174210" x="8626475" y="3276600"/>
          <p14:tracePt t="174227" x="8634413" y="3268663"/>
          <p14:tracePt t="174243" x="8653463" y="3241675"/>
          <p14:tracePt t="174260" x="8670925" y="3232150"/>
          <p14:tracePt t="174277" x="8680450" y="3224213"/>
          <p14:tracePt t="174293" x="8680450" y="3197225"/>
          <p14:tracePt t="174310" x="8680450" y="3179763"/>
          <p14:tracePt t="174327" x="8680450" y="3143250"/>
          <p14:tracePt t="174344" x="8680450" y="3089275"/>
          <p14:tracePt t="174360" x="8670925" y="3062288"/>
          <p14:tracePt t="174376" x="8661400" y="3027363"/>
          <p14:tracePt t="174394" x="8661400" y="3017838"/>
          <p14:tracePt t="174410" x="8653463" y="2990850"/>
          <p14:tracePt t="174427" x="8643938" y="2982913"/>
          <p14:tracePt t="174460" x="8616950" y="2955925"/>
          <p14:tracePt t="174487" x="8609013" y="2955925"/>
          <p14:tracePt t="174495" x="8572500" y="2955925"/>
          <p14:tracePt t="174510" x="8562975" y="2955925"/>
          <p14:tracePt t="174527" x="8491538" y="2946400"/>
          <p14:tracePt t="174544" x="8420100" y="2938463"/>
          <p14:tracePt t="174560" x="8304213" y="2901950"/>
          <p14:tracePt t="174577" x="8224838" y="2894013"/>
          <p14:tracePt t="174593" x="8161338" y="2894013"/>
          <p14:tracePt t="174610" x="8054975" y="2894013"/>
          <p14:tracePt t="174627" x="8001000" y="2894013"/>
          <p14:tracePt t="174644" x="7902575" y="2911475"/>
          <p14:tracePt t="174660" x="7804150" y="2938463"/>
          <p14:tracePt t="174676" x="7742238" y="2990850"/>
          <p14:tracePt t="174693" x="7697788" y="3027363"/>
          <p14:tracePt t="174710" x="7680325" y="3036888"/>
          <p14:tracePt t="174727" x="7661275" y="3062288"/>
          <p14:tracePt t="174871" x="7661275" y="3071813"/>
          <p14:tracePt t="174887" x="7661275" y="3081338"/>
          <p14:tracePt t="174895" x="7653338" y="3089275"/>
          <p14:tracePt t="174903" x="7599363" y="3089275"/>
          <p14:tracePt t="174911" x="7527925" y="3089275"/>
          <p14:tracePt t="174927" x="7348538" y="3160713"/>
          <p14:tracePt t="174944" x="7116763" y="3286125"/>
          <p14:tracePt t="174960" x="6965950" y="3419475"/>
          <p14:tracePt t="174976" x="6823075" y="3633788"/>
          <p14:tracePt t="174993" x="6705600" y="3884613"/>
          <p14:tracePt t="175010" x="6634163" y="4251325"/>
          <p14:tracePt t="175027" x="6589713" y="4616450"/>
          <p14:tracePt t="175043" x="6554788" y="4884738"/>
          <p14:tracePt t="175060" x="6554788" y="5054600"/>
          <p14:tracePt t="175076" x="6554788" y="5205413"/>
          <p14:tracePt t="175093" x="6545263" y="5259388"/>
          <p14:tracePt t="175110" x="6527800" y="5286375"/>
          <p14:tracePt t="175127" x="6491288" y="5295900"/>
          <p14:tracePt t="175144" x="6419850" y="5295900"/>
          <p14:tracePt t="175160" x="6232525" y="5295900"/>
          <p14:tracePt t="175177" x="5894388" y="5295900"/>
          <p14:tracePt t="175193" x="5465763" y="5348288"/>
          <p14:tracePt t="175210" x="5099050" y="5429250"/>
          <p14:tracePt t="175227" x="4759325" y="5545138"/>
          <p14:tracePt t="175243" x="4483100" y="5653088"/>
          <p14:tracePt t="175260" x="4205288" y="5768975"/>
          <p14:tracePt t="175276" x="3946525" y="5911850"/>
          <p14:tracePt t="175293" x="3857625" y="5973763"/>
          <p14:tracePt t="175310" x="3768725" y="6062663"/>
          <p14:tracePt t="175327" x="3714750" y="6108700"/>
          <p14:tracePt t="175343" x="3697288" y="6108700"/>
          <p14:tracePt t="175360" x="3679825" y="6116638"/>
          <p14:tracePt t="175393" x="3670300" y="6126163"/>
          <p14:tracePt t="175415" x="3670300" y="6143625"/>
          <p14:tracePt t="175427" x="3660775" y="6170613"/>
          <p14:tracePt t="175444" x="3652838" y="6188075"/>
          <p14:tracePt t="175460" x="3652838" y="6205538"/>
          <p14:tracePt t="175477" x="3625850" y="6242050"/>
          <p14:tracePt t="175493" x="3598863" y="6269038"/>
          <p14:tracePt t="175510" x="3571875" y="6269038"/>
          <p14:tracePt t="175527" x="3544888" y="6269038"/>
          <p14:tracePt t="175543" x="3536950" y="6269038"/>
          <p14:tracePt t="175561" x="3527425" y="6269038"/>
          <p14:tracePt t="175583" x="3527425" y="6251575"/>
          <p14:tracePt t="175593" x="3527425" y="6232525"/>
          <p14:tracePt t="175610" x="3536950" y="6215063"/>
          <p14:tracePt t="175627" x="3571875" y="6197600"/>
          <p14:tracePt t="175687" x="3589338" y="6197600"/>
          <p14:tracePt t="175695" x="3633788" y="6197600"/>
          <p14:tracePt t="175703" x="3687763" y="6197600"/>
          <p14:tracePt t="175711" x="3759200" y="6197600"/>
          <p14:tracePt t="175727" x="3973513" y="6197600"/>
          <p14:tracePt t="175744" x="4330700" y="6197600"/>
          <p14:tracePt t="175760" x="4660900" y="6197600"/>
          <p14:tracePt t="175777" x="4875213" y="6197600"/>
          <p14:tracePt t="175793" x="5072063" y="6197600"/>
          <p14:tracePt t="175810" x="5224463" y="6197600"/>
          <p14:tracePt t="175826" x="5330825" y="6197600"/>
          <p14:tracePt t="175843" x="5473700" y="6197600"/>
          <p14:tracePt t="175860" x="5732463" y="6197600"/>
          <p14:tracePt t="175876" x="6072188" y="6197600"/>
          <p14:tracePt t="175893" x="6456363" y="6251575"/>
          <p14:tracePt t="175910" x="6831013" y="6269038"/>
          <p14:tracePt t="175927" x="7170738" y="6269038"/>
          <p14:tracePt t="175944" x="7527925" y="6269038"/>
          <p14:tracePt t="175960" x="7616825" y="6269038"/>
          <p14:tracePt t="175976" x="7715250" y="6251575"/>
          <p14:tracePt t="175993" x="7804150" y="6224588"/>
          <p14:tracePt t="176010" x="7912100" y="6180138"/>
          <p14:tracePt t="176026" x="7956550" y="6153150"/>
          <p14:tracePt t="176043" x="8027988" y="6116638"/>
          <p14:tracePt t="176060" x="8037513" y="6108700"/>
          <p14:tracePt t="176076" x="8062913" y="6108700"/>
          <p14:tracePt t="176093" x="8089900" y="6108700"/>
          <p14:tracePt t="176110" x="8116888" y="6108700"/>
          <p14:tracePt t="176127" x="8126413" y="6108700"/>
          <p14:tracePt t="176143" x="8153400" y="6108700"/>
          <p14:tracePt t="176160" x="8170863" y="6108700"/>
          <p14:tracePt t="176177" x="8232775" y="6108700"/>
          <p14:tracePt t="176193" x="8304213" y="6108700"/>
          <p14:tracePt t="176210" x="8394700" y="6108700"/>
          <p14:tracePt t="176227" x="8447088" y="6126163"/>
          <p14:tracePt t="176243" x="8491538" y="6126163"/>
          <p14:tracePt t="176260" x="8501063" y="6134100"/>
          <p14:tracePt t="176276" x="8537575" y="6134100"/>
          <p14:tracePt t="176293" x="8555038" y="6134100"/>
          <p14:tracePt t="176310" x="8589963" y="6143625"/>
          <p14:tracePt t="176327" x="8589963" y="6153150"/>
          <p14:tracePt t="177487" x="8589963" y="6126163"/>
          <p14:tracePt t="177495" x="8589963" y="6089650"/>
          <p14:tracePt t="177503" x="8589963" y="6018213"/>
          <p14:tracePt t="177511" x="8589963" y="5902325"/>
          <p14:tracePt t="177526" x="8589963" y="5776913"/>
          <p14:tracePt t="177544" x="8394700" y="5348288"/>
          <p14:tracePt t="177560" x="8367713" y="5322888"/>
          <p14:tracePt t="177735" x="8340725" y="5313363"/>
          <p14:tracePt t="177743" x="8313738" y="5286375"/>
          <p14:tracePt t="177752" x="8304213" y="5276850"/>
          <p14:tracePt t="177767" x="8296275" y="5276850"/>
          <p14:tracePt t="177777" x="8269288" y="5268913"/>
          <p14:tracePt t="177799" x="8269288" y="5251450"/>
          <p14:tracePt t="177810" x="8277225" y="5241925"/>
          <p14:tracePt t="177827" x="8286750" y="5224463"/>
          <p14:tracePt t="177843" x="8313738" y="5116513"/>
          <p14:tracePt t="177860" x="8340725" y="5054600"/>
          <p14:tracePt t="177876" x="8348663" y="4983163"/>
          <p14:tracePt t="177893" x="8348663" y="4902200"/>
          <p14:tracePt t="177910" x="8358188" y="4857750"/>
          <p14:tracePt t="177926" x="8358188" y="4822825"/>
          <p14:tracePt t="177927" x="8358188" y="4786313"/>
          <p14:tracePt t="177944" x="8375650" y="4741863"/>
          <p14:tracePt t="177960" x="8375650" y="4687888"/>
          <p14:tracePt t="177977" x="8375650" y="4589463"/>
          <p14:tracePt t="177993" x="8375650" y="4483100"/>
          <p14:tracePt t="178010" x="8375650" y="4411663"/>
          <p14:tracePt t="178027" x="8375650" y="4348163"/>
          <p14:tracePt t="178043" x="8367713" y="4268788"/>
          <p14:tracePt t="178060" x="8323263" y="4160838"/>
          <p14:tracePt t="178076" x="8296275" y="4000500"/>
          <p14:tracePt t="178093" x="8224838" y="3776663"/>
          <p14:tracePt t="178110" x="8126413" y="3455988"/>
          <p14:tracePt t="178127" x="7974013" y="3152775"/>
          <p14:tracePt t="178128" x="7947025" y="3044825"/>
          <p14:tracePt t="178144" x="7858125" y="2840038"/>
          <p14:tracePt t="178160" x="7769225" y="2652713"/>
          <p14:tracePt t="178176" x="7732713" y="2554288"/>
          <p14:tracePt t="178193" x="7697788" y="2428875"/>
          <p14:tracePt t="178210" x="7661275" y="2312988"/>
          <p14:tracePt t="178226" x="7634288" y="2214563"/>
          <p14:tracePt t="178243" x="7572375" y="2133600"/>
          <p14:tracePt t="178260" x="7518400" y="2044700"/>
          <p14:tracePt t="178277" x="7491413" y="1982788"/>
          <p14:tracePt t="178293" x="7439025" y="1919288"/>
          <p14:tracePt t="178310" x="7429500" y="1874838"/>
          <p14:tracePt t="178326" x="7394575" y="1812925"/>
          <p14:tracePt t="178344" x="7367588" y="1768475"/>
          <p14:tracePt t="178360" x="7358063" y="1758950"/>
          <p14:tracePt t="178377" x="7348538" y="1751013"/>
          <p14:tracePt t="178527" x="7340600" y="1751013"/>
          <p14:tracePt t="178591" x="7331075" y="1751013"/>
          <p14:tracePt t="178599" x="7331075" y="1758950"/>
          <p14:tracePt t="178609" x="7331075" y="1768475"/>
          <p14:tracePt t="178626" x="7323138" y="1785938"/>
          <p14:tracePt t="178655" x="7296150" y="1785938"/>
          <p14:tracePt t="178663" x="7286625" y="1785938"/>
          <p14:tracePt t="178676" x="7277100" y="1785938"/>
          <p14:tracePt t="178693" x="7269163" y="1785938"/>
          <p14:tracePt t="178831" x="7242175" y="1785938"/>
          <p14:tracePt t="181255" x="7215188" y="1830388"/>
          <p14:tracePt t="181263" x="7205663" y="1839913"/>
          <p14:tracePt t="181271" x="7197725" y="1874838"/>
          <p14:tracePt t="181279" x="7153275" y="1955800"/>
          <p14:tracePt t="181293" x="7126288" y="1990725"/>
          <p14:tracePt t="181310" x="7045325" y="2125663"/>
          <p14:tracePt t="181327" x="6902450" y="2339975"/>
          <p14:tracePt t="181343" x="6510338" y="2625725"/>
          <p14:tracePt t="181360" x="6018213" y="2847975"/>
          <p14:tracePt t="181376" x="5303838" y="3027363"/>
          <p14:tracePt t="181393" x="4884738" y="3133725"/>
          <p14:tracePt t="181410" x="4813300" y="3133725"/>
          <p14:tracePt t="181583" x="4732338" y="3133725"/>
          <p14:tracePt t="181591" x="4679950" y="3143250"/>
          <p14:tracePt t="181599" x="4608513" y="3143250"/>
          <p14:tracePt t="181609" x="4510088" y="3133725"/>
          <p14:tracePt t="181626" x="4276725" y="3081338"/>
          <p14:tracePt t="181643" x="4062413" y="3081338"/>
          <p14:tracePt t="181660" x="3929063" y="3108325"/>
          <p14:tracePt t="181676" x="3857625" y="3187700"/>
          <p14:tracePt t="181693" x="3813175" y="3241675"/>
          <p14:tracePt t="181710" x="3786188" y="3276600"/>
          <p14:tracePt t="181727" x="3776663" y="3295650"/>
          <p14:tracePt t="181751" x="3768725" y="3303588"/>
          <p14:tracePt t="181761" x="3759200" y="3303588"/>
          <p14:tracePt t="181783" x="3741738" y="3303588"/>
          <p14:tracePt t="181793" x="3724275" y="3322638"/>
          <p14:tracePt t="181810" x="3705225" y="3340100"/>
          <p14:tracePt t="181826" x="3670300" y="3367088"/>
          <p14:tracePt t="181843" x="3608388" y="3419475"/>
          <p14:tracePt t="181860" x="3490913" y="3482975"/>
          <p14:tracePt t="181876" x="3446463" y="3490913"/>
          <p14:tracePt t="181893" x="3394075" y="3527425"/>
          <p14:tracePt t="181910" x="3367088" y="3562350"/>
          <p14:tracePt t="181926" x="3340100" y="3589338"/>
          <p14:tracePt t="181960" x="3322638" y="3616325"/>
          <p14:tracePt t="182119" x="3313113" y="3625850"/>
          <p14:tracePt t="182135" x="3295650" y="3633788"/>
          <p14:tracePt t="182160" x="3295650" y="3643313"/>
          <p14:tracePt t="182176" x="3295650" y="3652838"/>
          <p14:tracePt t="182183" x="3286125" y="3670300"/>
          <p14:tracePt t="182207" x="3286125" y="3679825"/>
          <p14:tracePt t="182223" x="3276600" y="3687763"/>
          <p14:tracePt t="182319" x="3268663" y="3697288"/>
          <p14:tracePt t="182823" x="3268663" y="3687763"/>
          <p14:tracePt t="182831" x="3268663" y="3652838"/>
          <p14:tracePt t="182843" x="3268663" y="3643313"/>
          <p14:tracePt t="182859" x="3268663" y="3598863"/>
          <p14:tracePt t="182876" x="3268663" y="3581400"/>
          <p14:tracePt t="182893" x="3268663" y="3536950"/>
          <p14:tracePt t="182910" x="3268663" y="3509963"/>
          <p14:tracePt t="182926" x="3268663" y="3473450"/>
          <p14:tracePt t="182943" x="3268663" y="3419475"/>
          <p14:tracePt t="182960" x="3268663" y="3411538"/>
          <p14:tracePt t="182977" x="3268663" y="3384550"/>
          <p14:tracePt t="182993" x="3268663" y="3348038"/>
          <p14:tracePt t="183010" x="3268663" y="3303588"/>
          <p14:tracePt t="183026" x="3268663" y="3268663"/>
          <p14:tracePt t="183043" x="3268663" y="3241675"/>
          <p14:tracePt t="183060" x="3268663" y="3205163"/>
          <p14:tracePt t="183076" x="3268663" y="3187700"/>
          <p14:tracePt t="183093" x="3268663" y="3152775"/>
          <p14:tracePt t="183110" x="3259138" y="3116263"/>
          <p14:tracePt t="183126" x="3259138" y="3098800"/>
          <p14:tracePt t="183143" x="3259138" y="3089275"/>
          <p14:tracePt t="183160" x="3259138" y="3054350"/>
          <p14:tracePt t="183176" x="3259138" y="3044825"/>
          <p14:tracePt t="183193" x="3259138" y="3036888"/>
          <p14:tracePt t="183210" x="3259138" y="3027363"/>
          <p14:tracePt t="183243" x="3259138" y="3009900"/>
          <p14:tracePt t="183260" x="3259138" y="2990850"/>
          <p14:tracePt t="183727" x="3259138" y="2982913"/>
          <p14:tracePt t="183767" x="3268663" y="2982913"/>
          <p14:tracePt t="183783" x="3276600" y="2982913"/>
          <p14:tracePt t="183831" x="3303588" y="2982913"/>
          <p14:tracePt t="183847" x="3313113" y="2982913"/>
          <p14:tracePt t="183855" x="3322638" y="2982913"/>
          <p14:tracePt t="183863" x="3330575" y="2982913"/>
          <p14:tracePt t="183876" x="3340100" y="2982913"/>
          <p14:tracePt t="183893" x="3357563" y="2982913"/>
          <p14:tracePt t="183910" x="3384550" y="2982913"/>
          <p14:tracePt t="183926" x="3402013" y="2982913"/>
          <p14:tracePt t="183943" x="3419475" y="3000375"/>
          <p14:tracePt t="183960" x="3446463" y="3009900"/>
          <p14:tracePt t="184031" x="3455988" y="3009900"/>
          <p14:tracePt t="184039" x="3465513" y="3017838"/>
          <p14:tracePt t="184063" x="3465513" y="3036888"/>
          <p14:tracePt t="184071" x="3465513" y="3044825"/>
          <p14:tracePt t="184079" x="3473450" y="3062288"/>
          <p14:tracePt t="184119" x="3482975" y="3071813"/>
          <p14:tracePt t="184127" x="3482975" y="3081338"/>
          <p14:tracePt t="184143" x="3482975" y="3089275"/>
          <p14:tracePt t="184175" x="3482975" y="3098800"/>
          <p14:tracePt t="184207" x="3490913" y="3108325"/>
          <p14:tracePt t="184415" x="3482975" y="3108325"/>
          <p14:tracePt t="184423" x="3473450" y="3108325"/>
          <p14:tracePt t="184431" x="3465513" y="3098800"/>
          <p14:tracePt t="184487" x="3465513" y="3089275"/>
          <p14:tracePt t="184519" x="3446463" y="3081338"/>
          <p14:tracePt t="185663" x="3465513" y="3081338"/>
          <p14:tracePt t="185672" x="3465513" y="3089275"/>
          <p14:tracePt t="185687" x="3473450" y="3098800"/>
          <p14:tracePt t="185703" x="3473450" y="3108325"/>
          <p14:tracePt t="185711" x="3482975" y="3116263"/>
          <p14:tracePt t="185726" x="3482975" y="3133725"/>
          <p14:tracePt t="185744" x="3482975" y="3143250"/>
          <p14:tracePt t="185761" x="3482975" y="3152775"/>
          <p14:tracePt t="185783" x="3482975" y="3160713"/>
          <p14:tracePt t="185793" x="3490913" y="3170238"/>
          <p14:tracePt t="185847" x="3490913" y="3179763"/>
          <p14:tracePt t="185855" x="3490913" y="3187700"/>
          <p14:tracePt t="185863" x="3490913" y="3205163"/>
          <p14:tracePt t="185876" x="3490913" y="3214688"/>
          <p14:tracePt t="185893" x="3490913" y="3241675"/>
          <p14:tracePt t="185909" x="3490913" y="3322638"/>
          <p14:tracePt t="185927" x="3490913" y="3357563"/>
          <p14:tracePt t="185943" x="3465513" y="3394075"/>
          <p14:tracePt t="185944" x="3455988" y="3429000"/>
          <p14:tracePt t="185960" x="3438525" y="3473450"/>
          <p14:tracePt t="185976" x="3429000" y="3554413"/>
          <p14:tracePt t="185993" x="3429000" y="3616325"/>
          <p14:tracePt t="186009" x="3429000" y="3660775"/>
          <p14:tracePt t="186026" x="3402013" y="3741738"/>
          <p14:tracePt t="186043" x="3375025" y="3803650"/>
          <p14:tracePt t="186059" x="3367088" y="3848100"/>
          <p14:tracePt t="186076" x="3348038" y="3875088"/>
          <p14:tracePt t="186093" x="3340100" y="3884613"/>
          <p14:tracePt t="186109" x="3330575" y="3894138"/>
          <p14:tracePt t="186144" x="3322638" y="3911600"/>
          <p14:tracePt t="186183" x="3303588" y="3911600"/>
          <p14:tracePt t="186193" x="3276600" y="3911600"/>
          <p14:tracePt t="186209" x="3241675" y="3911600"/>
          <p14:tracePt t="186226" x="3214688" y="3911600"/>
          <p14:tracePt t="186243" x="3179763" y="3884613"/>
          <p14:tracePt t="186259" x="3143250" y="3848100"/>
          <p14:tracePt t="186276" x="3108325" y="3840163"/>
          <p14:tracePt t="186310" x="3098800" y="3830638"/>
          <p14:tracePt t="186328" x="3089275" y="3822700"/>
          <p14:tracePt t="186344" x="3071813" y="3795713"/>
          <p14:tracePt t="186360" x="3054350" y="3786188"/>
          <p14:tracePt t="186377" x="3044825" y="3768725"/>
          <p14:tracePt t="186393" x="3044825" y="3759200"/>
          <p14:tracePt t="186410" x="3044825" y="3751263"/>
          <p14:tracePt t="186426" x="3044825" y="3741738"/>
          <p14:tracePt t="186443" x="3044825" y="3714750"/>
          <p14:tracePt t="186511" x="3044825" y="3705225"/>
          <p14:tracePt t="186527" x="3044825" y="3697288"/>
          <p14:tracePt t="186543" x="3044825" y="3687763"/>
          <p14:tracePt t="186567" x="3044825" y="3660775"/>
          <p14:tracePt t="186687" x="3044825" y="3652838"/>
          <p14:tracePt t="186703" x="3054350" y="3633788"/>
          <p14:tracePt t="186711" x="3062288" y="3625850"/>
          <p14:tracePt t="186719" x="3071813" y="3608388"/>
          <p14:tracePt t="186735" x="3081338" y="3589338"/>
          <p14:tracePt t="186767" x="3089275" y="3581400"/>
          <p14:tracePt t="186784" x="3089275" y="3554413"/>
          <p14:tracePt t="186799" x="3089275" y="3544888"/>
          <p14:tracePt t="186807" x="3089275" y="3536950"/>
          <p14:tracePt t="186815" x="3098800" y="3527425"/>
          <p14:tracePt t="186826" x="3108325" y="3517900"/>
          <p14:tracePt t="186843" x="3125788" y="3500438"/>
          <p14:tracePt t="186859" x="3125788" y="3482975"/>
          <p14:tracePt t="186877" x="3133725" y="3473450"/>
          <p14:tracePt t="186893" x="3133725" y="3446463"/>
          <p14:tracePt t="186909" x="3133725" y="3384550"/>
          <p14:tracePt t="186926" x="3143250" y="3357563"/>
          <p14:tracePt t="186943" x="3143250" y="3330575"/>
          <p14:tracePt t="186960" x="3143250" y="3295650"/>
          <p14:tracePt t="186976" x="3170238" y="3259138"/>
          <p14:tracePt t="186993" x="3170238" y="3232150"/>
          <p14:tracePt t="187009" x="3170238" y="3214688"/>
          <p14:tracePt t="187026" x="3170238" y="3187700"/>
          <p14:tracePt t="187043" x="3160713" y="3152775"/>
          <p14:tracePt t="187059" x="3152775" y="3062288"/>
          <p14:tracePt t="187076" x="3133725" y="2982913"/>
          <p14:tracePt t="187093" x="3133725" y="2973388"/>
          <p14:tracePt t="187109" x="3116263" y="2928938"/>
          <p14:tracePt t="187727" x="3125788" y="2928938"/>
          <p14:tracePt t="187743" x="3160713" y="2928938"/>
          <p14:tracePt t="187767" x="3170238" y="2928938"/>
          <p14:tracePt t="187783" x="3179763" y="2928938"/>
          <p14:tracePt t="187792" x="3197225" y="2928938"/>
          <p14:tracePt t="187807" x="3214688" y="2928938"/>
          <p14:tracePt t="187823" x="3224213" y="2928938"/>
          <p14:tracePt t="187847" x="3232150" y="2928938"/>
          <p14:tracePt t="187864" x="3251200" y="2928938"/>
          <p14:tracePt t="187880" x="3259138" y="2928938"/>
          <p14:tracePt t="187895" x="3276600" y="2928938"/>
          <p14:tracePt t="187903" x="3286125" y="2928938"/>
          <p14:tracePt t="187919" x="3303588" y="2928938"/>
          <p14:tracePt t="187927" x="3313113" y="2928938"/>
          <p14:tracePt t="187944" x="3322638" y="2928938"/>
          <p14:tracePt t="188023" x="3340100" y="2946400"/>
          <p14:tracePt t="188111" x="3357563" y="2946400"/>
          <p14:tracePt t="188135" x="3367088" y="2946400"/>
          <p14:tracePt t="188160" x="3375025" y="2946400"/>
          <p14:tracePt t="188191" x="3384550" y="2946400"/>
          <p14:tracePt t="188687" x="3402013" y="2955925"/>
          <p14:tracePt t="188695" x="3411538" y="2973388"/>
          <p14:tracePt t="188703" x="3419475" y="2982913"/>
          <p14:tracePt t="188711" x="3429000" y="2990850"/>
          <p14:tracePt t="188728" x="3438525" y="3017838"/>
          <p14:tracePt t="188742" x="3446463" y="3027363"/>
          <p14:tracePt t="188759" x="3446463" y="3036888"/>
          <p14:tracePt t="188776" x="3446463" y="3071813"/>
          <p14:tracePt t="188793" x="3473450" y="3089275"/>
          <p14:tracePt t="188826" x="3473450" y="3098800"/>
          <p14:tracePt t="188975" x="3473450" y="3125788"/>
          <p14:tracePt t="189751" x="3482975" y="3125788"/>
          <p14:tracePt t="189943" x="3490913" y="3125788"/>
          <p14:tracePt t="189967" x="3500438" y="3108325"/>
          <p14:tracePt t="190047" x="3509963" y="3108325"/>
          <p14:tracePt t="190096" x="3517900" y="3108325"/>
          <p14:tracePt t="190127" x="3536950" y="3108325"/>
          <p14:tracePt t="190143" x="3544888" y="3098800"/>
          <p14:tracePt t="190151" x="3554413" y="3089275"/>
          <p14:tracePt t="190176" x="3562350" y="3089275"/>
          <p14:tracePt t="190192" x="3571875" y="3089275"/>
          <p14:tracePt t="190215" x="3581400" y="3089275"/>
          <p14:tracePt t="190223" x="3589338" y="3089275"/>
          <p14:tracePt t="190231" x="3616325" y="3089275"/>
          <p14:tracePt t="190243" x="3625850" y="3089275"/>
          <p14:tracePt t="190259" x="3633788" y="3089275"/>
          <p14:tracePt t="190276" x="3643313" y="3089275"/>
          <p14:tracePt t="190293" x="3679825" y="3089275"/>
          <p14:tracePt t="190309" x="3705225" y="3108325"/>
          <p14:tracePt t="190326" x="3724275" y="3108325"/>
          <p14:tracePt t="190343" x="3751263" y="3108325"/>
          <p14:tracePt t="190360" x="3759200" y="3116263"/>
          <p14:tracePt t="190376" x="3786188" y="3116263"/>
          <p14:tracePt t="190393" x="3795713" y="3116263"/>
          <p14:tracePt t="190426" x="3822700" y="3133725"/>
          <p14:tracePt t="190443" x="3830638" y="3133725"/>
          <p14:tracePt t="190459" x="3840163" y="3133725"/>
          <p14:tracePt t="190476" x="3867150" y="3152775"/>
          <p14:tracePt t="190509" x="3894138" y="3152775"/>
          <p14:tracePt t="190526" x="3938588" y="3160713"/>
          <p14:tracePt t="190543" x="3956050" y="3170238"/>
          <p14:tracePt t="190560" x="4000500" y="3170238"/>
          <p14:tracePt t="190593" x="4010025" y="3170238"/>
          <p14:tracePt t="190615" x="4017963" y="3170238"/>
          <p14:tracePt t="191135" x="4000500" y="3197225"/>
          <p14:tracePt t="191151" x="3946525" y="3197225"/>
          <p14:tracePt t="191160" x="3875088" y="3197225"/>
          <p14:tracePt t="191167" x="3803650" y="3197225"/>
          <p14:tracePt t="191177" x="3697288" y="3187700"/>
          <p14:tracePt t="191192" x="3544888" y="3152775"/>
          <p14:tracePt t="191210" x="3473450" y="3116263"/>
          <p14:tracePt t="191226" x="3446463" y="3116263"/>
          <p14:tracePt t="191295" x="3438525" y="3108325"/>
          <p14:tracePt t="191423" x="3438525" y="3098800"/>
          <p14:tracePt t="191431" x="3438525" y="3081338"/>
          <p14:tracePt t="191447" x="3438525" y="3071813"/>
          <p14:tracePt t="191519" x="3446463" y="3071813"/>
          <p14:tracePt t="191536" x="3465513" y="3071813"/>
          <p14:tracePt t="191543" x="3473450" y="3071813"/>
          <p14:tracePt t="191551" x="3490913" y="3071813"/>
          <p14:tracePt t="191560" x="3500438" y="3071813"/>
          <p14:tracePt t="191576" x="3517900" y="3071813"/>
          <p14:tracePt t="191593" x="3554413" y="3071813"/>
          <p14:tracePt t="191609" x="3598863" y="3071813"/>
          <p14:tracePt t="191626" x="3660775" y="3071813"/>
          <p14:tracePt t="191642" x="3714750" y="3071813"/>
          <p14:tracePt t="191659" x="3776663" y="3071813"/>
          <p14:tracePt t="191676" x="3830638" y="3081338"/>
          <p14:tracePt t="191693" x="3848100" y="3089275"/>
          <p14:tracePt t="191709" x="3875088" y="3089275"/>
          <p14:tracePt t="191726" x="3919538" y="3098800"/>
          <p14:tracePt t="191743" x="3946525" y="3098800"/>
          <p14:tracePt t="191760" x="4000500" y="3098800"/>
          <p14:tracePt t="191895" x="4010025" y="3098800"/>
          <p14:tracePt t="191911" x="4017963" y="3108325"/>
          <p14:tracePt t="191959" x="4017963" y="3116263"/>
          <p14:tracePt t="193263" x="4017963" y="3108325"/>
          <p14:tracePt t="193271" x="4017963" y="3089275"/>
          <p14:tracePt t="193279" x="4017963" y="3071813"/>
          <p14:tracePt t="193293" x="4017963" y="3054350"/>
          <p14:tracePt t="193309" x="4017963" y="3017838"/>
          <p14:tracePt t="193326" x="4017963" y="3000375"/>
          <p14:tracePt t="193343" x="4044950" y="2965450"/>
          <p14:tracePt t="193360" x="4044950" y="2919413"/>
          <p14:tracePt t="193377" x="4044950" y="2901950"/>
          <p14:tracePt t="193393" x="4044950" y="2857500"/>
          <p14:tracePt t="193409" x="4044950" y="2840038"/>
          <p14:tracePt t="193426" x="4044950" y="2813050"/>
          <p14:tracePt t="193442" x="4044950" y="2803525"/>
          <p14:tracePt t="193479" x="4044950" y="2795588"/>
          <p14:tracePt t="193495" x="4044950" y="2786063"/>
          <p14:tracePt t="193519" x="4037013" y="2751138"/>
          <p14:tracePt t="193559" x="4037013" y="2741613"/>
          <p14:tracePt t="193647" x="4037013" y="2732088"/>
          <p14:tracePt t="193655" x="4027488" y="2724150"/>
          <p14:tracePt t="193679" x="4027488" y="2714625"/>
          <p14:tracePt t="193703" x="4017963" y="2697163"/>
          <p14:tracePt t="193831" x="4010025" y="2679700"/>
          <p14:tracePt t="193863" x="4000500" y="2670175"/>
          <p14:tracePt t="193935" x="3990975" y="2660650"/>
          <p14:tracePt t="193951" x="3973513" y="2652713"/>
          <p14:tracePt t="194015" x="3965575" y="2633663"/>
          <p14:tracePt t="194191" x="3965575" y="2625725"/>
          <p14:tracePt t="194407" x="3965575" y="2608263"/>
          <p14:tracePt t="194439" x="3965575" y="2598738"/>
          <p14:tracePt t="194471" x="3983038" y="2589213"/>
          <p14:tracePt t="194751" x="3990975" y="2589213"/>
          <p14:tracePt t="194887" x="4000500" y="2598738"/>
          <p14:tracePt t="195023" x="4000500" y="2589213"/>
          <p14:tracePt t="195055" x="4000500" y="2571750"/>
          <p14:tracePt t="195087" x="4010025" y="2562225"/>
          <p14:tracePt t="195095" x="4010025" y="2554288"/>
          <p14:tracePt t="195143" x="4010025" y="2544763"/>
          <p14:tracePt t="195167" x="4010025" y="2536825"/>
          <p14:tracePt t="195239" x="4010025" y="2527300"/>
          <p14:tracePt t="195463" x="4010025" y="2517775"/>
          <p14:tracePt t="195503" x="4000500" y="2509838"/>
          <p14:tracePt t="195511" x="3990975" y="2490788"/>
          <p14:tracePt t="195535" x="3973513" y="2482850"/>
          <p14:tracePt t="196503" x="3983038" y="2482850"/>
          <p14:tracePt t="196599" x="3990975" y="2482850"/>
          <p14:tracePt t="196615" x="4000500" y="2482850"/>
          <p14:tracePt t="196631" x="4010025" y="2500313"/>
          <p14:tracePt t="196655" x="4017963" y="2509838"/>
          <p14:tracePt t="196671" x="4027488" y="2509838"/>
          <p14:tracePt t="196711" x="4037013" y="2517775"/>
          <p14:tracePt t="196743" x="4054475" y="2517775"/>
          <p14:tracePt t="196751" x="4062413" y="2517775"/>
          <p14:tracePt t="196760" x="4071938" y="2527300"/>
          <p14:tracePt t="196776" x="4081463" y="2536825"/>
          <p14:tracePt t="196792" x="4089400" y="2544763"/>
          <p14:tracePt t="196809" x="4108450" y="2554288"/>
          <p14:tracePt t="196826" x="4133850" y="2571750"/>
          <p14:tracePt t="196859" x="4143375" y="2571750"/>
          <p14:tracePt t="197023" x="4152900" y="2581275"/>
          <p14:tracePt t="197039" x="4160838" y="2589213"/>
          <p14:tracePt t="197159" x="4160838" y="2598738"/>
          <p14:tracePt t="197271" x="4170363" y="2608263"/>
          <p14:tracePt t="198039" x="4170363" y="2616200"/>
          <p14:tracePt t="198055" x="4160838" y="2616200"/>
          <p14:tracePt t="198240" x="4152900" y="2625725"/>
          <p14:tracePt t="198255" x="4152900" y="2643188"/>
          <p14:tracePt t="198423" x="4152900" y="2633663"/>
          <p14:tracePt t="198431" x="4143375" y="2625725"/>
          <p14:tracePt t="198447" x="4143375" y="2608263"/>
          <p14:tracePt t="198459" x="4133850" y="2598738"/>
          <p14:tracePt t="198495" x="4133850" y="2589213"/>
          <p14:tracePt t="198535" x="4133850" y="2571750"/>
          <p14:tracePt t="198559" x="4133850" y="2554288"/>
          <p14:tracePt t="198576" x="4133850" y="2544763"/>
          <p14:tracePt t="198592" x="4133850" y="2536825"/>
          <p14:tracePt t="198608" x="4133850" y="2527300"/>
          <p14:tracePt t="198623" x="4125913" y="2500313"/>
          <p14:tracePt t="198647" x="4125913" y="2490788"/>
          <p14:tracePt t="198743" x="4125913" y="2482850"/>
          <p14:tracePt t="198807" x="4125913" y="2473325"/>
          <p14:tracePt t="198839" x="4125913" y="2446338"/>
          <p14:tracePt t="198863" x="4125913" y="2438400"/>
          <p14:tracePt t="198895" x="4125913" y="2428875"/>
          <p14:tracePt t="198927" x="4125913" y="2419350"/>
          <p14:tracePt t="198943" x="4125913" y="2393950"/>
          <p14:tracePt t="198959" x="4125913" y="2384425"/>
          <p14:tracePt t="198967" x="4125913" y="2374900"/>
          <p14:tracePt t="198983" x="4125913" y="2366963"/>
          <p14:tracePt t="199031" x="4125913" y="2347913"/>
          <p14:tracePt t="199279" x="4125913" y="2366963"/>
          <p14:tracePt t="199287" x="4125913" y="2374900"/>
          <p14:tracePt t="199303" x="4125913" y="2384425"/>
          <p14:tracePt t="199319" x="4125913" y="2401888"/>
          <p14:tracePt t="199335" x="4125913" y="2419350"/>
          <p14:tracePt t="199344" x="4125913" y="2428875"/>
          <p14:tracePt t="199360" x="4125913" y="2438400"/>
          <p14:tracePt t="199377" x="4125913" y="2446338"/>
          <p14:tracePt t="199408" x="4125913" y="2473325"/>
          <p14:tracePt t="199440" x="4125913" y="2482850"/>
          <p14:tracePt t="199471" x="4125913" y="2490788"/>
          <p14:tracePt t="199503" x="4125913" y="2500313"/>
          <p14:tracePt t="199543" x="4125913" y="2527300"/>
          <p14:tracePt t="199567" x="4125913" y="2536825"/>
          <p14:tracePt t="199608" x="4125913" y="2544763"/>
          <p14:tracePt t="199639" x="4125913" y="2554288"/>
          <p14:tracePt t="199679" x="4125913" y="2571750"/>
          <p14:tracePt t="199967" x="4125913" y="2554288"/>
          <p14:tracePt t="199991" x="4125913" y="2527300"/>
          <p14:tracePt t="200016" x="4125913" y="2517775"/>
          <p14:tracePt t="200031" x="4125913" y="2500313"/>
          <p14:tracePt t="200039" x="4125913" y="2490788"/>
          <p14:tracePt t="200079" x="4125913" y="2473325"/>
          <p14:tracePt t="200095" x="4125913" y="2465388"/>
          <p14:tracePt t="200111" x="4125913" y="2446338"/>
          <p14:tracePt t="200119" x="4125913" y="2438400"/>
          <p14:tracePt t="200127" x="4125913" y="2428875"/>
          <p14:tracePt t="200142" x="4125913" y="2411413"/>
          <p14:tracePt t="200159" x="4152900" y="2374900"/>
          <p14:tracePt t="200311" x="4152900" y="2366963"/>
          <p14:tracePt t="200735" x="4152900" y="2384425"/>
          <p14:tracePt t="200752" x="4152900" y="2393950"/>
          <p14:tracePt t="200767" x="4152900" y="2411413"/>
          <p14:tracePt t="200776" x="4152900" y="2419350"/>
          <p14:tracePt t="200792" x="4152900" y="2428875"/>
          <p14:tracePt t="200815" x="4152900" y="2446338"/>
          <p14:tracePt t="200839" x="4143375" y="2473325"/>
          <p14:tracePt t="200887" x="4143375" y="2490788"/>
          <p14:tracePt t="200919" x="4143375" y="2500313"/>
          <p14:tracePt t="200927" x="4143375" y="2517775"/>
          <p14:tracePt t="200951" x="4133850" y="2544763"/>
          <p14:tracePt t="201415" x="4133850" y="2536825"/>
          <p14:tracePt t="201431" x="4133850" y="2517775"/>
          <p14:tracePt t="201439" x="4133850" y="2500313"/>
          <p14:tracePt t="201456" x="4133850" y="2490788"/>
          <p14:tracePt t="201471" x="4133850" y="2482850"/>
          <p14:tracePt t="201479" x="4133850" y="2473325"/>
          <p14:tracePt t="201512" x="4133850" y="2446338"/>
          <p14:tracePt t="201527" x="4133850" y="2438400"/>
          <p14:tracePt t="201551" x="4133850" y="2428875"/>
          <p14:tracePt t="201575" x="4133850" y="2419350"/>
          <p14:tracePt t="201592" x="4133850" y="2393950"/>
          <p14:tracePt t="201599" x="4133850" y="2374900"/>
          <p14:tracePt t="201615" x="4133850" y="2366963"/>
          <p14:tracePt t="201639" x="4133850" y="2339975"/>
          <p14:tracePt t="201927" x="4133850" y="2366963"/>
          <p14:tracePt t="201935" x="4133850" y="2374900"/>
          <p14:tracePt t="201951" x="4133850" y="2419350"/>
          <p14:tracePt t="201976" x="4133850" y="2428875"/>
          <p14:tracePt t="201983" x="4133850" y="2446338"/>
          <p14:tracePt t="201999" x="4133850" y="2455863"/>
          <p14:tracePt t="202009" x="4133850" y="2473325"/>
          <p14:tracePt t="202025" x="4133850" y="2490788"/>
          <p14:tracePt t="202042" x="4133850" y="2500313"/>
          <p14:tracePt t="202075" x="4133850" y="2527300"/>
          <p14:tracePt t="202092" x="4133850" y="2536825"/>
          <p14:tracePt t="202111" x="4133850" y="2544763"/>
          <p14:tracePt t="202127" x="4133850" y="2554288"/>
          <p14:tracePt t="202167" x="4133850" y="2581275"/>
          <p14:tracePt t="202199" x="4133850" y="2589213"/>
          <p14:tracePt t="202216" x="4125913" y="2598738"/>
          <p14:tracePt t="202519" x="4125913" y="2608263"/>
          <p14:tracePt t="202551" x="4133850" y="2589213"/>
          <p14:tracePt t="202559" x="4143375" y="2571750"/>
          <p14:tracePt t="202583" x="4143375" y="2554288"/>
          <p14:tracePt t="202592" x="4143375" y="2527300"/>
          <p14:tracePt t="202599" x="4143375" y="2517775"/>
          <p14:tracePt t="202609" x="4143375" y="2500313"/>
          <p14:tracePt t="202625" x="4143375" y="2482850"/>
          <p14:tracePt t="202642" x="4143375" y="2465388"/>
          <p14:tracePt t="202659" x="4143375" y="2438400"/>
          <p14:tracePt t="202675" x="4143375" y="2419350"/>
          <p14:tracePt t="202692" x="4143375" y="2374900"/>
          <p14:tracePt t="202725" x="4143375" y="2339975"/>
          <p14:tracePt t="202943" x="4143375" y="2330450"/>
          <p14:tracePt t="202999" x="4143375" y="2339975"/>
          <p14:tracePt t="203008" x="4133850" y="2347913"/>
          <p14:tracePt t="203015" x="4133850" y="2357438"/>
          <p14:tracePt t="203031" x="4133850" y="2374900"/>
          <p14:tracePt t="203042" x="4133850" y="2384425"/>
          <p14:tracePt t="203059" x="4133850" y="2393950"/>
          <p14:tracePt t="203076" x="4133850" y="2411413"/>
          <p14:tracePt t="203092" x="4133850" y="2419350"/>
          <p14:tracePt t="203108" x="4133850" y="2465388"/>
          <p14:tracePt t="203142" x="4133850" y="2482850"/>
          <p14:tracePt t="203159" x="4133850" y="2490788"/>
          <p14:tracePt t="203176" x="4133850" y="2517775"/>
          <p14:tracePt t="203193" x="4133850" y="2527300"/>
          <p14:tracePt t="203209" x="4133850" y="2554288"/>
          <p14:tracePt t="203225" x="4133850" y="2571750"/>
          <p14:tracePt t="203242" x="4133850" y="2581275"/>
          <p14:tracePt t="203259" x="4125913" y="2598738"/>
          <p14:tracePt t="203303" x="4125913" y="2625725"/>
          <p14:tracePt t="203703" x="4116388" y="2625725"/>
          <p14:tracePt t="203719" x="4108450" y="2625725"/>
          <p14:tracePt t="203743" x="4108450" y="2598738"/>
          <p14:tracePt t="203759" x="4108450" y="2581275"/>
          <p14:tracePt t="203776" x="4108450" y="2571750"/>
          <p14:tracePt t="203783" x="4108450" y="2536825"/>
          <p14:tracePt t="203799" x="4108450" y="2527300"/>
          <p14:tracePt t="203809" x="4108450" y="2517775"/>
          <p14:tracePt t="203847" x="4108450" y="2490788"/>
          <p14:tracePt t="203871" x="4108450" y="2482850"/>
          <p14:tracePt t="203887" x="4108450" y="2473325"/>
          <p14:tracePt t="203903" x="4108450" y="2465388"/>
          <p14:tracePt t="203911" x="4108450" y="2438400"/>
          <p14:tracePt t="203927" x="4108450" y="2428875"/>
          <p14:tracePt t="203951" x="4108450" y="2419350"/>
          <p14:tracePt t="203967" x="4108450" y="2411413"/>
          <p14:tracePt t="203991" x="4108450" y="2384425"/>
          <p14:tracePt t="204351" x="4108450" y="2374900"/>
          <p14:tracePt t="204431" x="4108450" y="2393950"/>
          <p14:tracePt t="204447" x="4108450" y="2411413"/>
          <p14:tracePt t="204463" x="4108450" y="2419350"/>
          <p14:tracePt t="204479" x="4108450" y="2428875"/>
          <p14:tracePt t="204495" x="4108450" y="2438400"/>
          <p14:tracePt t="204503" x="4108450" y="2465388"/>
          <p14:tracePt t="204519" x="4108450" y="2473325"/>
          <p14:tracePt t="204543" x="4108450" y="2482850"/>
          <p14:tracePt t="204559" x="4108450" y="2490788"/>
          <p14:tracePt t="204576" x="4108450" y="2517775"/>
          <p14:tracePt t="204623" x="4108450" y="2527300"/>
          <p14:tracePt t="204671" x="4108450" y="2536825"/>
          <p14:tracePt t="204719" x="4108450" y="2544763"/>
          <p14:tracePt t="204735" x="4108450" y="2571750"/>
          <p14:tracePt t="204759" x="4108450" y="2581275"/>
          <p14:tracePt t="204776" x="4108450" y="2589213"/>
          <p14:tracePt t="204799" x="4116388" y="2598738"/>
          <p14:tracePt t="205159" x="4116388" y="2589213"/>
          <p14:tracePt t="205167" x="4125913" y="2562225"/>
          <p14:tracePt t="205183" x="4125913" y="2544763"/>
          <p14:tracePt t="205193" x="4152900" y="2517775"/>
          <p14:tracePt t="205215" x="4152900" y="2509838"/>
          <p14:tracePt t="205232" x="4152900" y="2482850"/>
          <p14:tracePt t="205242" x="4152900" y="2473325"/>
          <p14:tracePt t="205259" x="4152900" y="2465388"/>
          <p14:tracePt t="205335" x="4152900" y="2455863"/>
          <p14:tracePt t="205367" x="4152900" y="2428875"/>
          <p14:tracePt t="205383" x="4152900" y="2419350"/>
          <p14:tracePt t="205407" x="4152900" y="2411413"/>
          <p14:tracePt t="205431" x="4152900" y="2401888"/>
          <p14:tracePt t="205615" x="4152900" y="2411413"/>
          <p14:tracePt t="205623" x="4152900" y="2419350"/>
          <p14:tracePt t="205631" x="4152900" y="2428875"/>
          <p14:tracePt t="205642" x="4152900" y="2465388"/>
          <p14:tracePt t="205659" x="4152900" y="2527300"/>
          <p14:tracePt t="205675" x="4152900" y="2589213"/>
          <p14:tracePt t="205692" x="4152900" y="2608263"/>
          <p14:tracePt t="205709" x="4152900" y="2633663"/>
          <p14:tracePt t="205725" x="4152900" y="2652713"/>
          <p14:tracePt t="205951" x="4152900" y="2670175"/>
          <p14:tracePt t="205959" x="4125913" y="2697163"/>
          <p14:tracePt t="205967" x="4098925" y="2724150"/>
          <p14:tracePt t="205976" x="4071938" y="2759075"/>
          <p14:tracePt t="205992" x="4037013" y="2803525"/>
          <p14:tracePt t="206009" x="4000500" y="2857500"/>
          <p14:tracePt t="206026" x="3973513" y="2901950"/>
          <p14:tracePt t="206043" x="3946525" y="2938463"/>
          <p14:tracePt t="206059" x="3911600" y="2973388"/>
          <p14:tracePt t="206075" x="3795713" y="3071813"/>
          <p14:tracePt t="206092" x="3608388" y="3170238"/>
          <p14:tracePt t="206109" x="3348038" y="3286125"/>
          <p14:tracePt t="206126" x="3224213" y="3367088"/>
          <p14:tracePt t="206142" x="3160713" y="3402013"/>
          <p14:tracePt t="206351" x="3160713" y="3411538"/>
          <p14:tracePt t="206367" x="3160713" y="3419475"/>
          <p14:tracePt t="206384" x="3160713" y="3446463"/>
          <p14:tracePt t="206392" x="3160713" y="3455988"/>
          <p14:tracePt t="206409" x="3160713" y="3465513"/>
          <p14:tracePt t="206543" x="3160713" y="3455988"/>
          <p14:tracePt t="206551" x="3160713" y="3446463"/>
          <p14:tracePt t="206567" x="3160713" y="3419475"/>
          <p14:tracePt t="206583" x="3152775" y="3411538"/>
          <p14:tracePt t="206615" x="3152775" y="3402013"/>
          <p14:tracePt t="206623" x="3152775" y="3394075"/>
          <p14:tracePt t="206631" x="3160713" y="3394075"/>
          <p14:tracePt t="206642" x="3170238" y="3384550"/>
          <p14:tracePt t="206659" x="3179763" y="3357563"/>
          <p14:tracePt t="206675" x="3187700" y="3348038"/>
          <p14:tracePt t="206692" x="3205163" y="3322638"/>
          <p14:tracePt t="206709" x="3214688" y="3295650"/>
          <p14:tracePt t="206725" x="3224213" y="3268663"/>
          <p14:tracePt t="206743" x="3232150" y="3232150"/>
          <p14:tracePt t="206758" x="3232150" y="3197225"/>
          <p14:tracePt t="206759" x="3232150" y="3179763"/>
          <p14:tracePt t="206775" x="3232150" y="3160713"/>
          <p14:tracePt t="206792" x="3232150" y="3143250"/>
          <p14:tracePt t="206825" x="3241675" y="3125788"/>
          <p14:tracePt t="206842" x="3241675" y="3108325"/>
          <p14:tracePt t="206859" x="3251200" y="3071813"/>
          <p14:tracePt t="206875" x="3268663" y="3027363"/>
          <p14:tracePt t="206892" x="3286125" y="3000375"/>
          <p14:tracePt t="206909" x="3286125" y="2990850"/>
          <p14:tracePt t="206925" x="3295650" y="2973388"/>
          <p14:tracePt t="206960" x="3303588" y="2965450"/>
          <p14:tracePt t="207071" x="3330575" y="2938463"/>
          <p14:tracePt t="207135" x="3340100" y="2928938"/>
          <p14:tracePt t="207271" x="3348038" y="2928938"/>
          <p14:tracePt t="207319" x="3375025" y="2919413"/>
          <p14:tracePt t="207351" x="3384550" y="2919413"/>
          <p14:tracePt t="207415" x="3394075" y="2919413"/>
          <p14:tracePt t="207431" x="3402013" y="2919413"/>
          <p14:tracePt t="207463" x="3429000" y="2919413"/>
          <p14:tracePt t="207488" x="3438525" y="2919413"/>
          <p14:tracePt t="207511" x="3446463" y="2919413"/>
          <p14:tracePt t="207543" x="3455988" y="2919413"/>
          <p14:tracePt t="207559" x="3473450" y="2919413"/>
          <p14:tracePt t="207576" x="3490913" y="2919413"/>
          <p14:tracePt t="207607" x="3500438" y="2919413"/>
          <p14:tracePt t="207631" x="3509963" y="2919413"/>
          <p14:tracePt t="207647" x="3527425" y="2919413"/>
          <p14:tracePt t="207671" x="3536950" y="2919413"/>
          <p14:tracePt t="207695" x="3554413" y="2919413"/>
          <p14:tracePt t="207743" x="3562350" y="2919413"/>
          <p14:tracePt t="207823" x="3581400" y="2919413"/>
          <p14:tracePt t="208919" x="3589338" y="2911475"/>
          <p14:tracePt t="208935" x="3598863" y="2894013"/>
          <p14:tracePt t="208943" x="3608388" y="2884488"/>
          <p14:tracePt t="208951" x="3608388" y="2874963"/>
          <p14:tracePt t="208960" x="3625850" y="2867025"/>
          <p14:tracePt t="208976" x="3633788" y="2857500"/>
          <p14:tracePt t="208992" x="3652838" y="2830513"/>
          <p14:tracePt t="209008" x="3660775" y="2776538"/>
          <p14:tracePt t="209025" x="3660775" y="2759075"/>
          <p14:tracePt t="209042" x="3660775" y="2687638"/>
          <p14:tracePt t="209058" x="3679825" y="2625725"/>
          <p14:tracePt t="209075" x="3705225" y="2562225"/>
          <p14:tracePt t="209092" x="3714750" y="2527300"/>
          <p14:tracePt t="209696" x="3732213" y="2544763"/>
          <p14:tracePt t="209711" x="3732213" y="2562225"/>
          <p14:tracePt t="209719" x="3741738" y="2598738"/>
          <p14:tracePt t="209727" x="3741738" y="2625725"/>
          <p14:tracePt t="209742" x="3768725" y="2670175"/>
          <p14:tracePt t="209759" x="3776663" y="2759075"/>
          <p14:tracePt t="209775" x="3776663" y="2901950"/>
          <p14:tracePt t="209792" x="3776663" y="3027363"/>
          <p14:tracePt t="209808" x="3776663" y="3116263"/>
          <p14:tracePt t="209825" x="3776663" y="3179763"/>
          <p14:tracePt t="209841" x="3776663" y="3214688"/>
          <p14:tracePt t="209859" x="3776663" y="3232150"/>
          <p14:tracePt t="209903" x="3776663" y="3241675"/>
          <p14:tracePt t="209967" x="3776663" y="3268663"/>
          <p14:tracePt t="209975" x="3776663" y="3276600"/>
          <p14:tracePt t="209992" x="3776663" y="3286125"/>
          <p14:tracePt t="209999" x="3776663" y="3295650"/>
          <p14:tracePt t="210009" x="3768725" y="3330575"/>
          <p14:tracePt t="210025" x="3768725" y="3340100"/>
          <p14:tracePt t="210042" x="3768725" y="3348038"/>
          <p14:tracePt t="210058" x="3768725" y="3375025"/>
          <p14:tracePt t="210687" x="3759200" y="3384550"/>
          <p14:tracePt t="210712" x="3751263" y="3384550"/>
          <p14:tracePt t="210719" x="3714750" y="3348038"/>
          <p14:tracePt t="210727" x="3652838" y="3313113"/>
          <p14:tracePt t="210741" x="3571875" y="3286125"/>
          <p14:tracePt t="210758" x="3394075" y="3251200"/>
          <p14:tracePt t="210775" x="3295650" y="3232150"/>
          <p14:tracePt t="210983" x="3303588" y="3232150"/>
          <p14:tracePt t="210992" x="3322638" y="3241675"/>
          <p14:tracePt t="211008" x="3340100" y="3259138"/>
          <p14:tracePt t="211016" x="3348038" y="3268663"/>
          <p14:tracePt t="211025" x="3384550" y="3286125"/>
          <p14:tracePt t="211055" x="3394075" y="3286125"/>
          <p14:tracePt t="211063" x="3429000" y="3286125"/>
          <p14:tracePt t="211075" x="3438525" y="3286125"/>
          <p14:tracePt t="211091" x="3500438" y="3286125"/>
          <p14:tracePt t="211108" x="3589338" y="3286125"/>
          <p14:tracePt t="211125" x="3786188" y="3251200"/>
          <p14:tracePt t="211142" x="3990975" y="3179763"/>
          <p14:tracePt t="211158" x="4241800" y="3071813"/>
          <p14:tracePt t="211175" x="4562475" y="2894013"/>
          <p14:tracePt t="211192" x="4732338" y="2759075"/>
          <p14:tracePt t="211209" x="4929188" y="2633663"/>
          <p14:tracePt t="211225" x="5133975" y="2544763"/>
          <p14:tracePt t="211241" x="5384800" y="2473325"/>
          <p14:tracePt t="211258" x="5705475" y="2401888"/>
          <p14:tracePt t="211275" x="5973763" y="2366963"/>
          <p14:tracePt t="211292" x="6180138" y="2312988"/>
          <p14:tracePt t="211308" x="6313488" y="2276475"/>
          <p14:tracePt t="211325" x="6375400" y="2224088"/>
          <p14:tracePt t="211342" x="6394450" y="2205038"/>
          <p14:tracePt t="211358" x="6402388" y="2197100"/>
          <p14:tracePt t="211376" x="6446838" y="2179638"/>
          <p14:tracePt t="211392" x="6572250" y="2179638"/>
          <p14:tracePt t="211408" x="6813550" y="2179638"/>
          <p14:tracePt t="211425" x="6965950" y="2179638"/>
          <p14:tracePt t="211442" x="7027863" y="2179638"/>
          <p14:tracePt t="211458" x="7037388" y="2179638"/>
          <p14:tracePt t="211575" x="7045325" y="2187575"/>
          <p14:tracePt t="211623" x="7054850" y="2187575"/>
          <p14:tracePt t="211632" x="7062788" y="2179638"/>
          <p14:tracePt t="211641" x="7062788" y="2152650"/>
          <p14:tracePt t="211658" x="7116763" y="2089150"/>
          <p14:tracePt t="211675" x="7170738" y="2036763"/>
          <p14:tracePt t="211692" x="7180263" y="2009775"/>
          <p14:tracePt t="211708" x="7188200" y="1955800"/>
          <p14:tracePt t="211725" x="7215188" y="1928813"/>
          <p14:tracePt t="211742" x="7232650" y="1893888"/>
          <p14:tracePt t="211775" x="7242175" y="1884363"/>
          <p14:tracePt t="211792" x="7251700" y="1874838"/>
          <p14:tracePt t="211863" x="7259638" y="1874838"/>
          <p14:tracePt t="211879" x="7269163" y="1874838"/>
          <p14:tracePt t="211895" x="7277100" y="1874838"/>
          <p14:tracePt t="211911" x="7296150" y="1874838"/>
          <p14:tracePt t="211919" x="7313613" y="1874838"/>
          <p14:tracePt t="211927" x="7323138" y="1874838"/>
          <p14:tracePt t="211941" x="7331075" y="1874838"/>
          <p14:tracePt t="211958" x="7367588" y="1857375"/>
          <p14:tracePt t="211975" x="7375525" y="1857375"/>
          <p14:tracePt t="211992" x="7419975" y="1839913"/>
          <p14:tracePt t="212008" x="7446963" y="1839913"/>
          <p14:tracePt t="212025" x="7491413" y="1839913"/>
          <p14:tracePt t="212042" x="7500938" y="1839913"/>
          <p14:tracePt t="212075" x="7510463" y="1839913"/>
          <p14:tracePt t="212092" x="7527925" y="1839913"/>
          <p14:tracePt t="212108" x="7537450" y="1839913"/>
          <p14:tracePt t="212125" x="7562850" y="1839913"/>
          <p14:tracePt t="212141" x="7608888" y="1839913"/>
          <p14:tracePt t="212158" x="7643813" y="1847850"/>
          <p14:tracePt t="212175" x="7705725" y="1847850"/>
          <p14:tracePt t="212192" x="7732713" y="1847850"/>
          <p14:tracePt t="212208" x="7759700" y="1847850"/>
          <p14:tracePt t="212225" x="7769225" y="1847850"/>
          <p14:tracePt t="212242" x="7777163" y="1847850"/>
          <p14:tracePt t="212258" x="7813675" y="1847850"/>
          <p14:tracePt t="212275" x="7831138" y="1847850"/>
          <p14:tracePt t="212292" x="7894638" y="1847850"/>
          <p14:tracePt t="212308" x="7920038" y="1847850"/>
          <p14:tracePt t="212325" x="7947025" y="1847850"/>
          <p14:tracePt t="212341" x="7983538" y="1847850"/>
          <p14:tracePt t="212358" x="8001000" y="1847850"/>
          <p14:tracePt t="212375" x="8018463" y="1847850"/>
          <p14:tracePt t="212647" x="8001000" y="1847850"/>
          <p14:tracePt t="212655" x="7991475" y="1847850"/>
          <p14:tracePt t="212663" x="7966075" y="1847850"/>
          <p14:tracePt t="212675" x="7947025" y="1847850"/>
          <p14:tracePt t="212691" x="7912100" y="1847850"/>
          <p14:tracePt t="212708" x="7875588" y="1847850"/>
          <p14:tracePt t="212725" x="7848600" y="1847850"/>
          <p14:tracePt t="212742" x="7823200" y="1847850"/>
          <p14:tracePt t="212758" x="7796213" y="1857375"/>
          <p14:tracePt t="212776" x="7751763" y="1857375"/>
          <p14:tracePt t="212792" x="7697788" y="1857375"/>
          <p14:tracePt t="212808" x="7626350" y="1857375"/>
          <p14:tracePt t="212825" x="7518400" y="1857375"/>
          <p14:tracePt t="212842" x="7456488" y="1857375"/>
          <p14:tracePt t="212858" x="7412038" y="1857375"/>
          <p14:tracePt t="212875" x="7375525" y="1874838"/>
          <p14:tracePt t="212892" x="7348538" y="1884363"/>
          <p14:tracePt t="212908" x="7340600" y="1884363"/>
          <p14:tracePt t="212925" x="7331075" y="1884363"/>
          <p14:tracePt t="212942" x="7304088" y="1893888"/>
          <p14:tracePt t="212958" x="7277100" y="1911350"/>
          <p14:tracePt t="212976" x="7269163" y="1911350"/>
          <p14:tracePt t="212992" x="7242175" y="1911350"/>
          <p14:tracePt t="213231" x="7277100" y="1911350"/>
          <p14:tracePt t="213239" x="7286625" y="1911350"/>
          <p14:tracePt t="213247" x="7323138" y="1893888"/>
          <p14:tracePt t="213259" x="7331075" y="1893888"/>
          <p14:tracePt t="213275" x="7358063" y="1884363"/>
          <p14:tracePt t="213291" x="7375525" y="1874838"/>
          <p14:tracePt t="213308" x="7402513" y="1874838"/>
          <p14:tracePt t="213325" x="7412038" y="1874838"/>
          <p14:tracePt t="213342" x="7429500" y="1874838"/>
          <p14:tracePt t="213359" x="7466013" y="1874838"/>
          <p14:tracePt t="213375" x="7554913" y="1874838"/>
          <p14:tracePt t="213392" x="7599363" y="1874838"/>
          <p14:tracePt t="213408" x="7661275" y="1874838"/>
          <p14:tracePt t="213425" x="7724775" y="1874838"/>
          <p14:tracePt t="213442" x="7786688" y="1874838"/>
          <p14:tracePt t="213458" x="7813675" y="1874838"/>
          <p14:tracePt t="213475" x="7867650" y="1874838"/>
          <p14:tracePt t="213492" x="7894638" y="1874838"/>
          <p14:tracePt t="213508" x="7929563" y="1874838"/>
          <p14:tracePt t="213525" x="7966075" y="1874838"/>
          <p14:tracePt t="213542" x="7974013" y="1874838"/>
          <p14:tracePt t="213558" x="7983538" y="1874838"/>
          <p14:tracePt t="213591" x="8001000" y="1874838"/>
          <p14:tracePt t="213679" x="8018463" y="1874838"/>
          <p14:tracePt t="213687" x="8027988" y="1874838"/>
          <p14:tracePt t="213703" x="8037513" y="1874838"/>
          <p14:tracePt t="213735" x="8054975" y="1874838"/>
          <p14:tracePt t="213775" x="8062913" y="1874838"/>
          <p14:tracePt t="214015" x="8081963" y="1857375"/>
          <p14:tracePt t="214039" x="8089900" y="1847850"/>
          <p14:tracePt t="214055" x="8089900" y="1839913"/>
          <p14:tracePt t="214071" x="8099425" y="1830388"/>
          <p14:tracePt t="214095" x="8099425" y="1822450"/>
          <p14:tracePt t="214119" x="8108950" y="1812925"/>
          <p14:tracePt t="214751" x="8081963" y="1812925"/>
          <p14:tracePt t="214775" x="8072438" y="1812925"/>
          <p14:tracePt t="214824" x="8062913" y="1812925"/>
          <p14:tracePt t="214863" x="8054975" y="1812925"/>
          <p14:tracePt t="214903" x="8037513" y="1812925"/>
          <p14:tracePt t="214967" x="8018463" y="1812925"/>
          <p14:tracePt t="214999" x="8010525" y="1812925"/>
          <p14:tracePt t="215103" x="8001000" y="1822450"/>
          <p14:tracePt t="215431" x="7991475" y="1830388"/>
          <p14:tracePt t="215487" x="7966075" y="1839913"/>
          <p14:tracePt t="215535" x="7956550" y="1839913"/>
          <p14:tracePt t="215551" x="7947025" y="1839913"/>
          <p14:tracePt t="215567" x="7929563" y="1857375"/>
          <p14:tracePt t="215583" x="7920038" y="1857375"/>
          <p14:tracePt t="215599" x="7902575" y="1857375"/>
          <p14:tracePt t="215608" x="7885113" y="1866900"/>
          <p14:tracePt t="215624" x="7875588" y="1866900"/>
          <p14:tracePt t="215632" x="7848600" y="1884363"/>
          <p14:tracePt t="215647" x="7813675" y="1901825"/>
          <p14:tracePt t="215658" x="7786688" y="1911350"/>
          <p14:tracePt t="215675" x="7705725" y="1965325"/>
          <p14:tracePt t="215691" x="7626350" y="2009775"/>
          <p14:tracePt t="215708" x="7572375" y="2044700"/>
          <p14:tracePt t="215725" x="7518400" y="2081213"/>
          <p14:tracePt t="215741" x="7500938" y="2089150"/>
          <p14:tracePt t="215758" x="7473950" y="2108200"/>
          <p14:tracePt t="215775" x="7394575" y="2170113"/>
          <p14:tracePt t="215792" x="7340600" y="2224088"/>
          <p14:tracePt t="215808" x="7215188" y="2347913"/>
          <p14:tracePt t="215825" x="7072313" y="2465388"/>
          <p14:tracePt t="215841" x="6938963" y="2589213"/>
          <p14:tracePt t="215858" x="6813550" y="2687638"/>
          <p14:tracePt t="215875" x="6724650" y="2714625"/>
          <p14:tracePt t="215891" x="6545263" y="2751138"/>
          <p14:tracePt t="215908" x="6483350" y="2751138"/>
          <p14:tracePt t="216167" x="6446838" y="2759075"/>
          <p14:tracePt t="216175" x="6419850" y="2786063"/>
          <p14:tracePt t="216183" x="6411913" y="2795588"/>
          <p14:tracePt t="216192" x="6402388" y="2803525"/>
          <p14:tracePt t="216208" x="6384925" y="2822575"/>
          <p14:tracePt t="216225" x="6357938" y="2857500"/>
          <p14:tracePt t="216258" x="6340475" y="2867025"/>
          <p14:tracePt t="216291" x="6303963" y="2884488"/>
          <p14:tracePt t="216308" x="6296025" y="2911475"/>
          <p14:tracePt t="216325" x="6276975" y="2928938"/>
          <p14:tracePt t="216341" x="6269038" y="2938463"/>
          <p14:tracePt t="216376" x="6242050" y="2938463"/>
          <p14:tracePt t="216391" x="6215063" y="2955925"/>
          <p14:tracePt t="216409" x="6205538" y="2973388"/>
          <p14:tracePt t="216440" x="6205538" y="2990850"/>
          <p14:tracePt t="216447" x="6197600" y="3000375"/>
          <p14:tracePt t="216458" x="6197600" y="3009900"/>
          <p14:tracePt t="216543" x="6197600" y="3017838"/>
          <p14:tracePt t="216559" x="6197600" y="3027363"/>
          <p14:tracePt t="216575" x="6197600" y="3036888"/>
          <p14:tracePt t="216599" x="6197600" y="3062288"/>
          <p14:tracePt t="216615" x="6197600" y="3071813"/>
          <p14:tracePt t="216632" x="6197600" y="3081338"/>
          <p14:tracePt t="216647" x="6197600" y="3116263"/>
          <p14:tracePt t="216655" x="6197600" y="3125788"/>
          <p14:tracePt t="216671" x="6197600" y="3133725"/>
          <p14:tracePt t="216679" x="6197600" y="3143250"/>
          <p14:tracePt t="216692" x="6197600" y="3170238"/>
          <p14:tracePt t="216708" x="6197600" y="3179763"/>
          <p14:tracePt t="216725" x="6197600" y="3197225"/>
          <p14:tracePt t="216741" x="6197600" y="3268663"/>
          <p14:tracePt t="216758" x="6242050" y="3384550"/>
          <p14:tracePt t="216775" x="6330950" y="3625850"/>
          <p14:tracePt t="216792" x="6411913" y="3768725"/>
          <p14:tracePt t="216809" x="6456363" y="3867150"/>
          <p14:tracePt t="216825" x="6500813" y="3965575"/>
          <p14:tracePt t="216841" x="6545263" y="4010025"/>
          <p14:tracePt t="216858" x="6589713" y="4062413"/>
          <p14:tracePt t="216875" x="6634163" y="4071938"/>
          <p14:tracePt t="216892" x="6697663" y="4108450"/>
          <p14:tracePt t="216908" x="6777038" y="4152900"/>
          <p14:tracePt t="216925" x="6884988" y="4241800"/>
          <p14:tracePt t="216941" x="6965950" y="4303713"/>
          <p14:tracePt t="216958" x="7072313" y="4394200"/>
          <p14:tracePt t="216975" x="7180263" y="4473575"/>
          <p14:tracePt t="216992" x="7296150" y="4562475"/>
          <p14:tracePt t="217008" x="7473950" y="4724400"/>
          <p14:tracePt t="217025" x="7688263" y="4884738"/>
          <p14:tracePt t="217042" x="7804150" y="4973638"/>
          <p14:tracePt t="217058" x="7956550" y="5089525"/>
          <p14:tracePt t="217075" x="8062913" y="5197475"/>
          <p14:tracePt t="217091" x="8143875" y="5303838"/>
          <p14:tracePt t="217108" x="8180388" y="5367338"/>
          <p14:tracePt t="217125" x="8197850" y="5402263"/>
          <p14:tracePt t="217141" x="8205788" y="5429250"/>
          <p14:tracePt t="217158" x="8215313" y="5438775"/>
          <p14:tracePt t="217175" x="8224838" y="5473700"/>
          <p14:tracePt t="217192" x="8232775" y="5491163"/>
          <p14:tracePt t="217208" x="8242300" y="5518150"/>
          <p14:tracePt t="217225" x="8296275" y="5562600"/>
          <p14:tracePt t="217242" x="8296275" y="5572125"/>
          <p14:tracePt t="217258" x="8304213" y="5599113"/>
          <p14:tracePt t="217275" x="8304213" y="5616575"/>
          <p14:tracePt t="217291" x="8313738" y="5626100"/>
          <p14:tracePt t="217325" x="8323263" y="5653088"/>
          <p14:tracePt t="217343" x="8323263" y="5661025"/>
          <p14:tracePt t="217359" x="8323263" y="5670550"/>
          <p14:tracePt t="217383" x="8323263" y="5680075"/>
          <p14:tracePt t="217415" x="8323263" y="5697538"/>
          <p14:tracePt t="217455" x="8323263" y="5715000"/>
          <p14:tracePt t="217471" x="8323263" y="5724525"/>
          <p14:tracePt t="217647" x="8313738" y="5732463"/>
          <p14:tracePt t="217655" x="8304213" y="5741988"/>
          <p14:tracePt t="217743" x="8304213" y="5751513"/>
          <p14:tracePt t="217767" x="8304213" y="5759450"/>
          <p14:tracePt t="218375" x="8296275" y="5768975"/>
          <p14:tracePt t="218455" x="8286750" y="5776913"/>
          <p14:tracePt t="219079" x="8286750" y="5768975"/>
          <p14:tracePt t="219087" x="8269288" y="5741988"/>
          <p14:tracePt t="219095" x="8242300" y="5670550"/>
          <p14:tracePt t="219108" x="8205788" y="5589588"/>
          <p14:tracePt t="219124" x="8054975" y="5394325"/>
          <p14:tracePt t="219141" x="7759700" y="5126038"/>
          <p14:tracePt t="219158" x="7456488" y="4776788"/>
          <p14:tracePt t="219175" x="6956425" y="4187825"/>
          <p14:tracePt t="219192" x="6724650" y="3902075"/>
          <p14:tracePt t="219208" x="6537325" y="3660775"/>
          <p14:tracePt t="219225" x="6456363" y="3536950"/>
          <p14:tracePt t="219241" x="6446838" y="3490913"/>
          <p14:tracePt t="219258" x="6429375" y="3455988"/>
          <p14:tracePt t="219311" x="6419850" y="3455988"/>
          <p14:tracePt t="219327" x="6419850" y="3465513"/>
          <p14:tracePt t="219335" x="6419850" y="3500438"/>
          <p14:tracePt t="219351" x="6419850" y="3527425"/>
          <p14:tracePt t="219359" x="6411913" y="3536950"/>
          <p14:tracePt t="219376" x="6384925" y="3571875"/>
          <p14:tracePt t="219392" x="6340475" y="3571875"/>
          <p14:tracePt t="219408" x="6197600" y="3571875"/>
          <p14:tracePt t="219425" x="6027738" y="3571875"/>
          <p14:tracePt t="219441" x="5875338" y="3571875"/>
          <p14:tracePt t="219458" x="5759450" y="3571875"/>
          <p14:tracePt t="219475" x="5705475" y="3571875"/>
          <p14:tracePt t="219491" x="5688013" y="3581400"/>
          <p14:tracePt t="219508" x="5680075" y="3589338"/>
          <p14:tracePt t="219541" x="5680075" y="3598863"/>
          <p14:tracePt t="219719" x="5680075" y="3608388"/>
          <p14:tracePt t="219727" x="5680075" y="3616325"/>
          <p14:tracePt t="219751" x="5680075" y="3633788"/>
          <p14:tracePt t="219823" x="5697538" y="3643313"/>
          <p14:tracePt t="219903" x="5705475" y="3643313"/>
          <p14:tracePt t="219911" x="5715000" y="3643313"/>
          <p14:tracePt t="219927" x="5715000" y="3625850"/>
          <p14:tracePt t="219935" x="5724525" y="3608388"/>
          <p14:tracePt t="219951" x="5724525" y="3598863"/>
          <p14:tracePt t="219959" x="5732463" y="3589338"/>
          <p14:tracePt t="219975" x="5759450" y="3536950"/>
          <p14:tracePt t="220008" x="5759450" y="3490913"/>
          <p14:tracePt t="220025" x="5768975" y="3429000"/>
          <p14:tracePt t="220041" x="5786438" y="3375025"/>
          <p14:tracePt t="220058" x="5795963" y="3330575"/>
          <p14:tracePt t="220075" x="5795963" y="3286125"/>
          <p14:tracePt t="220091" x="5822950" y="3224213"/>
          <p14:tracePt t="220108" x="5822950" y="3160713"/>
          <p14:tracePt t="220125" x="5822950" y="3098800"/>
          <p14:tracePt t="220141" x="5822950" y="3036888"/>
          <p14:tracePt t="220158" x="5822950" y="3017838"/>
          <p14:tracePt t="220175" x="5822950" y="2982913"/>
          <p14:tracePt t="220192" x="5822950" y="2928938"/>
          <p14:tracePt t="220208" x="5813425" y="2911475"/>
          <p14:tracePt t="220225" x="5813425" y="2874963"/>
          <p14:tracePt t="220241" x="5813425" y="2857500"/>
          <p14:tracePt t="220258" x="5803900" y="2847975"/>
          <p14:tracePt t="220275" x="5803900" y="2813050"/>
          <p14:tracePt t="220291" x="5803900" y="2803525"/>
          <p14:tracePt t="220308" x="5768975" y="2776538"/>
          <p14:tracePt t="220325" x="5768975" y="2768600"/>
          <p14:tracePt t="220341" x="5759450" y="2741613"/>
          <p14:tracePt t="220374" x="5759450" y="2724150"/>
          <p14:tracePt t="220392" x="5751513" y="2714625"/>
          <p14:tracePt t="220455" x="5741988" y="2714625"/>
          <p14:tracePt t="220471" x="5724525" y="2705100"/>
          <p14:tracePt t="220479" x="5715000" y="2705100"/>
          <p14:tracePt t="220491" x="5705475" y="2687638"/>
          <p14:tracePt t="220508" x="5670550" y="2679700"/>
          <p14:tracePt t="220525" x="5643563" y="2660650"/>
          <p14:tracePt t="220541" x="5616575" y="2660650"/>
          <p14:tracePt t="220558" x="5608638" y="2643188"/>
          <p14:tracePt t="220574" x="5599113" y="2643188"/>
          <p14:tracePt t="220592" x="5554663" y="2643188"/>
          <p14:tracePt t="220608" x="5545138" y="2643188"/>
          <p14:tracePt t="220624" x="5500688" y="2643188"/>
          <p14:tracePt t="220641" x="5456238" y="2643188"/>
          <p14:tracePt t="220658" x="5411788" y="2643188"/>
          <p14:tracePt t="220674" x="5402263" y="2643188"/>
          <p14:tracePt t="220691" x="5394325" y="2633663"/>
          <p14:tracePt t="221175" x="5402263" y="2633663"/>
          <p14:tracePt t="221191" x="5419725" y="2633663"/>
          <p14:tracePt t="221199" x="5483225" y="2652713"/>
          <p14:tracePt t="221209" x="5545138" y="2697163"/>
          <p14:tracePt t="221225" x="5759450" y="2847975"/>
          <p14:tracePt t="221241" x="6062663" y="3054350"/>
          <p14:tracePt t="221258" x="6419850" y="3313113"/>
          <p14:tracePt t="221275" x="6848475" y="3697288"/>
          <p14:tracePt t="221291" x="7394575" y="4071938"/>
          <p14:tracePt t="221308" x="7786688" y="4429125"/>
          <p14:tracePt t="221324" x="8161338" y="4705350"/>
          <p14:tracePt t="221341" x="8429625" y="4929188"/>
          <p14:tracePt t="221358" x="8589963" y="5126038"/>
          <p14:tracePt t="221374" x="8643938" y="5241925"/>
          <p14:tracePt t="221392" x="8643938" y="5286375"/>
          <p14:tracePt t="221408" x="8643938" y="5303838"/>
          <p14:tracePt t="221425" x="8643938" y="5340350"/>
          <p14:tracePt t="221441" x="8616950" y="5357813"/>
          <p14:tracePt t="221458" x="8537575" y="5384800"/>
          <p14:tracePt t="221475" x="8483600" y="5419725"/>
          <p14:tracePt t="221491" x="8447088" y="5473700"/>
          <p14:tracePt t="221508" x="8439150" y="5537200"/>
          <p14:tracePt t="221525" x="8439150" y="5643563"/>
          <p14:tracePt t="221541" x="8439150" y="5732463"/>
          <p14:tracePt t="221558" x="8439150" y="5813425"/>
          <p14:tracePt t="221575" x="8447088" y="5848350"/>
          <p14:tracePt t="221592" x="8447088" y="5867400"/>
          <p14:tracePt t="221624" x="8447088" y="5894388"/>
          <p14:tracePt t="221663" x="8439150" y="5902325"/>
          <p14:tracePt t="221671" x="8429625" y="5911850"/>
          <p14:tracePt t="221679" x="8394700" y="5919788"/>
          <p14:tracePt t="221691" x="8375650" y="5919788"/>
          <p14:tracePt t="221708" x="8313738" y="5919788"/>
          <p14:tracePt t="221724" x="8251825" y="5938838"/>
          <p14:tracePt t="221741" x="8242300" y="5938838"/>
          <p14:tracePt t="221839" x="8232775" y="5938838"/>
          <p14:tracePt t="221847" x="8224838" y="5929313"/>
          <p14:tracePt t="221858" x="8224838" y="5919788"/>
          <p14:tracePt t="221875" x="8224838" y="5902325"/>
          <p14:tracePt t="221891" x="8224838" y="5857875"/>
          <p14:tracePt t="221908" x="8224838" y="5848350"/>
          <p14:tracePt t="221924" x="8224838" y="5840413"/>
          <p14:tracePt t="221941" x="8224838" y="5813425"/>
          <p14:tracePt t="221975" x="8232775" y="5795963"/>
          <p14:tracePt t="222008" x="8251825" y="5768975"/>
          <p14:tracePt t="222015" x="8251825" y="5759450"/>
          <p14:tracePt t="222025" x="8259763" y="5751513"/>
          <p14:tracePt t="222041" x="8269288" y="5724525"/>
          <p14:tracePt t="222058" x="8269288" y="5697538"/>
          <p14:tracePt t="222075" x="8296275" y="5680075"/>
          <p14:tracePt t="222091" x="8304213" y="5670550"/>
          <p14:tracePt t="222108" x="8323263" y="5616575"/>
          <p14:tracePt t="222124" x="8331200" y="5589588"/>
          <p14:tracePt t="222141" x="8358188" y="5537200"/>
          <p14:tracePt t="222158" x="8375650" y="5491163"/>
          <p14:tracePt t="222175" x="8394700" y="5429250"/>
          <p14:tracePt t="222192" x="8420100" y="5340350"/>
          <p14:tracePt t="222208" x="8420100" y="5303838"/>
          <p14:tracePt t="222224" x="8420100" y="5276850"/>
          <p14:tracePt t="222241" x="8420100" y="5259388"/>
          <p14:tracePt t="222258" x="8420100" y="5224463"/>
          <p14:tracePt t="222275" x="8420100" y="5214938"/>
          <p14:tracePt t="222308" x="8412163" y="5197475"/>
          <p14:tracePt t="222415" x="8402638" y="5187950"/>
          <p14:tracePt t="222424" x="8394700" y="5170488"/>
          <p14:tracePt t="222431" x="8385175" y="5170488"/>
          <p14:tracePt t="222441" x="8375650" y="5160963"/>
          <p14:tracePt t="222458" x="8367713" y="5153025"/>
          <p14:tracePt t="222474" x="8331200" y="5108575"/>
          <p14:tracePt t="222491" x="8323263" y="5108575"/>
          <p14:tracePt t="222508" x="8304213" y="5099050"/>
          <p14:tracePt t="222524" x="8277225" y="5099050"/>
          <p14:tracePt t="222541" x="8259763" y="5099050"/>
          <p14:tracePt t="222558" x="8251825" y="5099050"/>
          <p14:tracePt t="222575" x="8215313" y="5099050"/>
          <p14:tracePt t="222592" x="8180388" y="5099050"/>
          <p14:tracePt t="222608" x="8143875" y="5099050"/>
          <p14:tracePt t="222625" x="8099425" y="5099050"/>
          <p14:tracePt t="222641" x="8054975" y="5099050"/>
          <p14:tracePt t="222658" x="8037513" y="5099050"/>
          <p14:tracePt t="222674" x="7991475" y="5099050"/>
          <p14:tracePt t="222691" x="7974013" y="5099050"/>
          <p14:tracePt t="222708" x="7956550" y="5099050"/>
          <p14:tracePt t="222724" x="7947025" y="5099050"/>
          <p14:tracePt t="223687" x="7939088" y="5099050"/>
          <p14:tracePt t="223695" x="7939088" y="5108575"/>
          <p14:tracePt t="223703" x="7939088" y="5116513"/>
          <p14:tracePt t="223711" x="7947025" y="5126038"/>
          <p14:tracePt t="223727" x="7956550" y="5153025"/>
          <p14:tracePt t="223741" x="7974013" y="5180013"/>
          <p14:tracePt t="223758" x="8001000" y="5214938"/>
          <p14:tracePt t="223775" x="8037513" y="5251450"/>
          <p14:tracePt t="223792" x="8072438" y="5295900"/>
          <p14:tracePt t="223808" x="8099425" y="5303838"/>
          <p14:tracePt t="223824" x="8108950" y="5313363"/>
          <p14:tracePt t="223841" x="8134350" y="5340350"/>
          <p14:tracePt t="223858" x="8143875" y="5348288"/>
          <p14:tracePt t="224119" x="8153400" y="5348288"/>
          <p14:tracePt t="225215" x="8161338" y="5357813"/>
          <p14:tracePt t="225511" x="8170863" y="5367338"/>
          <p14:tracePt t="225535" x="8180388" y="5367338"/>
          <p14:tracePt t="225551" x="8205788" y="5367338"/>
          <p14:tracePt t="225559" x="8215313" y="5367338"/>
          <p14:tracePt t="225567" x="8224838" y="5375275"/>
          <p14:tracePt t="225576" x="8232775" y="5394325"/>
          <p14:tracePt t="225615" x="8242300" y="5402263"/>
          <p14:tracePt t="225632" x="8251825" y="5402263"/>
          <p14:tracePt t="226159" x="8232775" y="5402263"/>
          <p14:tracePt t="226175" x="8224838" y="5402263"/>
          <p14:tracePt t="226191" x="8215313" y="5402263"/>
          <p14:tracePt t="226231" x="8197850" y="5402263"/>
          <p14:tracePt t="226247" x="8180388" y="5402263"/>
          <p14:tracePt t="226295" x="8170863" y="5402263"/>
          <p14:tracePt t="227087" x="8180388" y="5402263"/>
          <p14:tracePt t="227103" x="8205788" y="5402263"/>
          <p14:tracePt t="227111" x="8215313" y="5411788"/>
          <p14:tracePt t="227124" x="8224838" y="5411788"/>
          <p14:tracePt t="227143" x="8232775" y="5411788"/>
          <p14:tracePt t="227991" x="8277225" y="5419725"/>
          <p14:tracePt t="227999" x="8296275" y="5419725"/>
          <p14:tracePt t="228008" x="8304213" y="5419725"/>
          <p14:tracePt t="228024" x="8313738" y="5419725"/>
          <p14:tracePt t="228041" x="8331200" y="5446713"/>
          <p14:tracePt t="228063" x="8348663" y="5446713"/>
          <p14:tracePt t="228343" x="8358188" y="5456238"/>
          <p14:tracePt t="228447" x="8348663" y="5473700"/>
          <p14:tracePt t="228455" x="8340725" y="5473700"/>
          <p14:tracePt t="228463" x="8323263" y="5500688"/>
          <p14:tracePt t="228474" x="8313738" y="5510213"/>
          <p14:tracePt t="228491" x="8296275" y="5518150"/>
          <p14:tracePt t="228508" x="8269288" y="5527675"/>
          <p14:tracePt t="228524" x="8259763" y="5545138"/>
          <p14:tracePt t="228541" x="8251825" y="5554663"/>
          <p14:tracePt t="228557" x="8224838" y="5562600"/>
          <p14:tracePt t="228574" x="8205788" y="5581650"/>
          <p14:tracePt t="228592" x="8126413" y="5626100"/>
          <p14:tracePt t="228608" x="8054975" y="5670550"/>
          <p14:tracePt t="228624" x="8027988" y="5688013"/>
          <p14:tracePt t="228641" x="7966075" y="5715000"/>
          <p14:tracePt t="228657" x="7920038" y="5759450"/>
          <p14:tracePt t="228674" x="7902575" y="5795963"/>
          <p14:tracePt t="228691" x="7867650" y="5875338"/>
          <p14:tracePt t="228708" x="7858125" y="5911850"/>
          <p14:tracePt t="228725" x="7840663" y="5929313"/>
          <p14:tracePt t="228741" x="7840663" y="5956300"/>
          <p14:tracePt t="228758" x="7831138" y="5973763"/>
          <p14:tracePt t="228791" x="7831138" y="5983288"/>
          <p14:tracePt t="228807" x="7831138" y="6010275"/>
          <p14:tracePt t="228824" x="7831138" y="6018213"/>
          <p14:tracePt t="228841" x="7831138" y="6027738"/>
          <p14:tracePt t="228857" x="7831138" y="6054725"/>
          <p14:tracePt t="228874" x="7831138" y="6081713"/>
          <p14:tracePt t="228891" x="7831138" y="6134100"/>
          <p14:tracePt t="228907" x="7831138" y="6170613"/>
          <p14:tracePt t="228924" x="7831138" y="6188075"/>
          <p14:tracePt t="228941" x="7831138" y="6197600"/>
          <p14:tracePt t="229096" x="7831138" y="6188075"/>
          <p14:tracePt t="229103" x="7831138" y="6161088"/>
          <p14:tracePt t="229111" x="7831138" y="6126163"/>
          <p14:tracePt t="229124" x="7831138" y="6089650"/>
          <p14:tracePt t="229141" x="7831138" y="5983288"/>
          <p14:tracePt t="229158" x="7840663" y="5902325"/>
          <p14:tracePt t="229174" x="7894638" y="5803900"/>
          <p14:tracePt t="229191" x="7966075" y="5688013"/>
          <p14:tracePt t="229208" x="8037513" y="5599113"/>
          <p14:tracePt t="229224" x="8054975" y="5562600"/>
          <p14:tracePt t="229241" x="8062913" y="5554663"/>
          <p14:tracePt t="229258" x="8072438" y="5537200"/>
          <p14:tracePt t="229274" x="8081963" y="5527675"/>
          <p14:tracePt t="229291" x="8099425" y="5518150"/>
          <p14:tracePt t="229327" x="8108950" y="5510213"/>
          <p14:tracePt t="229343" x="8116888" y="5500688"/>
          <p14:tracePt t="229357" x="8126413" y="5473700"/>
          <p14:tracePt t="229376" x="8143875" y="5456238"/>
          <p14:tracePt t="229391" x="8143875" y="5429250"/>
          <p14:tracePt t="229408" x="8161338" y="5384800"/>
          <p14:tracePt t="229424" x="8170863" y="5367338"/>
          <p14:tracePt t="229441" x="8170863" y="5348288"/>
          <p14:tracePt t="229457" x="8170863" y="5322888"/>
          <p14:tracePt t="229474" x="8170863" y="5303838"/>
          <p14:tracePt t="229491" x="8170863" y="5295900"/>
          <p14:tracePt t="229535" x="8170863" y="5276850"/>
          <p14:tracePt t="229543" x="8170863" y="5259388"/>
          <p14:tracePt t="229647" x="8161338" y="5251450"/>
          <p14:tracePt t="229663" x="8153400" y="5241925"/>
          <p14:tracePt t="229671" x="8143875" y="5241925"/>
          <p14:tracePt t="229679" x="8126413" y="5232400"/>
          <p14:tracePt t="229691" x="8126413" y="5224463"/>
          <p14:tracePt t="229707" x="8116888" y="5214938"/>
          <p14:tracePt t="229735" x="8108950" y="5205413"/>
          <p14:tracePt t="229775" x="8108950" y="5187950"/>
          <p14:tracePt t="229783" x="8099425" y="5180013"/>
          <p14:tracePt t="229808" x="8099425" y="5170488"/>
          <p14:tracePt t="229895" x="8099425" y="5160963"/>
          <p14:tracePt t="229999" x="8089900" y="5153025"/>
          <p14:tracePt t="230024" x="8081963" y="5153025"/>
          <p14:tracePt t="230055" x="8072438" y="5153025"/>
          <p14:tracePt t="230119" x="8054975" y="5153025"/>
          <p14:tracePt t="230135" x="8037513" y="5153025"/>
          <p14:tracePt t="230167" x="8027988" y="5153025"/>
          <p14:tracePt t="230303" x="8018463" y="5143500"/>
          <p14:tracePt t="230319" x="8010525" y="5133975"/>
          <p14:tracePt t="230351" x="8010525" y="5116513"/>
          <p14:tracePt t="230463" x="8010525" y="5108575"/>
          <p14:tracePt t="230559" x="8010525" y="5099050"/>
          <p14:tracePt t="230575" x="8018463" y="5099050"/>
          <p14:tracePt t="230583" x="8027988" y="5099050"/>
          <p14:tracePt t="230592" x="8062913" y="5099050"/>
          <p14:tracePt t="230609" x="8072438" y="5099050"/>
          <p14:tracePt t="230624" x="8081963" y="5099050"/>
          <p14:tracePt t="230641" x="8089900" y="5099050"/>
          <p14:tracePt t="230657" x="8116888" y="5099050"/>
          <p14:tracePt t="230679" x="8134350" y="5089525"/>
          <p14:tracePt t="230735" x="8153400" y="5089525"/>
          <p14:tracePt t="230751" x="8170863" y="5089525"/>
          <p14:tracePt t="230767" x="8197850" y="5108575"/>
          <p14:tracePt t="230783" x="8205788" y="5116513"/>
          <p14:tracePt t="230800" x="8205788" y="5126038"/>
          <p14:tracePt t="230808" x="8205788" y="5143500"/>
          <p14:tracePt t="230815" x="8215313" y="5160963"/>
          <p14:tracePt t="230825" x="8215313" y="5170488"/>
          <p14:tracePt t="230841" x="8232775" y="5197475"/>
          <p14:tracePt t="230857" x="8232775" y="5205413"/>
          <p14:tracePt t="230874" x="8232775" y="5224463"/>
          <p14:tracePt t="230891" x="8232775" y="5232400"/>
          <p14:tracePt t="230927" x="8224838" y="5241925"/>
          <p14:tracePt t="230975" x="8205788" y="5241925"/>
          <p14:tracePt t="230983" x="8197850" y="5241925"/>
          <p14:tracePt t="230992" x="8180388" y="5241925"/>
          <p14:tracePt t="231008" x="8170863" y="5241925"/>
          <p14:tracePt t="231024" x="8153400" y="5241925"/>
          <p14:tracePt t="231071" x="8143875" y="5241925"/>
          <p14:tracePt t="231095" x="8134350" y="5241925"/>
          <p14:tracePt t="231111" x="8126413" y="5241925"/>
          <p14:tracePt t="231119" x="8108950" y="5232400"/>
          <p14:tracePt t="231135" x="8099425" y="5214938"/>
          <p14:tracePt t="231151" x="8089900" y="5214938"/>
          <p14:tracePt t="231303" x="8081963" y="5205413"/>
          <p14:tracePt t="233943" x="8072438" y="5205413"/>
          <p14:tracePt t="233983" x="8062913" y="5205413"/>
          <p14:tracePt t="233991" x="8037513" y="5224463"/>
          <p14:tracePt t="234008" x="8018463" y="5224463"/>
          <p14:tracePt t="234015" x="7939088" y="5232400"/>
          <p14:tracePt t="234025" x="7777163" y="5232400"/>
          <p14:tracePt t="234041" x="7286625" y="5205413"/>
          <p14:tracePt t="234057" x="6429375" y="5010150"/>
          <p14:tracePt t="234074" x="5938838" y="4857750"/>
          <p14:tracePt t="234091" x="5875338" y="4822825"/>
          <p14:tracePt t="234223" x="5867400" y="4822825"/>
          <p14:tracePt t="234231" x="5848350" y="4813300"/>
          <p14:tracePt t="234255" x="5822950" y="4786313"/>
          <p14:tracePt t="234263" x="5776913" y="4732338"/>
          <p14:tracePt t="234274" x="5705475" y="4643438"/>
          <p14:tracePt t="234291" x="5402263" y="4510088"/>
          <p14:tracePt t="234307" x="5000625" y="4456113"/>
          <p14:tracePt t="234324" x="4705350" y="4419600"/>
          <p14:tracePt t="234340" x="4419600" y="4419600"/>
          <p14:tracePt t="234357" x="4037013" y="4419600"/>
          <p14:tracePt t="234374" x="3840163" y="4419600"/>
          <p14:tracePt t="234390" x="3822700" y="4419600"/>
          <p14:tracePt t="234479" x="3813175" y="4419600"/>
          <p14:tracePt t="234511" x="3813175" y="4429125"/>
          <p14:tracePt t="234551" x="3803650" y="4438650"/>
          <p14:tracePt t="234559" x="3776663" y="4456113"/>
          <p14:tracePt t="234583" x="3768725" y="4456113"/>
          <p14:tracePt t="234591" x="3751263" y="4456113"/>
          <p14:tracePt t="234599" x="3741738" y="4456113"/>
          <p14:tracePt t="234608" x="3714750" y="4456113"/>
          <p14:tracePt t="234624" x="3670300" y="4456113"/>
          <p14:tracePt t="234641" x="3625850" y="4473575"/>
          <p14:tracePt t="234657" x="3581400" y="4473575"/>
          <p14:tracePt t="234674" x="3544888" y="4483100"/>
          <p14:tracePt t="234690" x="3500438" y="4483100"/>
          <p14:tracePt t="234707" x="3490913" y="4491038"/>
          <p14:tracePt t="234724" x="3473450" y="4491038"/>
          <p14:tracePt t="234759" x="3446463" y="4518025"/>
          <p14:tracePt t="234791" x="3402013" y="4518025"/>
          <p14:tracePt t="234799" x="3394075" y="4527550"/>
          <p14:tracePt t="234808" x="3384550" y="4537075"/>
          <p14:tracePt t="234824" x="3322638" y="4572000"/>
          <p14:tracePt t="234841" x="3313113" y="4598988"/>
          <p14:tracePt t="234857" x="3295650" y="4625975"/>
          <p14:tracePt t="234874" x="3259138" y="4660900"/>
          <p14:tracePt t="234890" x="3241675" y="4697413"/>
          <p14:tracePt t="234907" x="3214688" y="4732338"/>
          <p14:tracePt t="234924" x="3197225" y="4751388"/>
          <p14:tracePt t="234941" x="3179763" y="4795838"/>
          <p14:tracePt t="234957" x="3143250" y="4822825"/>
          <p14:tracePt t="234991" x="3133725" y="4830763"/>
          <p14:tracePt t="235055" x="3125788" y="4830763"/>
          <p14:tracePt t="235071" x="3116263" y="4830763"/>
          <p14:tracePt t="235095" x="3108325" y="4830763"/>
          <p14:tracePt t="235127" x="3089275" y="4830763"/>
          <p14:tracePt t="235151" x="3071813" y="4830763"/>
          <p14:tracePt t="235175" x="3044825" y="4857750"/>
          <p14:tracePt t="235191" x="3009900" y="4857750"/>
          <p14:tracePt t="235199" x="2982913" y="4867275"/>
          <p14:tracePt t="235208" x="2946400" y="4867275"/>
          <p14:tracePt t="235224" x="2894013" y="4894263"/>
          <p14:tracePt t="235240" x="2874963" y="4894263"/>
          <p14:tracePt t="235257" x="2857500" y="4911725"/>
          <p14:tracePt t="235274" x="2840038" y="4919663"/>
          <p14:tracePt t="235291" x="2830513" y="4929188"/>
          <p14:tracePt t="235307" x="2813050" y="4946650"/>
          <p14:tracePt t="235324" x="2795588" y="4965700"/>
          <p14:tracePt t="235341" x="2776538" y="5000625"/>
          <p14:tracePt t="235357" x="2759075" y="5027613"/>
          <p14:tracePt t="235374" x="2751138" y="5062538"/>
          <p14:tracePt t="235390" x="2751138" y="5081588"/>
          <p14:tracePt t="235407" x="2751138" y="5089525"/>
          <p14:tracePt t="235424" x="2751138" y="5116513"/>
          <p14:tracePt t="235457" x="2751138" y="5133975"/>
          <p14:tracePt t="235474" x="2759075" y="5160963"/>
          <p14:tracePt t="235491" x="2759075" y="5187950"/>
          <p14:tracePt t="235508" x="2776538" y="5197475"/>
          <p14:tracePt t="235524" x="2786063" y="5232400"/>
          <p14:tracePt t="235541" x="2795588" y="5241925"/>
          <p14:tracePt t="235599" x="2803525" y="5259388"/>
          <p14:tracePt t="235608" x="2813050" y="5268913"/>
          <p14:tracePt t="235631" x="2822575" y="5276850"/>
          <p14:tracePt t="235640" x="2840038" y="5286375"/>
          <p14:tracePt t="235655" x="2847975" y="5295900"/>
          <p14:tracePt t="235663" x="2867025" y="5322888"/>
          <p14:tracePt t="235679" x="2894013" y="5348288"/>
          <p14:tracePt t="235690" x="2901950" y="5357813"/>
          <p14:tracePt t="235707" x="2938463" y="5367338"/>
          <p14:tracePt t="235724" x="2973388" y="5375275"/>
          <p14:tracePt t="235740" x="2982913" y="5375275"/>
          <p14:tracePt t="235757" x="2990850" y="5384800"/>
          <p14:tracePt t="235774" x="3000375" y="5402263"/>
          <p14:tracePt t="235791" x="3027363" y="5402263"/>
          <p14:tracePt t="235808" x="3054350" y="5411788"/>
          <p14:tracePt t="235824" x="3081338" y="5419725"/>
          <p14:tracePt t="235840" x="3089275" y="5419725"/>
          <p14:tracePt t="235857" x="3098800" y="5429250"/>
          <p14:tracePt t="235874" x="3108325" y="5429250"/>
          <p14:tracePt t="235890" x="3125788" y="5429250"/>
          <p14:tracePt t="235907" x="3143250" y="5429250"/>
          <p14:tracePt t="235924" x="3152775" y="5429250"/>
          <p14:tracePt t="235940" x="3160713" y="5429250"/>
          <p14:tracePt t="235957" x="3205163" y="5429250"/>
          <p14:tracePt t="235974" x="3251200" y="5429250"/>
          <p14:tracePt t="235990" x="3259138" y="5429250"/>
          <p14:tracePt t="236008" x="3286125" y="5429250"/>
          <p14:tracePt t="236024" x="3313113" y="5429250"/>
          <p14:tracePt t="236041" x="3330575" y="5419725"/>
          <p14:tracePt t="236057" x="3340100" y="5402263"/>
          <p14:tracePt t="236074" x="3375025" y="5384800"/>
          <p14:tracePt t="236090" x="3384550" y="5375275"/>
          <p14:tracePt t="236107" x="3419475" y="5357813"/>
          <p14:tracePt t="236124" x="3429000" y="5340350"/>
          <p14:tracePt t="236141" x="3438525" y="5330825"/>
          <p14:tracePt t="236174" x="3465513" y="5322888"/>
          <p14:tracePt t="236192" x="3473450" y="5313363"/>
          <p14:tracePt t="236207" x="3473450" y="5295900"/>
          <p14:tracePt t="236224" x="3473450" y="5276850"/>
          <p14:tracePt t="236241" x="3482975" y="5251450"/>
          <p14:tracePt t="236257" x="3482975" y="5205413"/>
          <p14:tracePt t="236274" x="3482975" y="5170488"/>
          <p14:tracePt t="236290" x="3482975" y="5143500"/>
          <p14:tracePt t="236307" x="3482975" y="5116513"/>
          <p14:tracePt t="236324" x="3482975" y="5099050"/>
          <p14:tracePt t="236341" x="3455988" y="5045075"/>
          <p14:tracePt t="236357" x="3446463" y="5027613"/>
          <p14:tracePt t="236374" x="3429000" y="5010150"/>
          <p14:tracePt t="236390" x="3402013" y="4973638"/>
          <p14:tracePt t="236408" x="3384550" y="4956175"/>
          <p14:tracePt t="236424" x="3367088" y="4946650"/>
          <p14:tracePt t="236441" x="3348038" y="4919663"/>
          <p14:tracePt t="236457" x="3340100" y="4911725"/>
          <p14:tracePt t="236474" x="3330575" y="4902200"/>
          <p14:tracePt t="236490" x="3313113" y="4894263"/>
          <p14:tracePt t="236507" x="3295650" y="4894263"/>
          <p14:tracePt t="236524" x="3286125" y="4894263"/>
          <p14:tracePt t="236540" x="3268663" y="4894263"/>
          <p14:tracePt t="236557" x="3251200" y="4884738"/>
          <p14:tracePt t="236574" x="3214688" y="4875213"/>
          <p14:tracePt t="236591" x="3179763" y="4857750"/>
          <p14:tracePt t="236607" x="3152775" y="4848225"/>
          <p14:tracePt t="236624" x="3133725" y="4848225"/>
          <p14:tracePt t="236640" x="3125788" y="4848225"/>
          <p14:tracePt t="236657" x="3108325" y="4848225"/>
          <p14:tracePt t="236674" x="3098800" y="4848225"/>
          <p14:tracePt t="236690" x="3089275" y="4848225"/>
          <p14:tracePt t="236707" x="3071813" y="4848225"/>
          <p14:tracePt t="236740" x="3054350" y="4848225"/>
          <p14:tracePt t="236757" x="3044825" y="4848225"/>
          <p14:tracePt t="236775" x="3036888" y="4848225"/>
          <p14:tracePt t="236790" x="3027363" y="4857750"/>
          <p14:tracePt t="236807" x="3009900" y="4884738"/>
          <p14:tracePt t="236825" x="3000375" y="4919663"/>
          <p14:tracePt t="236840" x="2982913" y="4946650"/>
          <p14:tracePt t="236857" x="2965450" y="4956175"/>
          <p14:tracePt t="236874" x="2965450" y="4965700"/>
          <p14:tracePt t="236890" x="2965450" y="4973638"/>
          <p14:tracePt t="236907" x="2955925" y="4983163"/>
          <p14:tracePt t="236940" x="2955925" y="4991100"/>
          <p14:tracePt t="236957" x="2955925" y="5018088"/>
          <p14:tracePt t="236974" x="2955925" y="5027613"/>
          <p14:tracePt t="236990" x="2955925" y="5037138"/>
          <p14:tracePt t="237008" x="2955925" y="5062538"/>
          <p14:tracePt t="237024" x="2955925" y="5089525"/>
          <p14:tracePt t="237040" x="2955925" y="5099050"/>
          <p14:tracePt t="237057" x="2955925" y="5126038"/>
          <p14:tracePt t="237074" x="2955925" y="5143500"/>
          <p14:tracePt t="237090" x="2955925" y="5153025"/>
          <p14:tracePt t="237107" x="2973388" y="5160963"/>
          <p14:tracePt t="237124" x="2982913" y="5180013"/>
          <p14:tracePt t="237140" x="3000375" y="5197475"/>
          <p14:tracePt t="237157" x="3009900" y="5224463"/>
          <p14:tracePt t="237174" x="3044825" y="5259388"/>
          <p14:tracePt t="237191" x="3071813" y="5276850"/>
          <p14:tracePt t="237208" x="3098800" y="5313363"/>
          <p14:tracePt t="237225" x="3108325" y="5322888"/>
          <p14:tracePt t="237240" x="3116263" y="5340350"/>
          <p14:tracePt t="237257" x="3143250" y="5367338"/>
          <p14:tracePt t="237274" x="3152775" y="5375275"/>
          <p14:tracePt t="237290" x="3152775" y="5384800"/>
          <p14:tracePt t="237307" x="3160713" y="5394325"/>
          <p14:tracePt t="237343" x="3170238" y="5402263"/>
          <p14:tracePt t="237351" x="3179763" y="5402263"/>
          <p14:tracePt t="237359" x="3187700" y="5402263"/>
          <p14:tracePt t="237374" x="3205163" y="5402263"/>
          <p14:tracePt t="237390" x="3259138" y="5411788"/>
          <p14:tracePt t="237408" x="3295650" y="5411788"/>
          <p14:tracePt t="237424" x="3313113" y="5429250"/>
          <p14:tracePt t="237441" x="3348038" y="5429250"/>
          <p14:tracePt t="237457" x="3357563" y="5429250"/>
          <p14:tracePt t="237474" x="3367088" y="5429250"/>
          <p14:tracePt t="237490" x="3375025" y="5429250"/>
          <p14:tracePt t="237507" x="3394075" y="5429250"/>
          <p14:tracePt t="237524" x="3429000" y="5402263"/>
          <p14:tracePt t="237540" x="3465513" y="5367338"/>
          <p14:tracePt t="237557" x="3500438" y="5330825"/>
          <p14:tracePt t="237574" x="3517900" y="5303838"/>
          <p14:tracePt t="237591" x="3527425" y="5295900"/>
          <p14:tracePt t="237607" x="3536950" y="5268913"/>
          <p14:tracePt t="237624" x="3554413" y="5232400"/>
          <p14:tracePt t="237640" x="3554413" y="5214938"/>
          <p14:tracePt t="237657" x="3554413" y="5187950"/>
          <p14:tracePt t="237674" x="3571875" y="5160963"/>
          <p14:tracePt t="237690" x="3571875" y="5126038"/>
          <p14:tracePt t="237707" x="3571875" y="5108575"/>
          <p14:tracePt t="237724" x="3571875" y="5089525"/>
          <p14:tracePt t="237740" x="3571875" y="5062538"/>
          <p14:tracePt t="237757" x="3571875" y="5054600"/>
          <p14:tracePt t="237759" x="3571875" y="5037138"/>
          <p14:tracePt t="237774" x="3571875" y="5027613"/>
          <p14:tracePt t="237790" x="3554413" y="5000625"/>
          <p14:tracePt t="237807" x="3527425" y="4983163"/>
          <p14:tracePt t="237824" x="3517900" y="4973638"/>
          <p14:tracePt t="237858" x="3509963" y="4965700"/>
          <p14:tracePt t="237874" x="3500438" y="4946650"/>
          <p14:tracePt t="237890" x="3490913" y="4919663"/>
          <p14:tracePt t="237907" x="3465513" y="4902200"/>
          <p14:tracePt t="237927" x="3455988" y="4902200"/>
          <p14:tracePt t="237940" x="3429000" y="4902200"/>
          <p14:tracePt t="237957" x="3411538" y="4894263"/>
          <p14:tracePt t="237974" x="3402013" y="4894263"/>
          <p14:tracePt t="237990" x="3367088" y="4884738"/>
          <p14:tracePt t="238007" x="3357563" y="4884738"/>
          <p14:tracePt t="238024" x="3348038" y="4884738"/>
          <p14:tracePt t="238040" x="3322638" y="4884738"/>
          <p14:tracePt t="238057" x="3295650" y="4884738"/>
          <p14:tracePt t="238074" x="3276600" y="4884738"/>
          <p14:tracePt t="238090" x="3241675" y="4884738"/>
          <p14:tracePt t="238107" x="3197225" y="4884738"/>
          <p14:tracePt t="238124" x="3143250" y="4884738"/>
          <p14:tracePt t="238140" x="3133725" y="4884738"/>
          <p14:tracePt t="238157" x="3108325" y="4884738"/>
          <p14:tracePt t="238191" x="3081338" y="4911725"/>
          <p14:tracePt t="238224" x="3071813" y="4911725"/>
          <p14:tracePt t="238231" x="3036888" y="4919663"/>
          <p14:tracePt t="238241" x="3027363" y="4929188"/>
          <p14:tracePt t="238263" x="3017838" y="4938713"/>
          <p14:tracePt t="238274" x="3009900" y="4956175"/>
          <p14:tracePt t="238303" x="3000375" y="4973638"/>
          <p14:tracePt t="238344" x="2982913" y="4983163"/>
          <p14:tracePt t="238375" x="2973388" y="4991100"/>
          <p14:tracePt t="238399" x="2965450" y="5018088"/>
          <p14:tracePt t="238447" x="2955925" y="5027613"/>
          <p14:tracePt t="238463" x="2955925" y="5037138"/>
          <p14:tracePt t="238479" x="2955925" y="5062538"/>
          <p14:tracePt t="238495" x="2955925" y="5072063"/>
          <p14:tracePt t="238503" x="2955925" y="5081588"/>
          <p14:tracePt t="238511" x="2955925" y="5089525"/>
          <p14:tracePt t="238524" x="2946400" y="5126038"/>
          <p14:tracePt t="238540" x="2938463" y="5133975"/>
          <p14:tracePt t="238559" x="2938463" y="5143500"/>
          <p14:tracePt t="238575" x="2938463" y="5170488"/>
          <p14:tracePt t="238599" x="2938463" y="5180013"/>
          <p14:tracePt t="238615" x="2938463" y="5187950"/>
          <p14:tracePt t="238625" x="2938463" y="5197475"/>
          <p14:tracePt t="238640" x="2946400" y="5214938"/>
          <p14:tracePt t="238657" x="2946400" y="5224463"/>
          <p14:tracePt t="238674" x="2955925" y="5251450"/>
          <p14:tracePt t="238719" x="2982913" y="5276850"/>
          <p14:tracePt t="238727" x="2990850" y="5286375"/>
          <p14:tracePt t="238743" x="3000375" y="5295900"/>
          <p14:tracePt t="238757" x="3009900" y="5303838"/>
          <p14:tracePt t="238774" x="3009900" y="5330825"/>
          <p14:tracePt t="238790" x="3027363" y="5348288"/>
          <p14:tracePt t="238807" x="3036888" y="5348288"/>
          <p14:tracePt t="238825" x="3044825" y="5348288"/>
          <p14:tracePt t="238847" x="3054350" y="5348288"/>
          <p14:tracePt t="238857" x="3062288" y="5367338"/>
          <p14:tracePt t="238874" x="3071813" y="5367338"/>
          <p14:tracePt t="238890" x="3098800" y="5367338"/>
          <p14:tracePt t="238907" x="3125788" y="5367338"/>
          <p14:tracePt t="238924" x="3152775" y="5375275"/>
          <p14:tracePt t="238957" x="3160713" y="5375275"/>
          <p14:tracePt t="238975" x="3179763" y="5375275"/>
          <p14:tracePt t="238992" x="3187700" y="5375275"/>
          <p14:tracePt t="239008" x="3197225" y="5375275"/>
          <p14:tracePt t="239025" x="3214688" y="5375275"/>
          <p14:tracePt t="239040" x="3232150" y="5375275"/>
          <p14:tracePt t="239057" x="3251200" y="5375275"/>
          <p14:tracePt t="239074" x="3286125" y="5375275"/>
          <p14:tracePt t="239090" x="3303588" y="5375275"/>
          <p14:tracePt t="239107" x="3322638" y="5375275"/>
          <p14:tracePt t="239124" x="3348038" y="5357813"/>
          <p14:tracePt t="239140" x="3375025" y="5340350"/>
          <p14:tracePt t="239157" x="3394075" y="5340350"/>
          <p14:tracePt t="239174" x="3429000" y="5303838"/>
          <p14:tracePt t="239191" x="3438525" y="5295900"/>
          <p14:tracePt t="239207" x="3482975" y="5241925"/>
          <p14:tracePt t="239224" x="3490913" y="5197475"/>
          <p14:tracePt t="239240" x="3490913" y="5180013"/>
          <p14:tracePt t="239257" x="3517900" y="5126038"/>
          <p14:tracePt t="239274" x="3517900" y="5108575"/>
          <p14:tracePt t="239290" x="3517900" y="5081588"/>
          <p14:tracePt t="239307" x="3517900" y="5054600"/>
          <p14:tracePt t="239324" x="3517900" y="5027613"/>
          <p14:tracePt t="239340" x="3517900" y="4991100"/>
          <p14:tracePt t="239357" x="3490913" y="4956175"/>
          <p14:tracePt t="239374" x="3473450" y="4938713"/>
          <p14:tracePt t="239391" x="3429000" y="4902200"/>
          <p14:tracePt t="239407" x="3357563" y="4875213"/>
          <p14:tracePt t="239424" x="3322638" y="4840288"/>
          <p14:tracePt t="239440" x="3295650" y="4840288"/>
          <p14:tracePt t="239457" x="3286125" y="4840288"/>
          <p14:tracePt t="239474" x="3276600" y="4840288"/>
          <p14:tracePt t="239490" x="3251200" y="4840288"/>
          <p14:tracePt t="239507" x="3214688" y="4840288"/>
          <p14:tracePt t="239524" x="3197225" y="4840288"/>
          <p14:tracePt t="239540" x="3179763" y="4840288"/>
          <p14:tracePt t="239557" x="3170238" y="4857750"/>
          <p14:tracePt t="239573" x="3152775" y="4857750"/>
          <p14:tracePt t="239590" x="3143250" y="4867275"/>
          <p14:tracePt t="239623" x="3133725" y="4875213"/>
          <p14:tracePt t="239641" x="3125788" y="4884738"/>
          <p14:tracePt t="239657" x="3089275" y="4902200"/>
          <p14:tracePt t="239673" x="3081338" y="4911725"/>
          <p14:tracePt t="239690" x="3071813" y="4938713"/>
          <p14:tracePt t="239707" x="3054350" y="4946650"/>
          <p14:tracePt t="239740" x="3044825" y="4956175"/>
          <p14:tracePt t="239757" x="3036888" y="4965700"/>
          <p14:tracePt t="239773" x="3027363" y="4983163"/>
          <p14:tracePt t="239790" x="3027363" y="5018088"/>
          <p14:tracePt t="239807" x="3027363" y="5062538"/>
          <p14:tracePt t="239808" x="3017838" y="5072063"/>
          <p14:tracePt t="239824" x="3017838" y="5108575"/>
          <p14:tracePt t="239841" x="3017838" y="5116513"/>
          <p14:tracePt t="239857" x="3017838" y="5126038"/>
          <p14:tracePt t="239874" x="3017838" y="5143500"/>
          <p14:tracePt t="239890" x="3017838" y="5160963"/>
          <p14:tracePt t="239907" x="3017838" y="5170488"/>
          <p14:tracePt t="239943" x="3017838" y="5180013"/>
          <p14:tracePt t="239959" x="3017838" y="5197475"/>
          <p14:tracePt t="239975" x="3017838" y="5205413"/>
          <p14:tracePt t="239990" x="3027363" y="5214938"/>
          <p14:tracePt t="240007" x="3036888" y="5232400"/>
          <p14:tracePt t="240025" x="3054350" y="5268913"/>
          <p14:tracePt t="240041" x="3062288" y="5286375"/>
          <p14:tracePt t="240057" x="3071813" y="5295900"/>
          <p14:tracePt t="240073" x="3098800" y="5322888"/>
          <p14:tracePt t="240090" x="3116263" y="5340350"/>
          <p14:tracePt t="240107" x="3133725" y="5340350"/>
          <p14:tracePt t="240124" x="3160713" y="5348288"/>
          <p14:tracePt t="240140" x="3205163" y="5375275"/>
          <p14:tracePt t="240184" x="3214688" y="5375275"/>
          <p14:tracePt t="240192" x="3232150" y="5375275"/>
          <p14:tracePt t="240208" x="3241675" y="5375275"/>
          <p14:tracePt t="240225" x="3259138" y="5375275"/>
          <p14:tracePt t="240240" x="3286125" y="5375275"/>
          <p14:tracePt t="240274" x="3313113" y="5375275"/>
          <p14:tracePt t="240290" x="3340100" y="5357813"/>
          <p14:tracePt t="240307" x="3348038" y="5357813"/>
          <p14:tracePt t="240324" x="3357563" y="5357813"/>
          <p14:tracePt t="240340" x="3367088" y="5348288"/>
          <p14:tracePt t="240357" x="3384550" y="5322888"/>
          <p14:tracePt t="240374" x="3411538" y="5295900"/>
          <p14:tracePt t="240391" x="3411538" y="5286375"/>
          <p14:tracePt t="240407" x="3419475" y="5259388"/>
          <p14:tracePt t="240424" x="3419475" y="5214938"/>
          <p14:tracePt t="240440" x="3419475" y="5180013"/>
          <p14:tracePt t="240457" x="3419475" y="5170488"/>
          <p14:tracePt t="240474" x="3419475" y="5153025"/>
          <p14:tracePt t="240490" x="3419475" y="5126038"/>
          <p14:tracePt t="240507" x="3419475" y="5108575"/>
          <p14:tracePt t="240524" x="3419475" y="5099050"/>
          <p14:tracePt t="240540" x="3419475" y="5054600"/>
          <p14:tracePt t="240557" x="3402013" y="5018088"/>
          <p14:tracePt t="240573" x="3375025" y="4983163"/>
          <p14:tracePt t="240590" x="3340100" y="4946650"/>
          <p14:tracePt t="240608" x="3322638" y="4929188"/>
          <p14:tracePt t="240624" x="3303588" y="4919663"/>
          <p14:tracePt t="240640" x="3268663" y="4919663"/>
          <p14:tracePt t="240657" x="3232150" y="4894263"/>
          <p14:tracePt t="240674" x="3197225" y="4884738"/>
          <p14:tracePt t="240690" x="3179763" y="4884738"/>
          <p14:tracePt t="240707" x="3143250" y="4867275"/>
          <p14:tracePt t="240723" x="3125788" y="4867275"/>
          <p14:tracePt t="240740" x="3089275" y="4867275"/>
          <p14:tracePt t="240757" x="3071813" y="4867275"/>
          <p14:tracePt t="240774" x="3027363" y="4867275"/>
          <p14:tracePt t="240790" x="3017838" y="4867275"/>
          <p14:tracePt t="240807" x="2973388" y="4875213"/>
          <p14:tracePt t="240823" x="2965450" y="4884738"/>
          <p14:tracePt t="240840" x="2938463" y="4911725"/>
          <p14:tracePt t="240857" x="2928938" y="4929188"/>
          <p14:tracePt t="240874" x="2911475" y="4946650"/>
          <p14:tracePt t="240891" x="2894013" y="4991100"/>
          <p14:tracePt t="240907" x="2874963" y="5037138"/>
          <p14:tracePt t="240924" x="2857500" y="5072063"/>
          <p14:tracePt t="240940" x="2857500" y="5116513"/>
          <p14:tracePt t="240957" x="2857500" y="5180013"/>
          <p14:tracePt t="240973" x="2857500" y="5205413"/>
          <p14:tracePt t="240990" x="2857500" y="5241925"/>
          <p14:tracePt t="241007" x="2857500" y="5276850"/>
          <p14:tracePt t="241024" x="2884488" y="5295900"/>
          <p14:tracePt t="241041" x="2901950" y="5303838"/>
          <p14:tracePt t="241057" x="2955925" y="5303838"/>
          <p14:tracePt t="241074" x="2990850" y="5330825"/>
          <p14:tracePt t="241091" x="3036888" y="5330825"/>
          <p14:tracePt t="241107" x="3071813" y="5330825"/>
          <p14:tracePt t="241124" x="3089275" y="5330825"/>
          <p14:tracePt t="241140" x="3133725" y="5330825"/>
          <p14:tracePt t="241157" x="3179763" y="5330825"/>
          <p14:tracePt t="241174" x="3205163" y="5322888"/>
          <p14:tracePt t="241191" x="3251200" y="5303838"/>
          <p14:tracePt t="241207" x="3313113" y="5259388"/>
          <p14:tracePt t="241223" x="3330575" y="5241925"/>
          <p14:tracePt t="241240" x="3367088" y="5205413"/>
          <p14:tracePt t="241273" x="3375025" y="5197475"/>
          <p14:tracePt t="241290" x="3394075" y="5180013"/>
          <p14:tracePt t="241307" x="3394075" y="5170488"/>
          <p14:tracePt t="241324" x="3402013" y="5143500"/>
          <p14:tracePt t="241399" x="3402013" y="5126038"/>
          <p14:tracePt t="241431" x="3411538" y="5116513"/>
          <p14:tracePt t="241447" x="3419475" y="5108575"/>
          <p14:tracePt t="241463" x="3419475" y="5089525"/>
          <p14:tracePt t="241471" x="3419475" y="5072063"/>
          <p14:tracePt t="241479" x="3419475" y="5062538"/>
          <p14:tracePt t="241490" x="3419475" y="5054600"/>
          <p14:tracePt t="241508" x="3419475" y="5045075"/>
          <p14:tracePt t="241524" x="3419475" y="5010150"/>
          <p14:tracePt t="241540" x="3411538" y="4973638"/>
          <p14:tracePt t="241557" x="3402013" y="4956175"/>
          <p14:tracePt t="241574" x="3384550" y="4946650"/>
          <p14:tracePt t="241590" x="3367088" y="4938713"/>
          <p14:tracePt t="241608" x="3313113" y="4929188"/>
          <p14:tracePt t="241624" x="3268663" y="4902200"/>
          <p14:tracePt t="241640" x="3241675" y="4884738"/>
          <p14:tracePt t="241657" x="3197225" y="4857750"/>
          <p14:tracePt t="241674" x="3170238" y="4848225"/>
          <p14:tracePt t="241711" x="3160713" y="4840288"/>
          <p14:tracePt t="241727" x="3152775" y="4840288"/>
          <p14:tracePt t="241743" x="3143250" y="4840288"/>
          <p14:tracePt t="241759" x="3133725" y="4840288"/>
          <p14:tracePt t="241773" x="3125788" y="4840288"/>
          <p14:tracePt t="241790" x="3098800" y="4840288"/>
          <p14:tracePt t="241807" x="3071813" y="4848225"/>
          <p14:tracePt t="241824" x="3036888" y="4857750"/>
          <p14:tracePt t="241840" x="3017838" y="4867275"/>
          <p14:tracePt t="241857" x="2982913" y="4894263"/>
          <p14:tracePt t="241890" x="2973388" y="4902200"/>
          <p14:tracePt t="241907" x="2965450" y="4911725"/>
          <p14:tracePt t="241924" x="2965450" y="4919663"/>
          <p14:tracePt t="241941" x="2955925" y="4929188"/>
          <p14:tracePt t="241959" x="2946400" y="4946650"/>
          <p14:tracePt t="241974" x="2938463" y="4956175"/>
          <p14:tracePt t="241992" x="2928938" y="4965700"/>
          <p14:tracePt t="242008" x="2928938" y="4973638"/>
          <p14:tracePt t="242024" x="2911475" y="4983163"/>
          <p14:tracePt t="242041" x="2911475" y="4991100"/>
          <p14:tracePt t="242057" x="2911475" y="5000625"/>
          <p14:tracePt t="242073" x="2911475" y="5037138"/>
          <p14:tracePt t="242090" x="2911475" y="5045075"/>
          <p14:tracePt t="242107" x="2911475" y="5062538"/>
          <p14:tracePt t="242123" x="2911475" y="5072063"/>
          <p14:tracePt t="242140" x="2911475" y="5089525"/>
          <p14:tracePt t="242157" x="2911475" y="5099050"/>
          <p14:tracePt t="242173" x="2911475" y="5108575"/>
          <p14:tracePt t="242190" x="2911475" y="5126038"/>
          <p14:tracePt t="242207" x="2928938" y="5153025"/>
          <p14:tracePt t="242256" x="2938463" y="5160963"/>
          <p14:tracePt t="242287" x="2955925" y="5170488"/>
          <p14:tracePt t="242327" x="2955925" y="5187950"/>
          <p14:tracePt t="242375" x="2965450" y="5205413"/>
          <p14:tracePt t="242415" x="2973388" y="5214938"/>
          <p14:tracePt t="242439" x="2982913" y="5214938"/>
          <p14:tracePt t="242456" x="2990850" y="5224463"/>
          <p14:tracePt t="242471" x="3000375" y="5224463"/>
          <p14:tracePt t="242487" x="3036888" y="5241925"/>
          <p14:tracePt t="242495" x="3044825" y="5251450"/>
          <p14:tracePt t="242519" x="3062288" y="5259388"/>
          <p14:tracePt t="242599" x="3081338" y="5259388"/>
          <p14:tracePt t="242615" x="3089275" y="5268913"/>
          <p14:tracePt t="242663" x="3098800" y="5268913"/>
          <p14:tracePt t="242679" x="3108325" y="5268913"/>
          <p14:tracePt t="242687" x="3133725" y="5268913"/>
          <p14:tracePt t="242695" x="3152775" y="5276850"/>
          <p14:tracePt t="242719" x="3170238" y="5276850"/>
          <p14:tracePt t="242735" x="3187700" y="5303838"/>
          <p14:tracePt t="242751" x="3197225" y="5303838"/>
          <p14:tracePt t="242759" x="3205163" y="5303838"/>
          <p14:tracePt t="242773" x="3224213" y="5303838"/>
          <p14:tracePt t="242790" x="3259138" y="5313363"/>
          <p14:tracePt t="242808" x="3268663" y="5313363"/>
          <p14:tracePt t="242831" x="3295650" y="5313363"/>
          <p14:tracePt t="242847" x="3322638" y="5313363"/>
          <p14:tracePt t="242857" x="3330575" y="5313363"/>
          <p14:tracePt t="242873" x="3367088" y="5313363"/>
          <p14:tracePt t="242890" x="3384550" y="5313363"/>
          <p14:tracePt t="242907" x="3411538" y="5313363"/>
          <p14:tracePt t="242924" x="3438525" y="5303838"/>
          <p14:tracePt t="242940" x="3455988" y="5286375"/>
          <p14:tracePt t="242957" x="3509963" y="5251450"/>
          <p14:tracePt t="242973" x="3517900" y="5241925"/>
          <p14:tracePt t="242990" x="3517900" y="5205413"/>
          <p14:tracePt t="243007" x="3517900" y="5180013"/>
          <p14:tracePt t="243024" x="3517900" y="5143500"/>
          <p14:tracePt t="243040" x="3517900" y="5126038"/>
          <p14:tracePt t="243057" x="3517900" y="5081588"/>
          <p14:tracePt t="243073" x="3517900" y="5054600"/>
          <p14:tracePt t="243090" x="3500438" y="5000625"/>
          <p14:tracePt t="243107" x="3482975" y="4983163"/>
          <p14:tracePt t="243123" x="3465513" y="4946650"/>
          <p14:tracePt t="243140" x="3446463" y="4929188"/>
          <p14:tracePt t="243157" x="3438525" y="4919663"/>
          <p14:tracePt t="243173" x="3429000" y="4919663"/>
          <p14:tracePt t="243190" x="3419475" y="4919663"/>
          <p14:tracePt t="243207" x="3384550" y="4919663"/>
          <p14:tracePt t="243224" x="3340100" y="4902200"/>
          <p14:tracePt t="243240" x="3276600" y="4902200"/>
          <p14:tracePt t="243257" x="3268663" y="4902200"/>
          <p14:tracePt t="243274" x="3259138" y="4902200"/>
          <p14:tracePt t="243290" x="3232150" y="4902200"/>
          <p14:tracePt t="243307" x="3214688" y="4902200"/>
          <p14:tracePt t="243324" x="3205163" y="4902200"/>
          <p14:tracePt t="243340" x="3197225" y="4902200"/>
          <p14:tracePt t="243375" x="3179763" y="4902200"/>
          <p14:tracePt t="243390" x="3170238" y="4902200"/>
          <p14:tracePt t="243407" x="3133725" y="4919663"/>
          <p14:tracePt t="243424" x="3116263" y="4919663"/>
          <p14:tracePt t="243440" x="3089275" y="4929188"/>
          <p14:tracePt t="243457" x="3062288" y="4938713"/>
          <p14:tracePt t="243473" x="3054350" y="4946650"/>
          <p14:tracePt t="243490" x="3044825" y="4946650"/>
          <p14:tracePt t="243507" x="3009900" y="4983163"/>
          <p14:tracePt t="243523" x="3000375" y="5010150"/>
          <p14:tracePt t="243540" x="2990850" y="5037138"/>
          <p14:tracePt t="243557" x="2973388" y="5045075"/>
          <p14:tracePt t="243573" x="2973388" y="5089525"/>
          <p14:tracePt t="243590" x="2973388" y="5116513"/>
          <p14:tracePt t="243607" x="2973388" y="5180013"/>
          <p14:tracePt t="243624" x="3017838" y="5241925"/>
          <p14:tracePt t="243640" x="3071813" y="5295900"/>
          <p14:tracePt t="243657" x="3108325" y="5330825"/>
          <p14:tracePt t="243673" x="3179763" y="5348288"/>
          <p14:tracePt t="243690" x="3224213" y="5375275"/>
          <p14:tracePt t="243707" x="3259138" y="5375275"/>
          <p14:tracePt t="243723" x="3303588" y="5384800"/>
          <p14:tracePt t="243757" x="3322638" y="5384800"/>
          <p14:tracePt t="243774" x="3330575" y="5384800"/>
          <p14:tracePt t="243790" x="3367088" y="5384800"/>
          <p14:tracePt t="243807" x="3402013" y="5384800"/>
          <p14:tracePt t="243824" x="3500438" y="5330825"/>
          <p14:tracePt t="243840" x="3544888" y="5268913"/>
          <p14:tracePt t="243857" x="3562350" y="5232400"/>
          <p14:tracePt t="243873" x="3581400" y="5170488"/>
          <p14:tracePt t="243891" x="3616325" y="5116513"/>
          <p14:tracePt t="243907" x="3625850" y="5062538"/>
          <p14:tracePt t="243923" x="3633788" y="5018088"/>
          <p14:tracePt t="243940" x="3633788" y="4946650"/>
          <p14:tracePt t="243957" x="3633788" y="4884738"/>
          <p14:tracePt t="243973" x="3633788" y="4822825"/>
          <p14:tracePt t="243990" x="3633788" y="4759325"/>
          <p14:tracePt t="244007" x="3589338" y="4714875"/>
          <p14:tracePt t="244024" x="3554413" y="4652963"/>
          <p14:tracePt t="244040" x="3517900" y="4608513"/>
          <p14:tracePt t="244057" x="3490913" y="4554538"/>
          <p14:tracePt t="244074" x="3482975" y="4527550"/>
          <p14:tracePt t="244090" x="3465513" y="4510088"/>
          <p14:tracePt t="244107" x="3438525" y="4500563"/>
          <p14:tracePt t="244123" x="3394075" y="4465638"/>
          <p14:tracePt t="244140" x="3384550" y="4456113"/>
          <p14:tracePt t="244157" x="3348038" y="4456113"/>
          <p14:tracePt t="244173" x="3330575" y="4446588"/>
          <p14:tracePt t="244207" x="3295650" y="4446588"/>
          <p14:tracePt t="244224" x="3276600" y="4446588"/>
          <p14:tracePt t="244240" x="3268663" y="4446588"/>
          <p14:tracePt t="244274" x="3241675" y="4446588"/>
          <p14:tracePt t="244311" x="3232150" y="4446588"/>
          <p14:tracePt t="244335" x="3224213" y="4446588"/>
          <p14:tracePt t="244375" x="3224213" y="4456113"/>
          <p14:tracePt t="244399" x="3224213" y="4473575"/>
          <p14:tracePt t="244423" x="3224213" y="4483100"/>
          <p14:tracePt t="244447" x="3214688" y="4500563"/>
          <p14:tracePt t="244607" x="3214688" y="4510088"/>
          <p14:tracePt t="244631" x="3214688" y="4527550"/>
          <p14:tracePt t="244647" x="3214688" y="4537075"/>
          <p14:tracePt t="244663" x="3214688" y="4554538"/>
          <p14:tracePt t="244679" x="3232150" y="4581525"/>
          <p14:tracePt t="244695" x="3232150" y="4589463"/>
          <p14:tracePt t="244703" x="3232150" y="4616450"/>
          <p14:tracePt t="244711" x="3241675" y="4625975"/>
          <p14:tracePt t="244727" x="3241675" y="4633913"/>
          <p14:tracePt t="244740" x="3241675" y="4643438"/>
          <p14:tracePt t="244757" x="3251200" y="4660900"/>
          <p14:tracePt t="244774" x="3259138" y="4687888"/>
          <p14:tracePt t="244791" x="3259138" y="4697413"/>
          <p14:tracePt t="244807" x="3286125" y="4732338"/>
          <p14:tracePt t="244824" x="3286125" y="4741863"/>
          <p14:tracePt t="244840" x="3286125" y="4751388"/>
          <p14:tracePt t="244857" x="3286125" y="4768850"/>
          <p14:tracePt t="244873" x="3286125" y="4795838"/>
          <p14:tracePt t="244890" x="3286125" y="4822825"/>
          <p14:tracePt t="244907" x="3286125" y="4840288"/>
          <p14:tracePt t="244923" x="3286125" y="4875213"/>
          <p14:tracePt t="244940" x="3286125" y="4894263"/>
          <p14:tracePt t="244957" x="3286125" y="4929188"/>
          <p14:tracePt t="244974" x="3286125" y="4946650"/>
          <p14:tracePt t="244990" x="3286125" y="4983163"/>
          <p14:tracePt t="245007" x="3286125" y="5010150"/>
          <p14:tracePt t="245024" x="3286125" y="5027613"/>
          <p14:tracePt t="245040" x="3286125" y="5054600"/>
          <p14:tracePt t="245057" x="3286125" y="5081588"/>
          <p14:tracePt t="245073" x="3286125" y="5116513"/>
          <p14:tracePt t="245090" x="3276600" y="5160963"/>
          <p14:tracePt t="245107" x="3276600" y="5197475"/>
          <p14:tracePt t="245123" x="3276600" y="5214938"/>
          <p14:tracePt t="245140" x="3268663" y="5241925"/>
          <p14:tracePt t="245157" x="3268663" y="5268913"/>
          <p14:tracePt t="245190" x="3268663" y="5276850"/>
          <p14:tracePt t="245207" x="3268663" y="5303838"/>
          <p14:tracePt t="245224" x="3268663" y="5330825"/>
          <p14:tracePt t="245240" x="3259138" y="5375275"/>
          <p14:tracePt t="245256" x="3259138" y="5419725"/>
          <p14:tracePt t="245273" x="3259138" y="5438775"/>
          <p14:tracePt t="245290" x="3259138" y="5446713"/>
          <p14:tracePt t="245307" x="3259138" y="5465763"/>
          <p14:tracePt t="245323" x="3232150" y="5491163"/>
          <p14:tracePt t="245340" x="3232150" y="5527675"/>
          <p14:tracePt t="245357" x="3232150" y="5537200"/>
          <p14:tracePt t="245373" x="3224213" y="5554663"/>
          <p14:tracePt t="245407" x="3224213" y="5581650"/>
          <p14:tracePt t="245424" x="3224213" y="5599113"/>
          <p14:tracePt t="245440" x="3224213" y="5608638"/>
          <p14:tracePt t="245457" x="3214688" y="5634038"/>
          <p14:tracePt t="245473" x="3214688" y="5653088"/>
          <p14:tracePt t="245511" x="3214688" y="5661025"/>
          <p14:tracePt t="245543" x="3205163" y="5670550"/>
          <p14:tracePt t="245551" x="3205163" y="5697538"/>
          <p14:tracePt t="245567" x="3205163" y="5705475"/>
          <p14:tracePt t="245583" x="3187700" y="5724525"/>
          <p14:tracePt t="246167" x="3214688" y="5688013"/>
          <p14:tracePt t="246175" x="3241675" y="5661025"/>
          <p14:tracePt t="246183" x="3251200" y="5626100"/>
          <p14:tracePt t="246192" x="3268663" y="5589588"/>
          <p14:tracePt t="246207" x="3303588" y="5510213"/>
          <p14:tracePt t="246224" x="3322638" y="5411788"/>
          <p14:tracePt t="246240" x="3367088" y="5276850"/>
          <p14:tracePt t="246256" x="3394075" y="5170488"/>
          <p14:tracePt t="246273" x="3411538" y="5108575"/>
          <p14:tracePt t="246290" x="3411538" y="5072063"/>
          <p14:tracePt t="246307" x="3411538" y="5027613"/>
          <p14:tracePt t="246324" x="3411538" y="4965700"/>
          <p14:tracePt t="246340" x="3411538" y="4894263"/>
          <p14:tracePt t="246357" x="3411538" y="4830763"/>
          <p14:tracePt t="246373" x="3411538" y="4741863"/>
          <p14:tracePt t="246390" x="3411538" y="4724400"/>
          <p14:tracePt t="246407" x="3402013" y="4670425"/>
          <p14:tracePt t="246424" x="3402013" y="4625975"/>
          <p14:tracePt t="246440" x="3384550" y="4598988"/>
          <p14:tracePt t="246457" x="3384550" y="4581525"/>
          <p14:tracePt t="246473" x="3384550" y="4562475"/>
          <p14:tracePt t="246490" x="3384550" y="4554538"/>
          <p14:tracePt t="246507" x="3384550" y="4527550"/>
          <p14:tracePt t="246523" x="3384550" y="4518025"/>
          <p14:tracePt t="246540" x="3384550" y="4491038"/>
          <p14:tracePt t="246557" x="3384550" y="4446588"/>
          <p14:tracePt t="246573" x="3384550" y="4419600"/>
          <p14:tracePt t="246590" x="3367088" y="4394200"/>
          <p14:tracePt t="246607" x="3357563" y="4384675"/>
          <p14:tracePt t="246624" x="3348038" y="4375150"/>
          <p14:tracePt t="246640" x="3330575" y="4375150"/>
          <p14:tracePt t="246657" x="3286125" y="4375150"/>
          <p14:tracePt t="246673" x="3251200" y="4411663"/>
          <p14:tracePt t="246690" x="3224213" y="4429125"/>
          <p14:tracePt t="246707" x="3205163" y="4465638"/>
          <p14:tracePt t="246723" x="3197225" y="4473575"/>
          <p14:tracePt t="246740" x="3179763" y="4527550"/>
          <p14:tracePt t="246757" x="3179763" y="4562475"/>
          <p14:tracePt t="246773" x="3160713" y="4598988"/>
          <p14:tracePt t="246790" x="3143250" y="4633913"/>
          <p14:tracePt t="246807" x="3133725" y="4660900"/>
          <p14:tracePt t="246823" x="3133725" y="4687888"/>
          <p14:tracePt t="246840" x="3133725" y="4705350"/>
          <p14:tracePt t="246857" x="3133725" y="4732338"/>
          <p14:tracePt t="246873" x="3133725" y="4776788"/>
          <p14:tracePt t="246890" x="3133725" y="4803775"/>
          <p14:tracePt t="246907" x="3133725" y="4857750"/>
          <p14:tracePt t="246923" x="3133725" y="4902200"/>
          <p14:tracePt t="246940" x="3133725" y="4946650"/>
          <p14:tracePt t="246956" x="3133725" y="4983163"/>
          <p14:tracePt t="246973" x="3133725" y="5027613"/>
          <p14:tracePt t="246990" x="3133725" y="5037138"/>
          <p14:tracePt t="247007" x="3133725" y="5116513"/>
          <p14:tracePt t="247024" x="3133725" y="5133975"/>
          <p14:tracePt t="247040" x="3133725" y="5180013"/>
          <p14:tracePt t="247057" x="3133725" y="5205413"/>
          <p14:tracePt t="247073" x="3133725" y="5232400"/>
          <p14:tracePt t="247090" x="3133725" y="5251450"/>
          <p14:tracePt t="247107" x="3133725" y="5286375"/>
          <p14:tracePt t="247123" x="3133725" y="5303838"/>
          <p14:tracePt t="247140" x="3133725" y="5340350"/>
          <p14:tracePt t="247157" x="3133725" y="5384800"/>
          <p14:tracePt t="247173" x="3125788" y="5411788"/>
          <p14:tracePt t="247190" x="3125788" y="5446713"/>
          <p14:tracePt t="247207" x="3125788" y="5518150"/>
          <p14:tracePt t="247224" x="3125788" y="5562600"/>
          <p14:tracePt t="247240" x="3098800" y="5608638"/>
          <p14:tracePt t="247258" x="3098800" y="5626100"/>
          <p14:tracePt t="247274" x="3098800" y="5643563"/>
          <p14:tracePt t="247295" x="3098800" y="5661025"/>
          <p14:tracePt t="247319" x="3098800" y="5670550"/>
          <p14:tracePt t="248055" x="3116263" y="5661025"/>
          <p14:tracePt t="248063" x="3160713" y="5634038"/>
          <p14:tracePt t="248073" x="3179763" y="5608638"/>
          <p14:tracePt t="248090" x="3268663" y="5518150"/>
          <p14:tracePt t="248107" x="3367088" y="5446713"/>
          <p14:tracePt t="248123" x="3465513" y="5375275"/>
          <p14:tracePt t="248140" x="3608388" y="5276850"/>
          <p14:tracePt t="248157" x="3759200" y="5187950"/>
          <p14:tracePt t="248173" x="3902075" y="5072063"/>
          <p14:tracePt t="248190" x="3973513" y="5018088"/>
          <p14:tracePt t="248207" x="4017963" y="4973638"/>
          <p14:tracePt t="248223" x="4054475" y="4938713"/>
          <p14:tracePt t="248240" x="4062413" y="4929188"/>
          <p14:tracePt t="248257" x="4081463" y="4894263"/>
          <p14:tracePt t="248290" x="4089400" y="4894263"/>
          <p14:tracePt t="248307" x="4116388" y="4884738"/>
          <p14:tracePt t="248323" x="4187825" y="4848225"/>
          <p14:tracePt t="248340" x="4205288" y="4840288"/>
          <p14:tracePt t="248357" x="4286250" y="4786313"/>
          <p14:tracePt t="248373" x="4367213" y="4714875"/>
          <p14:tracePt t="248390" x="4473575" y="4608513"/>
          <p14:tracePt t="248407" x="4545013" y="4527550"/>
          <p14:tracePt t="248424" x="4589463" y="4446588"/>
          <p14:tracePt t="248440" x="4589463" y="4429125"/>
          <p14:tracePt t="248511" x="4572000" y="4438650"/>
          <p14:tracePt t="248519" x="4562475" y="4446588"/>
          <p14:tracePt t="248527" x="4527550" y="4456113"/>
          <p14:tracePt t="248540" x="4483100" y="4500563"/>
          <p14:tracePt t="248557" x="4456113" y="4518025"/>
          <p14:tracePt t="248573" x="4456113" y="4527550"/>
          <p14:tracePt t="248655" x="4456113" y="4537075"/>
          <p14:tracePt t="248767" x="4465638" y="4554538"/>
          <p14:tracePt t="248775" x="4465638" y="4562475"/>
          <p14:tracePt t="248783" x="4465638" y="4598988"/>
          <p14:tracePt t="248791" x="4473575" y="4616450"/>
          <p14:tracePt t="248807" x="4510088" y="4679950"/>
          <p14:tracePt t="248823" x="4537075" y="4795838"/>
          <p14:tracePt t="248840" x="4537075" y="4919663"/>
          <p14:tracePt t="248857" x="4545013" y="5010150"/>
          <p14:tracePt t="248873" x="4545013" y="5116513"/>
          <p14:tracePt t="248890" x="4545013" y="5180013"/>
          <p14:tracePt t="248907" x="4545013" y="5268913"/>
          <p14:tracePt t="248923" x="4545013" y="5348288"/>
          <p14:tracePt t="248940" x="4537075" y="5438775"/>
          <p14:tracePt t="248956" x="4500563" y="5518150"/>
          <p14:tracePt t="248973" x="4491038" y="5581650"/>
          <p14:tracePt t="248990" x="4473575" y="5661025"/>
          <p14:tracePt t="249007" x="4446588" y="5724525"/>
          <p14:tracePt t="249023" x="4446588" y="5751513"/>
          <p14:tracePt t="249040" x="4446588" y="5759450"/>
          <p14:tracePt t="249095" x="4446588" y="5776913"/>
          <p14:tracePt t="249111" x="4438650" y="5786438"/>
          <p14:tracePt t="249639" x="4446588" y="5786438"/>
          <p14:tracePt t="249775" x="4456113" y="5786438"/>
          <p14:tracePt t="250751" x="4465638" y="5786438"/>
          <p14:tracePt t="250767" x="4465638" y="5768975"/>
          <p14:tracePt t="250783" x="4483100" y="5751513"/>
          <p14:tracePt t="250791" x="4491038" y="5741988"/>
          <p14:tracePt t="250807" x="4500563" y="5732463"/>
          <p14:tracePt t="250815" x="4510088" y="5724525"/>
          <p14:tracePt t="250824" x="4518025" y="5697538"/>
          <p14:tracePt t="250841" x="4554538" y="5661025"/>
          <p14:tracePt t="250857" x="4562475" y="5653088"/>
          <p14:tracePt t="250873" x="4589463" y="5608638"/>
          <p14:tracePt t="250890" x="4608513" y="5589588"/>
          <p14:tracePt t="250906" x="4660900" y="5537200"/>
          <p14:tracePt t="250923" x="4670425" y="5527675"/>
          <p14:tracePt t="250940" x="4687888" y="5518150"/>
          <p14:tracePt t="250957" x="4705350" y="5518150"/>
          <p14:tracePt t="250990" x="4714875" y="5518150"/>
          <p14:tracePt t="251007" x="4741863" y="5491163"/>
          <p14:tracePt t="251024" x="4786313" y="5491163"/>
          <p14:tracePt t="251040" x="4848225" y="5491163"/>
          <p14:tracePt t="251056" x="4894263" y="5491163"/>
          <p14:tracePt t="251074" x="4929188" y="5491163"/>
          <p14:tracePt t="251090" x="4946650" y="5491163"/>
          <p14:tracePt t="251106" x="4991100" y="5483225"/>
          <p14:tracePt t="251123" x="5037138" y="5483225"/>
          <p14:tracePt t="251140" x="5054600" y="5483225"/>
          <p14:tracePt t="251156" x="5116513" y="5483225"/>
          <p14:tracePt t="251173" x="5205413" y="5491163"/>
          <p14:tracePt t="251190" x="5303838" y="5500688"/>
          <p14:tracePt t="251207" x="5429250" y="5527675"/>
          <p14:tracePt t="251224" x="5562600" y="5554663"/>
          <p14:tracePt t="251240" x="5589588" y="5572125"/>
          <p14:tracePt t="251273" x="5599113" y="5572125"/>
          <p14:tracePt t="251290" x="5608638" y="5562600"/>
          <p14:tracePt t="251311" x="5616575" y="5562600"/>
          <p14:tracePt t="251323" x="5626100" y="5554663"/>
          <p14:tracePt t="251399" x="5643563" y="5545138"/>
          <p14:tracePt t="251423" x="5661025" y="5537200"/>
          <p14:tracePt t="251431" x="5670550" y="5537200"/>
          <p14:tracePt t="251441" x="5680075" y="5537200"/>
          <p14:tracePt t="251457" x="5705475" y="5527675"/>
          <p14:tracePt t="251473" x="5715000" y="5518150"/>
          <p14:tracePt t="251490" x="5741988" y="5500688"/>
          <p14:tracePt t="251520" x="5751513" y="5500688"/>
          <p14:tracePt t="252183" x="5759450" y="5500688"/>
          <p14:tracePt t="252207" x="5759450" y="5518150"/>
          <p14:tracePt t="252247" x="5759450" y="5527675"/>
          <p14:tracePt t="252263" x="5759450" y="5545138"/>
          <p14:tracePt t="252271" x="5759450" y="5554663"/>
          <p14:tracePt t="252287" x="5759450" y="5562600"/>
          <p14:tracePt t="252327" x="5759450" y="5581650"/>
          <p14:tracePt t="252455" x="5759450" y="5599113"/>
          <p14:tracePt t="252471" x="5759450" y="5608638"/>
          <p14:tracePt t="252863" x="5768975" y="5572125"/>
          <p14:tracePt t="252871" x="5768975" y="5554663"/>
          <p14:tracePt t="252879" x="5768975" y="5510213"/>
          <p14:tracePt t="252890" x="5795963" y="5483225"/>
          <p14:tracePt t="252906" x="5795963" y="5429250"/>
          <p14:tracePt t="252923" x="5803900" y="5348288"/>
          <p14:tracePt t="252940" x="5822950" y="5224463"/>
          <p14:tracePt t="252956" x="5822950" y="5099050"/>
          <p14:tracePt t="252973" x="5822950" y="5010150"/>
          <p14:tracePt t="252990" x="5822950" y="4911725"/>
          <p14:tracePt t="253006" x="5822950" y="4894263"/>
          <p14:tracePt t="253023" x="5822950" y="4884738"/>
          <p14:tracePt t="253040" x="5822950" y="4875213"/>
          <p14:tracePt t="253073" x="5803900" y="4875213"/>
          <p14:tracePt t="253090" x="5741988" y="4875213"/>
          <p14:tracePt t="253106" x="5680075" y="4875213"/>
          <p14:tracePt t="253123" x="5616575" y="4830763"/>
          <p14:tracePt t="253140" x="5572125" y="4822825"/>
          <p14:tracePt t="253156" x="5554663" y="4813300"/>
          <p14:tracePt t="253189" x="5545138" y="4803775"/>
          <p14:tracePt t="253206" x="5527675" y="4776788"/>
          <p14:tracePt t="253224" x="5518150" y="4768850"/>
          <p14:tracePt t="253240" x="5500688" y="4759325"/>
          <p14:tracePt t="253257" x="5473700" y="4741863"/>
          <p14:tracePt t="253273" x="5456238" y="4741863"/>
          <p14:tracePt t="253290" x="5411788" y="4724400"/>
          <p14:tracePt t="253306" x="5384800" y="4714875"/>
          <p14:tracePt t="253323" x="5340350" y="4705350"/>
          <p14:tracePt t="253340" x="5303838" y="4679950"/>
          <p14:tracePt t="253357" x="5286375" y="4679950"/>
          <p14:tracePt t="253373" x="5241925" y="4679950"/>
          <p14:tracePt t="253389" x="5224463" y="4679950"/>
          <p14:tracePt t="253406" x="5187950" y="4679950"/>
          <p14:tracePt t="253423" x="5170488" y="4679950"/>
          <p14:tracePt t="253440" x="5126038" y="4697413"/>
          <p14:tracePt t="253456" x="5099050" y="4705350"/>
          <p14:tracePt t="253473" x="5072063" y="4732338"/>
          <p14:tracePt t="253490" x="5045075" y="4751388"/>
          <p14:tracePt t="253506" x="5018088" y="4786313"/>
          <p14:tracePt t="253523" x="5000625" y="4795838"/>
          <p14:tracePt t="253540" x="4965700" y="4867275"/>
          <p14:tracePt t="253556" x="4956175" y="4884738"/>
          <p14:tracePt t="253573" x="4946650" y="4946650"/>
          <p14:tracePt t="253590" x="4938713" y="4973638"/>
          <p14:tracePt t="253606" x="4894263" y="5027613"/>
          <p14:tracePt t="253623" x="4884738" y="5072063"/>
          <p14:tracePt t="253640" x="4875213" y="5099050"/>
          <p14:tracePt t="253656" x="4875213" y="5133975"/>
          <p14:tracePt t="253673" x="4848225" y="5180013"/>
          <p14:tracePt t="253690" x="4848225" y="5197475"/>
          <p14:tracePt t="253706" x="4848225" y="5214938"/>
          <p14:tracePt t="253723" x="4848225" y="5241925"/>
          <p14:tracePt t="253740" x="4848225" y="5251450"/>
          <p14:tracePt t="253756" x="4848225" y="5286375"/>
          <p14:tracePt t="253773" x="4857750" y="5295900"/>
          <p14:tracePt t="253775" x="4875213" y="5313363"/>
          <p14:tracePt t="253790" x="4894263" y="5340350"/>
          <p14:tracePt t="253807" x="4919663" y="5367338"/>
          <p14:tracePt t="253823" x="4965700" y="5411788"/>
          <p14:tracePt t="253841" x="5000625" y="5429250"/>
          <p14:tracePt t="253856" x="5045075" y="5465763"/>
          <p14:tracePt t="253873" x="5089525" y="5473700"/>
          <p14:tracePt t="253890" x="5133975" y="5491163"/>
          <p14:tracePt t="253907" x="5197475" y="5500688"/>
          <p14:tracePt t="253923" x="5241925" y="5527675"/>
          <p14:tracePt t="253940" x="5268913" y="5527675"/>
          <p14:tracePt t="253956" x="5295900" y="5527675"/>
          <p14:tracePt t="253973" x="5330825" y="5527675"/>
          <p14:tracePt t="253990" x="5357813" y="5527675"/>
          <p14:tracePt t="254007" x="5402263" y="5527675"/>
          <p14:tracePt t="254024" x="5446713" y="5527675"/>
          <p14:tracePt t="254040" x="5473700" y="5510213"/>
          <p14:tracePt t="254056" x="5510213" y="5510213"/>
          <p14:tracePt t="254073" x="5554663" y="5473700"/>
          <p14:tracePt t="254090" x="5589588" y="5456238"/>
          <p14:tracePt t="254106" x="5634038" y="5429250"/>
          <p14:tracePt t="254123" x="5653088" y="5402263"/>
          <p14:tracePt t="254140" x="5670550" y="5340350"/>
          <p14:tracePt t="254156" x="5670550" y="5276850"/>
          <p14:tracePt t="254173" x="5670550" y="5214938"/>
          <p14:tracePt t="254190" x="5670550" y="5126038"/>
          <p14:tracePt t="254206" x="5670550" y="5081588"/>
          <p14:tracePt t="254224" x="5670550" y="4991100"/>
          <p14:tracePt t="254240" x="5670550" y="4973638"/>
          <p14:tracePt t="254256" x="5643563" y="4929188"/>
          <p14:tracePt t="254273" x="5626100" y="4919663"/>
          <p14:tracePt t="254289" x="5626100" y="4894263"/>
          <p14:tracePt t="254306" x="5616575" y="4884738"/>
          <p14:tracePt t="254327" x="5608638" y="4875213"/>
          <p14:tracePt t="254415" x="5599113" y="4867275"/>
          <p14:tracePt t="254423" x="5589588" y="4857750"/>
          <p14:tracePt t="254440" x="5581650" y="4840288"/>
          <p14:tracePt t="254456" x="5581650" y="4830763"/>
          <p14:tracePt t="254463" x="5581650" y="4822825"/>
          <p14:tracePt t="254473" x="5572125" y="4813300"/>
          <p14:tracePt t="254490" x="5554663" y="4795838"/>
          <p14:tracePt t="254506" x="5518150" y="4759325"/>
          <p14:tracePt t="254523" x="5394325" y="4714875"/>
          <p14:tracePt t="254540" x="4991100" y="4572000"/>
          <p14:tracePt t="254556" x="4367213" y="4411663"/>
          <p14:tracePt t="254573" x="4027488" y="4375150"/>
          <p14:tracePt t="254590" x="3956050" y="4357688"/>
          <p14:tracePt t="254655" x="3965575" y="4357688"/>
          <p14:tracePt t="254663" x="4017963" y="4357688"/>
          <p14:tracePt t="254673" x="4027488" y="4357688"/>
          <p14:tracePt t="254759" x="4037013" y="4357688"/>
          <p14:tracePt t="254775" x="4062413" y="4357688"/>
          <p14:tracePt t="254783" x="4071938" y="4348163"/>
          <p14:tracePt t="254799" x="4081463" y="4348163"/>
          <p14:tracePt t="254808" x="4089400" y="4348163"/>
          <p14:tracePt t="254823" x="4152900" y="4322763"/>
          <p14:tracePt t="254840" x="4348163" y="4322763"/>
          <p14:tracePt t="254856" x="4554538" y="4419600"/>
          <p14:tracePt t="254873" x="4714875" y="4483100"/>
          <p14:tracePt t="254890" x="4946650" y="4537075"/>
          <p14:tracePt t="254906" x="5054600" y="4581525"/>
          <p14:tracePt t="254923" x="5170488" y="4608513"/>
          <p14:tracePt t="254940" x="5251450" y="4643438"/>
          <p14:tracePt t="254956" x="5330825" y="4705350"/>
          <p14:tracePt t="254973" x="5394325" y="4732338"/>
          <p14:tracePt t="254990" x="5456238" y="4741863"/>
          <p14:tracePt t="255006" x="5491163" y="4741863"/>
          <p14:tracePt t="255095" x="5500688" y="4741863"/>
          <p14:tracePt t="255127" x="5510213" y="4741863"/>
          <p14:tracePt t="255135" x="5510213" y="4724400"/>
          <p14:tracePt t="255143" x="5518150" y="4705350"/>
          <p14:tracePt t="255156" x="5518150" y="4679950"/>
          <p14:tracePt t="255173" x="5545138" y="4616450"/>
          <p14:tracePt t="255190" x="5545138" y="4554538"/>
          <p14:tracePt t="255206" x="5554663" y="4518025"/>
          <p14:tracePt t="255223" x="5562600" y="4483100"/>
          <p14:tracePt t="255239" x="5562600" y="4473575"/>
          <p14:tracePt t="255256" x="5581650" y="4438650"/>
          <p14:tracePt t="255273" x="5599113" y="4419600"/>
          <p14:tracePt t="255290" x="5608638" y="4411663"/>
          <p14:tracePt t="255319" x="5626100" y="4394200"/>
          <p14:tracePt t="255335" x="5626100" y="4384675"/>
          <p14:tracePt t="255343" x="5643563" y="4375150"/>
          <p14:tracePt t="255356" x="5653088" y="4367213"/>
          <p14:tracePt t="255375" x="5653088" y="4357688"/>
          <p14:tracePt t="255391" x="5680075" y="4330700"/>
          <p14:tracePt t="255408" x="5680075" y="4322763"/>
          <p14:tracePt t="255423" x="5688013" y="4313238"/>
          <p14:tracePt t="255479" x="5697538" y="4313238"/>
          <p14:tracePt t="255495" x="5715000" y="4313238"/>
          <p14:tracePt t="255503" x="5732463" y="4313238"/>
          <p14:tracePt t="255519" x="5759450" y="4313238"/>
          <p14:tracePt t="255535" x="5776913" y="4322763"/>
          <p14:tracePt t="255543" x="5786438" y="4322763"/>
          <p14:tracePt t="255556" x="5803900" y="4340225"/>
          <p14:tracePt t="255573" x="5840413" y="4348163"/>
          <p14:tracePt t="255589" x="5875338" y="4375150"/>
          <p14:tracePt t="255606" x="5894388" y="4384675"/>
          <p14:tracePt t="255623" x="5938838" y="4402138"/>
          <p14:tracePt t="255640" x="5965825" y="4429125"/>
          <p14:tracePt t="255673" x="5973763" y="4438650"/>
          <p14:tracePt t="255719" x="5983288" y="4446588"/>
          <p14:tracePt t="255743" x="6000750" y="4456113"/>
          <p14:tracePt t="255751" x="6000750" y="4465638"/>
          <p14:tracePt t="255759" x="6018213" y="4473575"/>
          <p14:tracePt t="255773" x="6037263" y="4491038"/>
          <p14:tracePt t="255790" x="6045200" y="4500563"/>
          <p14:tracePt t="255806" x="6062663" y="4518025"/>
          <p14:tracePt t="255823" x="6089650" y="4554538"/>
          <p14:tracePt t="255840" x="6108700" y="4572000"/>
          <p14:tracePt t="255943" x="6116638" y="4581525"/>
          <p14:tracePt t="255983" x="6134100" y="4581525"/>
          <p14:tracePt t="255991" x="6143625" y="4581525"/>
          <p14:tracePt t="256007" x="6143625" y="4545013"/>
          <p14:tracePt t="256015" x="6153150" y="4537075"/>
          <p14:tracePt t="256024" x="6153150" y="4491038"/>
          <p14:tracePt t="256040" x="6153150" y="4429125"/>
          <p14:tracePt t="256056" x="6153150" y="4367213"/>
          <p14:tracePt t="256073" x="6153150" y="4330700"/>
          <p14:tracePt t="256089" x="6153150" y="4286250"/>
          <p14:tracePt t="256106" x="6153150" y="4276725"/>
          <p14:tracePt t="256359" x="6153150" y="4295775"/>
          <p14:tracePt t="256367" x="6153150" y="4303713"/>
          <p14:tracePt t="256375" x="6134100" y="4322763"/>
          <p14:tracePt t="256390" x="6126163" y="4348163"/>
          <p14:tracePt t="256406" x="6116638" y="4394200"/>
          <p14:tracePt t="256424" x="6062663" y="4456113"/>
          <p14:tracePt t="256440" x="6018213" y="4500563"/>
          <p14:tracePt t="256456" x="6000750" y="4518025"/>
          <p14:tracePt t="256473" x="5965825" y="4554538"/>
          <p14:tracePt t="256490" x="5911850" y="4581525"/>
          <p14:tracePt t="256506" x="5902325" y="4589463"/>
          <p14:tracePt t="256523" x="5867400" y="4608513"/>
          <p14:tracePt t="256540" x="5848350" y="4633913"/>
          <p14:tracePt t="256556" x="5840413" y="4643438"/>
          <p14:tracePt t="256573" x="5830888" y="4652963"/>
          <p14:tracePt t="256687" x="5822950" y="4652963"/>
          <p14:tracePt t="256695" x="5813425" y="4652963"/>
          <p14:tracePt t="256706" x="5786438" y="4652963"/>
          <p14:tracePt t="256723" x="5751513" y="4616450"/>
          <p14:tracePt t="256740" x="5732463" y="4527550"/>
          <p14:tracePt t="256756" x="5688013" y="4465638"/>
          <p14:tracePt t="256773" x="5680075" y="4402138"/>
          <p14:tracePt t="256775" x="5670550" y="4394200"/>
          <p14:tracePt t="256790" x="5670550" y="4384675"/>
          <p14:tracePt t="256807" x="5670550" y="4375150"/>
          <p14:tracePt t="256823" x="5670550" y="4348163"/>
          <p14:tracePt t="256840" x="5670550" y="4340225"/>
          <p14:tracePt t="256903" x="5670550" y="4330700"/>
          <p14:tracePt t="257023" x="5670550" y="4322763"/>
          <p14:tracePt t="257063" x="5680075" y="4322763"/>
          <p14:tracePt t="257087" x="5688013" y="4322763"/>
          <p14:tracePt t="257103" x="5697538" y="4322763"/>
          <p14:tracePt t="257135" x="5705475" y="4330700"/>
          <p14:tracePt t="257151" x="5724525" y="4340225"/>
          <p14:tracePt t="257167" x="5741988" y="4348163"/>
          <p14:tracePt t="257183" x="5751513" y="4367213"/>
          <p14:tracePt t="257199" x="5776913" y="4384675"/>
          <p14:tracePt t="257207" x="5803900" y="4402138"/>
          <p14:tracePt t="257223" x="5813425" y="4411663"/>
          <p14:tracePt t="257232" x="5822950" y="4419600"/>
          <p14:tracePt t="257241" x="5830888" y="4438650"/>
          <p14:tracePt t="257256" x="5867400" y="4473575"/>
          <p14:tracePt t="257273" x="5894388" y="4537075"/>
          <p14:tracePt t="257290" x="5929313" y="4589463"/>
          <p14:tracePt t="257307" x="5956300" y="4652963"/>
          <p14:tracePt t="257323" x="5983288" y="4697413"/>
          <p14:tracePt t="257339" x="5991225" y="4724400"/>
          <p14:tracePt t="257527" x="5991225" y="4697413"/>
          <p14:tracePt t="257535" x="5991225" y="4670425"/>
          <p14:tracePt t="257543" x="5991225" y="4633913"/>
          <p14:tracePt t="257556" x="5991225" y="4608513"/>
          <p14:tracePt t="257573" x="5991225" y="4518025"/>
          <p14:tracePt t="257589" x="5991225" y="4456113"/>
          <p14:tracePt t="257606" x="5991225" y="4384675"/>
          <p14:tracePt t="257624" x="5991225" y="4367213"/>
          <p14:tracePt t="257679" x="5991225" y="4340225"/>
          <p14:tracePt t="257831" x="5983288" y="4340225"/>
          <p14:tracePt t="257840" x="5956300" y="4367213"/>
          <p14:tracePt t="257847" x="5911850" y="4402138"/>
          <p14:tracePt t="257856" x="5902325" y="4429125"/>
          <p14:tracePt t="257873" x="5857875" y="4465638"/>
          <p14:tracePt t="257889" x="5786438" y="4537075"/>
          <p14:tracePt t="257906" x="5741988" y="4572000"/>
          <p14:tracePt t="257923" x="5661025" y="4608513"/>
          <p14:tracePt t="257940" x="5616575" y="4660900"/>
          <p14:tracePt t="257956" x="5608638" y="4660900"/>
          <p14:tracePt t="257973" x="5599113" y="4670425"/>
          <p14:tracePt t="258023" x="5581650" y="4670425"/>
          <p14:tracePt t="258031" x="5554663" y="4643438"/>
          <p14:tracePt t="258040" x="5545138" y="4633913"/>
          <p14:tracePt t="258056" x="5510213" y="4572000"/>
          <p14:tracePt t="258073" x="5473700" y="4438650"/>
          <p14:tracePt t="258089" x="5446713" y="4348163"/>
          <p14:tracePt t="258106" x="5438775" y="4251325"/>
          <p14:tracePt t="258123" x="5438775" y="4224338"/>
          <p14:tracePt t="258139" x="5438775" y="4197350"/>
          <p14:tracePt t="258231" x="5438775" y="4232275"/>
          <p14:tracePt t="258240" x="5438775" y="4241800"/>
          <p14:tracePt t="258247" x="5473700" y="4276725"/>
          <p14:tracePt t="258257" x="5500688" y="4303713"/>
          <p14:tracePt t="258273" x="5527675" y="4330700"/>
          <p14:tracePt t="258290" x="5545138" y="4330700"/>
          <p14:tracePt t="258306" x="5581650" y="4357688"/>
          <p14:tracePt t="258323" x="5626100" y="4367213"/>
          <p14:tracePt t="258339" x="5634038" y="4375150"/>
          <p14:tracePt t="258373" x="5643563" y="4384675"/>
          <p14:tracePt t="258389" x="5661025" y="4402138"/>
          <p14:tracePt t="258406" x="5670550" y="4429125"/>
          <p14:tracePt t="258423" x="5705475" y="4510088"/>
          <p14:tracePt t="258440" x="5786438" y="4625975"/>
          <p14:tracePt t="258456" x="6045200" y="4857750"/>
          <p14:tracePt t="258473" x="6259513" y="5116513"/>
          <p14:tracePt t="258489" x="6500813" y="5384800"/>
          <p14:tracePt t="258506" x="6670675" y="5626100"/>
          <p14:tracePt t="258523" x="6796088" y="5813425"/>
          <p14:tracePt t="258539" x="6848475" y="5938838"/>
          <p14:tracePt t="258556" x="6894513" y="6054725"/>
          <p14:tracePt t="258573" x="6919913" y="6116638"/>
          <p14:tracePt t="258589" x="6946900" y="6161088"/>
          <p14:tracePt t="258606" x="6956425" y="6215063"/>
          <p14:tracePt t="258623" x="6973888" y="6232525"/>
          <p14:tracePt t="258640" x="7045325" y="6303963"/>
          <p14:tracePt t="258656" x="7197725" y="6419850"/>
          <p14:tracePt t="258673" x="7456488" y="6527800"/>
          <p14:tracePt t="258689" x="7680325" y="6616700"/>
          <p14:tracePt t="258706" x="7912100" y="6705600"/>
          <p14:tracePt t="258723" x="8062913" y="6724650"/>
          <p14:tracePt t="258739" x="8126413" y="6724650"/>
          <p14:tracePt t="258756" x="8134350" y="6724650"/>
          <p14:tracePt t="258773" x="8153400" y="6661150"/>
          <p14:tracePt t="258789" x="8153400" y="6572250"/>
          <p14:tracePt t="258806" x="8153400" y="6446838"/>
          <p14:tracePt t="258823" x="8153400" y="6303963"/>
          <p14:tracePt t="258840" x="8153400" y="6197600"/>
          <p14:tracePt t="258856" x="8153400" y="6134100"/>
          <p14:tracePt t="258873" x="8161338" y="6099175"/>
          <p14:tracePt t="258889" x="8197850" y="6054725"/>
          <p14:tracePt t="258906" x="8205788" y="6045200"/>
          <p14:tracePt t="258923" x="8215313" y="6018213"/>
          <p14:tracePt t="258939" x="8242300" y="6000750"/>
          <p14:tracePt t="258956" x="8251825" y="5919788"/>
          <p14:tracePt t="258973" x="8251825" y="5813425"/>
          <p14:tracePt t="258989" x="8269288" y="5724525"/>
          <p14:tracePt t="259006" x="8277225" y="5616575"/>
          <p14:tracePt t="259023" x="8277225" y="5500688"/>
          <p14:tracePt t="259040" x="8277225" y="5438775"/>
          <p14:tracePt t="259056" x="8304213" y="5402263"/>
          <p14:tracePt t="259073" x="8304213" y="5384800"/>
          <p14:tracePt t="259089" x="8304213" y="5367338"/>
          <p14:tracePt t="259123" x="8313738" y="5348288"/>
          <p14:tracePt t="259175" x="8313738" y="5322888"/>
          <p14:tracePt t="259199" x="8313738" y="5313363"/>
          <p14:tracePt t="259215" x="8313738" y="5303838"/>
          <p14:tracePt t="259239" x="8313738" y="5295900"/>
          <p14:tracePt t="259247" x="8313738" y="5276850"/>
          <p14:tracePt t="259257" x="8313738" y="5251450"/>
          <p14:tracePt t="259273" x="8304213" y="5197475"/>
          <p14:tracePt t="259290" x="8296275" y="5170488"/>
          <p14:tracePt t="259306" x="8296275" y="5160963"/>
          <p14:tracePt t="259323" x="8277225" y="5143500"/>
          <p14:tracePt t="259356" x="8277225" y="5126038"/>
          <p14:tracePt t="259373" x="8269288" y="5089525"/>
          <p14:tracePt t="259389" x="8259763" y="5081588"/>
          <p14:tracePt t="259431" x="8251825" y="5081588"/>
          <p14:tracePt t="259447" x="8242300" y="5081588"/>
          <p14:tracePt t="259456" x="8215313" y="5081588"/>
          <p14:tracePt t="259463" x="8205788" y="5081588"/>
          <p14:tracePt t="259473" x="8188325" y="5081588"/>
          <p14:tracePt t="259489" x="8153400" y="5081588"/>
          <p14:tracePt t="259506" x="8143875" y="5081588"/>
          <p14:tracePt t="259523" x="8099425" y="5089525"/>
          <p14:tracePt t="259539" x="8072438" y="5089525"/>
          <p14:tracePt t="259556" x="8027988" y="5099050"/>
          <p14:tracePt t="259589" x="8018463" y="5099050"/>
          <p14:tracePt t="259607" x="7991475" y="5108575"/>
          <p14:tracePt t="259623" x="7974013" y="5108575"/>
          <p14:tracePt t="259640" x="7929563" y="5108575"/>
          <p14:tracePt t="259656" x="7912100" y="5108575"/>
          <p14:tracePt t="259689" x="7885113" y="5108575"/>
          <p14:tracePt t="261031" x="7875588" y="5108575"/>
          <p14:tracePt t="261040" x="7867650" y="5108575"/>
          <p14:tracePt t="261047" x="7858125" y="5116513"/>
          <p14:tracePt t="261096" x="7831138" y="5143500"/>
          <p14:tracePt t="261127" x="7823200" y="5143500"/>
          <p14:tracePt t="261159" x="7813675" y="5143500"/>
          <p14:tracePt t="261223" x="7804150" y="5143500"/>
          <p14:tracePt t="261247" x="7786688" y="5143500"/>
          <p14:tracePt t="261767" x="7769225" y="5143500"/>
          <p14:tracePt t="261783" x="7751763" y="5116513"/>
          <p14:tracePt t="261791" x="7742238" y="5099050"/>
          <p14:tracePt t="261799" x="7715250" y="5081588"/>
          <p14:tracePt t="261807" x="7705725" y="5072063"/>
          <p14:tracePt t="261823" x="7670800" y="5037138"/>
          <p14:tracePt t="261840" x="7626350" y="5000625"/>
          <p14:tracePt t="261856" x="7616825" y="4973638"/>
          <p14:tracePt t="261873" x="7599363" y="4965700"/>
          <p14:tracePt t="261919" x="7589838" y="4956175"/>
          <p14:tracePt t="261935" x="7589838" y="4938713"/>
          <p14:tracePt t="261967" x="7581900" y="4929188"/>
          <p14:tracePt t="262015" x="7562850" y="4929188"/>
          <p14:tracePt t="262023" x="7537450" y="4919663"/>
          <p14:tracePt t="262040" x="7500938" y="4902200"/>
          <p14:tracePt t="262047" x="7473950" y="4894263"/>
          <p14:tracePt t="262057" x="7466013" y="4894263"/>
          <p14:tracePt t="262073" x="7402513" y="4857750"/>
          <p14:tracePt t="262089" x="7358063" y="4848225"/>
          <p14:tracePt t="262106" x="7296150" y="4830763"/>
          <p14:tracePt t="262123" x="7232650" y="4803775"/>
          <p14:tracePt t="262139" x="7188200" y="4795838"/>
          <p14:tracePt t="262156" x="7126288" y="4786313"/>
          <p14:tracePt t="262173" x="7072313" y="4768850"/>
          <p14:tracePt t="262189" x="7027863" y="4759325"/>
          <p14:tracePt t="262206" x="6983413" y="4751388"/>
          <p14:tracePt t="262223" x="6919913" y="4751388"/>
          <p14:tracePt t="262240" x="6875463" y="4732338"/>
          <p14:tracePt t="262256" x="6848475" y="4732338"/>
          <p14:tracePt t="262273" x="6823075" y="4724400"/>
          <p14:tracePt t="262289" x="6804025" y="4714875"/>
          <p14:tracePt t="262306" x="6777038" y="4714875"/>
          <p14:tracePt t="262323" x="6705600" y="4687888"/>
          <p14:tracePt t="262339" x="6616700" y="4679950"/>
          <p14:tracePt t="262356" x="6545263" y="4679950"/>
          <p14:tracePt t="262373" x="6483350" y="4679950"/>
          <p14:tracePt t="262389" x="6446838" y="4679950"/>
          <p14:tracePt t="262406" x="6411913" y="4679950"/>
          <p14:tracePt t="262423" x="6402388" y="4679950"/>
          <p14:tracePt t="262439" x="6348413" y="4687888"/>
          <p14:tracePt t="262456" x="6323013" y="4714875"/>
          <p14:tracePt t="262473" x="6276975" y="4751388"/>
          <p14:tracePt t="262489" x="6269038" y="4759325"/>
          <p14:tracePt t="262506" x="6232525" y="4795838"/>
          <p14:tracePt t="262522" x="6224588" y="4803775"/>
          <p14:tracePt t="262539" x="6215063" y="4830763"/>
          <p14:tracePt t="262556" x="6188075" y="4867275"/>
          <p14:tracePt t="262572" x="6180138" y="4875213"/>
          <p14:tracePt t="262589" x="6170613" y="4911725"/>
          <p14:tracePt t="262606" x="6170613" y="4919663"/>
          <p14:tracePt t="262623" x="6161088" y="4965700"/>
          <p14:tracePt t="262640" x="6134100" y="5010150"/>
          <p14:tracePt t="262656" x="6134100" y="5054600"/>
          <p14:tracePt t="262673" x="6126163" y="5062538"/>
          <p14:tracePt t="262689" x="6126163" y="5081588"/>
          <p14:tracePt t="262706" x="6126163" y="5143500"/>
          <p14:tracePt t="262723" x="6126163" y="5180013"/>
          <p14:tracePt t="262739" x="6126163" y="5224463"/>
          <p14:tracePt t="262756" x="6143625" y="5241925"/>
          <p14:tracePt t="262773" x="6143625" y="5276850"/>
          <p14:tracePt t="262806" x="6153150" y="5286375"/>
          <p14:tracePt t="262823" x="6161088" y="5303838"/>
          <p14:tracePt t="262839" x="6188075" y="5330825"/>
          <p14:tracePt t="262856" x="6197600" y="5348288"/>
          <p14:tracePt t="262872" x="6205538" y="5375275"/>
          <p14:tracePt t="262889" x="6215063" y="5384800"/>
          <p14:tracePt t="262906" x="6232525" y="5411788"/>
          <p14:tracePt t="262923" x="6242050" y="5411788"/>
          <p14:tracePt t="262939" x="6251575" y="5419725"/>
          <p14:tracePt t="262956" x="6259513" y="5429250"/>
          <p14:tracePt t="262973" x="6323013" y="5456238"/>
          <p14:tracePt t="263006" x="6357938" y="5456238"/>
          <p14:tracePt t="263023" x="6375400" y="5465763"/>
          <p14:tracePt t="263040" x="6419850" y="5473700"/>
          <p14:tracePt t="263072" x="6446838" y="5483225"/>
          <p14:tracePt t="263089" x="6473825" y="5500688"/>
          <p14:tracePt t="263106" x="6510338" y="5518150"/>
          <p14:tracePt t="263123" x="6527800" y="5527675"/>
          <p14:tracePt t="263139" x="6562725" y="5545138"/>
          <p14:tracePt t="263156" x="6608763" y="5545138"/>
          <p14:tracePt t="263172" x="6643688" y="5572125"/>
          <p14:tracePt t="263189" x="6688138" y="5581650"/>
          <p14:tracePt t="263206" x="6742113" y="5589588"/>
          <p14:tracePt t="263223" x="6786563" y="5589588"/>
          <p14:tracePt t="263240" x="6867525" y="5608638"/>
          <p14:tracePt t="263256" x="6929438" y="5608638"/>
          <p14:tracePt t="263272" x="6956425" y="5626100"/>
          <p14:tracePt t="263289" x="6991350" y="5626100"/>
          <p14:tracePt t="263306" x="7000875" y="5626100"/>
          <p14:tracePt t="263322" x="7027863" y="5626100"/>
          <p14:tracePt t="263339" x="7054850" y="5626100"/>
          <p14:tracePt t="263356" x="7089775" y="5626100"/>
          <p14:tracePt t="263372" x="7099300" y="5626100"/>
          <p14:tracePt t="263389" x="7116763" y="5626100"/>
          <p14:tracePt t="263406" x="7134225" y="5616575"/>
          <p14:tracePt t="263423" x="7143750" y="5616575"/>
          <p14:tracePt t="263440" x="7180263" y="5581650"/>
          <p14:tracePt t="263456" x="7232650" y="5562600"/>
          <p14:tracePt t="263473" x="7242175" y="5554663"/>
          <p14:tracePt t="263489" x="7269163" y="5527675"/>
          <p14:tracePt t="263506" x="7277100" y="5518150"/>
          <p14:tracePt t="263522" x="7296150" y="5510213"/>
          <p14:tracePt t="263539" x="7313613" y="5491163"/>
          <p14:tracePt t="263556" x="7323138" y="5473700"/>
          <p14:tracePt t="263591" x="7323138" y="5465763"/>
          <p14:tracePt t="263606" x="7323138" y="5456238"/>
          <p14:tracePt t="263622" x="7323138" y="5438775"/>
          <p14:tracePt t="263639" x="7323138" y="5429250"/>
          <p14:tracePt t="263672" x="7323138" y="5419725"/>
          <p14:tracePt t="263679" x="7296150" y="5402263"/>
          <p14:tracePt t="263689" x="7205663" y="5402263"/>
          <p14:tracePt t="263706" x="7037388" y="5394325"/>
          <p14:tracePt t="263723" x="6840538" y="5394325"/>
          <p14:tracePt t="263739" x="6599238" y="5394325"/>
          <p14:tracePt t="263756" x="6402388" y="5394325"/>
          <p14:tracePt t="263773" x="6215063" y="5394325"/>
          <p14:tracePt t="263789" x="6153150" y="5394325"/>
          <p14:tracePt t="263911" x="6143625" y="5375275"/>
          <p14:tracePt t="264079" x="6143625" y="5367338"/>
          <p14:tracePt t="264103" x="6161088" y="5367338"/>
          <p14:tracePt t="264111" x="6188075" y="5367338"/>
          <p14:tracePt t="264123" x="6242050" y="5367338"/>
          <p14:tracePt t="264139" x="6313488" y="5375275"/>
          <p14:tracePt t="264156" x="6429375" y="5384800"/>
          <p14:tracePt t="264173" x="6581775" y="5402263"/>
          <p14:tracePt t="264189" x="6742113" y="5429250"/>
          <p14:tracePt t="264206" x="6840538" y="5446713"/>
          <p14:tracePt t="264222" x="6902450" y="5456238"/>
          <p14:tracePt t="264240" x="6956425" y="5456238"/>
          <p14:tracePt t="264256" x="6983413" y="5456238"/>
          <p14:tracePt t="264273" x="7000875" y="5456238"/>
          <p14:tracePt t="264289" x="7054850" y="5456238"/>
          <p14:tracePt t="264306" x="7099300" y="5456238"/>
          <p14:tracePt t="264323" x="7134225" y="5456238"/>
          <p14:tracePt t="264339" x="7180263" y="5456238"/>
          <p14:tracePt t="264356" x="7188200" y="5456238"/>
          <p14:tracePt t="264372" x="7224713" y="5456238"/>
          <p14:tracePt t="264389" x="7232650" y="5456238"/>
          <p14:tracePt t="264406" x="7242175" y="5456238"/>
          <p14:tracePt t="264423" x="7259638" y="5456238"/>
          <p14:tracePt t="264439" x="7286625" y="5456238"/>
          <p14:tracePt t="264456" x="7340600" y="5429250"/>
          <p14:tracePt t="264472" x="7385050" y="5411788"/>
          <p14:tracePt t="264489" x="7466013" y="5357813"/>
          <p14:tracePt t="264506" x="7483475" y="5340350"/>
          <p14:tracePt t="264523" x="7518400" y="5303838"/>
          <p14:tracePt t="264539" x="7527925" y="5259388"/>
          <p14:tracePt t="264556" x="7527925" y="5232400"/>
          <p14:tracePt t="264573" x="7527925" y="5197475"/>
          <p14:tracePt t="264589" x="7527925" y="5153025"/>
          <p14:tracePt t="264606" x="7527925" y="5116513"/>
          <p14:tracePt t="264623" x="7510463" y="5072063"/>
          <p14:tracePt t="264640" x="7446963" y="4991100"/>
          <p14:tracePt t="264656" x="7412038" y="4956175"/>
          <p14:tracePt t="264672" x="7394575" y="4919663"/>
          <p14:tracePt t="264689" x="7385050" y="4911725"/>
          <p14:tracePt t="264706" x="7348538" y="4902200"/>
          <p14:tracePt t="264723" x="7331075" y="4894263"/>
          <p14:tracePt t="264739" x="7269163" y="4867275"/>
          <p14:tracePt t="264756" x="7205663" y="4857750"/>
          <p14:tracePt t="264772" x="7089775" y="4803775"/>
          <p14:tracePt t="264789" x="7000875" y="4786313"/>
          <p14:tracePt t="264806" x="6919913" y="4759325"/>
          <p14:tracePt t="264808" x="6884988" y="4759325"/>
          <p14:tracePt t="264823" x="6858000" y="4751388"/>
          <p14:tracePt t="264840" x="6840538" y="4741863"/>
          <p14:tracePt t="264856" x="6813550" y="4741863"/>
          <p14:tracePt t="264873" x="6786563" y="4751388"/>
          <p14:tracePt t="264889" x="6705600" y="4776788"/>
          <p14:tracePt t="264906" x="6670675" y="4813300"/>
          <p14:tracePt t="264922" x="6626225" y="4857750"/>
          <p14:tracePt t="264939" x="6589713" y="4875213"/>
          <p14:tracePt t="264956" x="6572250" y="4902200"/>
          <p14:tracePt t="264973" x="6518275" y="4929188"/>
          <p14:tracePt t="264990" x="6483350" y="4938713"/>
          <p14:tracePt t="265006" x="6446838" y="4965700"/>
          <p14:tracePt t="265023" x="6429375" y="4983163"/>
          <p14:tracePt t="265040" x="6384925" y="5037138"/>
          <p14:tracePt t="265056" x="6357938" y="5062538"/>
          <p14:tracePt t="265073" x="6348413" y="5089525"/>
          <p14:tracePt t="265089" x="6348413" y="5133975"/>
          <p14:tracePt t="265106" x="6340475" y="5153025"/>
          <p14:tracePt t="265122" x="6340475" y="5187950"/>
          <p14:tracePt t="265139" x="6330950" y="5205413"/>
          <p14:tracePt t="265156" x="6330950" y="5232400"/>
          <p14:tracePt t="265172" x="6330950" y="5241925"/>
          <p14:tracePt t="265189" x="6330950" y="5259388"/>
          <p14:tracePt t="265206" x="6330950" y="5295900"/>
          <p14:tracePt t="265223" x="6367463" y="5322888"/>
          <p14:tracePt t="265240" x="6465888" y="5375275"/>
          <p14:tracePt t="265256" x="6562725" y="5438775"/>
          <p14:tracePt t="265272" x="6697663" y="5465763"/>
          <p14:tracePt t="265289" x="6840538" y="5500688"/>
          <p14:tracePt t="265306" x="6946900" y="5510213"/>
          <p14:tracePt t="265323" x="7062788" y="5510213"/>
          <p14:tracePt t="265339" x="7153275" y="5510213"/>
          <p14:tracePt t="265356" x="7242175" y="5510213"/>
          <p14:tracePt t="265373" x="7277100" y="5483225"/>
          <p14:tracePt t="265389" x="7296150" y="5483225"/>
          <p14:tracePt t="265406" x="7323138" y="5473700"/>
          <p14:tracePt t="265567" x="7340600" y="5483225"/>
          <p14:tracePt t="265575" x="7348538" y="5510213"/>
          <p14:tracePt t="265583" x="7348538" y="5518150"/>
          <p14:tracePt t="265591" x="7348538" y="5554663"/>
          <p14:tracePt t="265606" x="7375525" y="5581650"/>
          <p14:tracePt t="265623" x="7402513" y="5626100"/>
          <p14:tracePt t="265640" x="7439025" y="5688013"/>
          <p14:tracePt t="265656" x="7500938" y="5776913"/>
          <p14:tracePt t="265672" x="7537450" y="5822950"/>
          <p14:tracePt t="265689" x="7599363" y="5919788"/>
          <p14:tracePt t="265706" x="7653338" y="5965825"/>
          <p14:tracePt t="265722" x="7688263" y="6018213"/>
          <p14:tracePt t="265739" x="7697788" y="6037263"/>
          <p14:tracePt t="265756" x="7705725" y="6054725"/>
          <p14:tracePt t="265772" x="7705725" y="6062663"/>
          <p14:tracePt t="265789" x="7715250" y="6099175"/>
          <p14:tracePt t="265806" x="7715250" y="6108700"/>
          <p14:tracePt t="265824" x="7715250" y="6116638"/>
          <p14:tracePt t="266063" x="7715250" y="6134100"/>
          <p14:tracePt t="266463" x="7742238" y="6153150"/>
          <p14:tracePt t="266472" x="7751763" y="6153150"/>
          <p14:tracePt t="266479" x="7769225" y="6161088"/>
          <p14:tracePt t="266489" x="7796213" y="6161088"/>
          <p14:tracePt t="266506" x="7858125" y="6161088"/>
          <p14:tracePt t="266522" x="7875588" y="6170613"/>
          <p14:tracePt t="266539" x="7939088" y="6170613"/>
          <p14:tracePt t="266556" x="7966075" y="6170613"/>
          <p14:tracePt t="266572" x="8010525" y="6170613"/>
          <p14:tracePt t="266589" x="8027988" y="6170613"/>
          <p14:tracePt t="266606" x="8062913" y="6170613"/>
          <p14:tracePt t="266623" x="8081963" y="6180138"/>
          <p14:tracePt t="266639" x="8134350" y="6180138"/>
          <p14:tracePt t="266656" x="8180388" y="6180138"/>
          <p14:tracePt t="266672" x="8232775" y="6180138"/>
          <p14:tracePt t="266689" x="8251825" y="6180138"/>
          <p14:tracePt t="266706" x="8277225" y="6180138"/>
          <p14:tracePt t="266722" x="8296275" y="6180138"/>
          <p14:tracePt t="266740" x="8304213" y="6180138"/>
          <p14:tracePt t="266756" x="8323263" y="6180138"/>
          <p14:tracePt t="266772" x="8331200" y="6180138"/>
          <p14:tracePt t="266806" x="8358188" y="6170613"/>
          <p14:tracePt t="266824" x="8367713" y="6161088"/>
          <p14:tracePt t="267015" x="8385175" y="6153150"/>
          <p14:tracePt t="267031" x="8412163" y="6134100"/>
          <p14:tracePt t="267055" x="8420100" y="6134100"/>
          <p14:tracePt t="267063" x="8429625" y="6126163"/>
          <p14:tracePt t="267073" x="8439150" y="6126163"/>
          <p14:tracePt t="267103" x="8447088" y="6126163"/>
          <p14:tracePt t="267119" x="8466138" y="6126163"/>
          <p14:tracePt t="267127" x="8474075" y="6126163"/>
          <p14:tracePt t="267139" x="8491538" y="6126163"/>
          <p14:tracePt t="267156" x="8510588" y="6126163"/>
          <p14:tracePt t="267173" x="8562975" y="6099175"/>
          <p14:tracePt t="267189" x="8582025" y="6099175"/>
          <p14:tracePt t="267206" x="8626475" y="6099175"/>
          <p14:tracePt t="267223" x="8680450" y="6099175"/>
          <p14:tracePt t="267239" x="8796338" y="6099175"/>
          <p14:tracePt t="267256" x="8840788" y="6099175"/>
          <p14:tracePt t="267273" x="8848725" y="6099175"/>
          <p14:tracePt t="267359" x="8858250" y="6099175"/>
          <p14:tracePt t="267887" x="8875713" y="6089650"/>
          <p14:tracePt t="267895" x="8875713" y="6045200"/>
          <p14:tracePt t="267906" x="8848725" y="5991225"/>
          <p14:tracePt t="267922" x="8813800" y="5875338"/>
          <p14:tracePt t="267939" x="8742363" y="5670550"/>
          <p14:tracePt t="267956" x="8653463" y="5438775"/>
          <p14:tracePt t="267972" x="8562975" y="5160963"/>
          <p14:tracePt t="267989" x="8474075" y="4929188"/>
          <p14:tracePt t="268006" x="8331200" y="4714875"/>
          <p14:tracePt t="268023" x="8143875" y="4500563"/>
          <p14:tracePt t="268040" x="7751763" y="4027488"/>
          <p14:tracePt t="268056" x="7599363" y="3857625"/>
          <p14:tracePt t="268072" x="7491413" y="3751263"/>
          <p14:tracePt t="268089" x="7419975" y="3652838"/>
          <p14:tracePt t="268105" x="7402513" y="3598863"/>
          <p14:tracePt t="268122" x="7402513" y="3571875"/>
          <p14:tracePt t="268295" x="7402513" y="3589338"/>
          <p14:tracePt t="268303" x="7439025" y="3633788"/>
          <p14:tracePt t="268311" x="7466013" y="3643313"/>
          <p14:tracePt t="268322" x="7527925" y="3679825"/>
          <p14:tracePt t="268339" x="7688263" y="3741738"/>
          <p14:tracePt t="268356" x="7894638" y="3848100"/>
          <p14:tracePt t="268372" x="8126413" y="3929063"/>
          <p14:tracePt t="268389" x="8286750" y="3965575"/>
          <p14:tracePt t="268405" x="8340725" y="3973513"/>
          <p14:tracePt t="268422" x="8367713" y="3973513"/>
          <p14:tracePt t="268479" x="8375650" y="3973513"/>
          <p14:tracePt t="268567" x="8385175" y="3973513"/>
          <p14:tracePt t="268583" x="8385175" y="3965575"/>
          <p14:tracePt t="268591" x="8385175" y="3946525"/>
          <p14:tracePt t="268599" x="8385175" y="3938588"/>
          <p14:tracePt t="268615" x="8385175" y="3911600"/>
          <p14:tracePt t="268704" x="8385175" y="3902075"/>
          <p14:tracePt t="268727" x="8385175" y="3894138"/>
          <p14:tracePt t="268743" x="8385175" y="3884613"/>
          <p14:tracePt t="268759" x="8385175" y="3857625"/>
          <p14:tracePt t="268767" x="8385175" y="3848100"/>
          <p14:tracePt t="268783" x="8385175" y="3830638"/>
          <p14:tracePt t="268815" x="8385175" y="3803650"/>
          <p14:tracePt t="268847" x="8402638" y="3776663"/>
          <p14:tracePt t="270559" x="8402638" y="3795713"/>
          <p14:tracePt t="270767" x="8402638" y="3803650"/>
          <p14:tracePt t="270775" x="8385175" y="3803650"/>
          <p14:tracePt t="270816" x="8375650" y="3803650"/>
          <p14:tracePt t="270823" x="8367713" y="3803650"/>
          <p14:tracePt t="270839" x="8348663" y="3803650"/>
          <p14:tracePt t="270847" x="8340725" y="3803650"/>
          <p14:tracePt t="270872" x="8323263" y="3803650"/>
          <p14:tracePt t="270975" x="8313738" y="3803650"/>
          <p14:tracePt t="271031" x="8331200" y="3776663"/>
          <p14:tracePt t="271055" x="8340725" y="3776663"/>
          <p14:tracePt t="271072" x="8348663" y="3768725"/>
          <p14:tracePt t="271104" x="8375650" y="3768725"/>
          <p14:tracePt t="271127" x="8385175" y="3768725"/>
          <p14:tracePt t="271199" x="8394700" y="3759200"/>
          <p14:tracePt t="271231" x="8412163" y="3732213"/>
          <p14:tracePt t="271711" x="8402638" y="3732213"/>
          <p14:tracePt t="271719" x="8394700" y="3732213"/>
          <p14:tracePt t="271727" x="8385175" y="3732213"/>
          <p14:tracePt t="271739" x="8367713" y="3732213"/>
          <p14:tracePt t="271755" x="8323263" y="3732213"/>
          <p14:tracePt t="271772" x="8277225" y="3732213"/>
          <p14:tracePt t="271789" x="8251825" y="3751263"/>
          <p14:tracePt t="271805" x="8242300" y="3751263"/>
          <p14:tracePt t="271856" x="8224838" y="3751263"/>
          <p14:tracePt t="271863" x="8215313" y="3751263"/>
          <p14:tracePt t="271873" x="8197850" y="3751263"/>
          <p14:tracePt t="271889" x="8161338" y="3751263"/>
          <p14:tracePt t="271905" x="8116888" y="3751263"/>
          <p14:tracePt t="271922" x="8108950" y="3751263"/>
          <p14:tracePt t="271939" x="8089900" y="3751263"/>
          <p14:tracePt t="271955" x="8081963" y="3732213"/>
          <p14:tracePt t="271972" x="8072438" y="3732213"/>
          <p14:tracePt t="271989" x="8045450" y="3732213"/>
          <p14:tracePt t="272005" x="8001000" y="3724275"/>
          <p14:tracePt t="272022" x="7966075" y="3714750"/>
          <p14:tracePt t="272039" x="7939088" y="3705225"/>
          <p14:tracePt t="272056" x="7912100" y="3705225"/>
          <p14:tracePt t="272072" x="7902575" y="3697288"/>
          <p14:tracePt t="272119" x="7902575" y="3679825"/>
          <p14:tracePt t="272479" x="7902575" y="3670300"/>
          <p14:tracePt t="272639" x="7894638" y="3670300"/>
          <p14:tracePt t="272647" x="7858125" y="3660775"/>
          <p14:tracePt t="272657" x="7823200" y="3660775"/>
          <p14:tracePt t="272672" x="7759700" y="3643313"/>
          <p14:tracePt t="272689" x="7670800" y="3643313"/>
          <p14:tracePt t="272705" x="7572375" y="3616325"/>
          <p14:tracePt t="272722" x="7466013" y="3608388"/>
          <p14:tracePt t="272739" x="7385050" y="3581400"/>
          <p14:tracePt t="272755" x="7375525" y="3581400"/>
          <p14:tracePt t="272772" x="7358063" y="3571875"/>
          <p14:tracePt t="272887" x="7358063" y="3554413"/>
          <p14:tracePt t="272911" x="7367588" y="3554413"/>
          <p14:tracePt t="272935" x="7385050" y="3562350"/>
          <p14:tracePt t="272959" x="7385050" y="3581400"/>
          <p14:tracePt t="272967" x="7402513" y="3608388"/>
          <p14:tracePt t="272975" x="7412038" y="3633788"/>
          <p14:tracePt t="272989" x="7439025" y="3687763"/>
          <p14:tracePt t="273005" x="7483475" y="3751263"/>
          <p14:tracePt t="273022" x="7554913" y="3848100"/>
          <p14:tracePt t="273039" x="7626350" y="3946525"/>
          <p14:tracePt t="273056" x="7661275" y="3973513"/>
          <p14:tracePt t="273072" x="7661275" y="3983038"/>
          <p14:tracePt t="273089" x="7661275" y="4000500"/>
          <p14:tracePt t="273105" x="7661275" y="4010025"/>
          <p14:tracePt t="273122" x="7661275" y="4017963"/>
          <p14:tracePt t="273139" x="7661275" y="4037013"/>
          <p14:tracePt t="273155" x="7661275" y="4044950"/>
          <p14:tracePt t="273172" x="7670800" y="4062413"/>
          <p14:tracePt t="273205" x="7670800" y="4071938"/>
          <p14:tracePt t="273222" x="7680325" y="4081463"/>
          <p14:tracePt t="273239" x="7697788" y="4089400"/>
          <p14:tracePt t="273479" x="7697788" y="4098925"/>
          <p14:tracePt t="273488" x="7697788" y="4108450"/>
          <p14:tracePt t="273511" x="7697788" y="4116388"/>
          <p14:tracePt t="273543" x="7697788" y="4133850"/>
          <p14:tracePt t="273552" x="7697788" y="4143375"/>
          <p14:tracePt t="273775" x="7705725" y="4152900"/>
          <p14:tracePt t="273807" x="7715250" y="4152900"/>
          <p14:tracePt t="273823" x="7732713" y="4152900"/>
          <p14:tracePt t="273839" x="7742238" y="4152900"/>
          <p14:tracePt t="273856" x="7759700" y="4152900"/>
          <p14:tracePt t="273863" x="7769225" y="4152900"/>
          <p14:tracePt t="273873" x="7777163" y="4152900"/>
          <p14:tracePt t="273889" x="7796213" y="4152900"/>
          <p14:tracePt t="273905" x="7813675" y="4152900"/>
          <p14:tracePt t="273922" x="7840663" y="4143375"/>
          <p14:tracePt t="273939" x="7867650" y="4143375"/>
          <p14:tracePt t="273955" x="7912100" y="4143375"/>
          <p14:tracePt t="273972" x="7956550" y="4143375"/>
          <p14:tracePt t="273989" x="7983538" y="4152900"/>
          <p14:tracePt t="274031" x="8010525" y="4152900"/>
          <p14:tracePt t="274815" x="8018463" y="4152900"/>
          <p14:tracePt t="274823" x="8027988" y="4160838"/>
          <p14:tracePt t="274871" x="8037513" y="4179888"/>
          <p14:tracePt t="275447" x="8018463" y="4179888"/>
          <p14:tracePt t="275456" x="7956550" y="4170363"/>
          <p14:tracePt t="275463" x="7939088" y="4143375"/>
          <p14:tracePt t="275473" x="7858125" y="4116388"/>
          <p14:tracePt t="275489" x="7742238" y="4044950"/>
          <p14:tracePt t="275505" x="7527925" y="3938588"/>
          <p14:tracePt t="275522" x="7251700" y="3803650"/>
          <p14:tracePt t="275539" x="6875463" y="3608388"/>
          <p14:tracePt t="275555" x="6572250" y="3473450"/>
          <p14:tracePt t="275572" x="6018213" y="3152775"/>
          <p14:tracePt t="275589" x="5456238" y="2822575"/>
          <p14:tracePt t="275605" x="4983163" y="2527300"/>
          <p14:tracePt t="275622" x="4518025" y="2205038"/>
          <p14:tracePt t="275639" x="4010025" y="1847850"/>
          <p14:tracePt t="275656" x="3759200" y="1643063"/>
          <p14:tracePt t="275672" x="3544888" y="1482725"/>
          <p14:tracePt t="275689" x="3375025" y="1347788"/>
          <p14:tracePt t="275705" x="3276600" y="1276350"/>
          <p14:tracePt t="275722" x="3214688" y="1241425"/>
          <p14:tracePt t="275739" x="3160713" y="1187450"/>
          <p14:tracePt t="275755" x="3125788" y="1152525"/>
          <p14:tracePt t="275772" x="3089275" y="1116013"/>
          <p14:tracePt t="275789" x="3044825" y="1062038"/>
          <p14:tracePt t="275805" x="2990850" y="1017588"/>
          <p14:tracePt t="275822" x="2973388" y="982663"/>
          <p14:tracePt t="275839" x="2911475" y="928688"/>
          <p14:tracePt t="275856" x="2874963" y="901700"/>
          <p14:tracePt t="275872" x="2776538" y="847725"/>
          <p14:tracePt t="275889" x="2660650" y="768350"/>
          <p14:tracePt t="275905" x="2562225" y="714375"/>
          <p14:tracePt t="275922" x="2482850" y="660400"/>
          <p14:tracePt t="275939" x="2384425" y="588963"/>
          <p14:tracePt t="275955" x="2322513" y="509588"/>
          <p14:tracePt t="275972" x="2295525" y="465138"/>
          <p14:tracePt t="275989" x="2251075" y="419100"/>
          <p14:tracePt t="276005" x="2241550" y="374650"/>
          <p14:tracePt t="276022" x="2214563" y="339725"/>
          <p14:tracePt t="276040" x="2179638" y="322263"/>
          <p14:tracePt t="276072" x="2160588" y="322263"/>
          <p14:tracePt t="276088" x="2108200" y="295275"/>
          <p14:tracePt t="276105" x="2017713" y="250825"/>
          <p14:tracePt t="276122" x="1919288" y="214313"/>
          <p14:tracePt t="276139" x="1839913" y="169863"/>
          <p14:tracePt t="276155" x="1785938" y="133350"/>
          <p14:tracePt t="276172" x="1724025" y="107950"/>
          <p14:tracePt t="276189" x="1660525" y="88900"/>
          <p14:tracePt t="276223" x="1625600" y="71438"/>
          <p14:tracePt t="276287" x="1616075" y="71438"/>
          <p14:tracePt t="276295" x="1608138" y="71438"/>
          <p14:tracePt t="276311" x="1581150" y="71438"/>
          <p14:tracePt t="276351" x="1571625" y="61913"/>
          <p14:tracePt t="276359" x="1562100" y="61913"/>
          <p14:tracePt t="276375" x="1554163" y="61913"/>
          <p14:tracePt t="276383" x="1527175" y="53975"/>
          <p14:tracePt t="277505" x="1482725" y="115888"/>
          <p14:tracePt t="277615" x="1490663" y="125413"/>
          <p14:tracePt t="277631" x="1500188" y="125413"/>
          <p14:tracePt t="277639" x="1509713" y="125413"/>
          <p14:tracePt t="277656" x="1517650" y="125413"/>
          <p14:tracePt t="277663" x="1554163" y="125413"/>
          <p14:tracePt t="277673" x="1562100" y="125413"/>
          <p14:tracePt t="277688" x="1598613" y="133350"/>
          <p14:tracePt t="277705" x="1643063" y="133350"/>
          <p14:tracePt t="277722" x="1768475" y="152400"/>
          <p14:tracePt t="277738" x="2009775" y="169863"/>
          <p14:tracePt t="277755" x="2214563" y="223838"/>
          <p14:tracePt t="277772" x="2465388" y="258763"/>
          <p14:tracePt t="277789" x="2822575" y="312738"/>
          <p14:tracePt t="277805" x="3232150" y="411163"/>
          <p14:tracePt t="277822" x="3581400" y="527050"/>
          <p14:tracePt t="277839" x="3813175" y="633413"/>
          <p14:tracePt t="277856" x="4081463" y="7683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80772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524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782"/>
    </mc:Choice>
    <mc:Fallback xmlns="">
      <p:transition spd="slow" advTm="154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56" x="982663" y="4983163"/>
          <p14:tracePt t="4281" x="982663" y="4991100"/>
          <p14:tracePt t="4288" x="1009650" y="4983163"/>
          <p14:tracePt t="4298" x="1036638" y="4938713"/>
          <p14:tracePt t="4314" x="1071563" y="4875213"/>
          <p14:tracePt t="4331" x="1116013" y="4822825"/>
          <p14:tracePt t="4347" x="1152525" y="4705350"/>
          <p14:tracePt t="4364" x="1214438" y="4554538"/>
          <p14:tracePt t="4381" x="1268413" y="4375150"/>
          <p14:tracePt t="4398" x="1295400" y="4241800"/>
          <p14:tracePt t="4414" x="1330325" y="4089400"/>
          <p14:tracePt t="4430" x="1374775" y="3956050"/>
          <p14:tracePt t="4448" x="1490663" y="3759200"/>
          <p14:tracePt t="4465" x="1687513" y="3482975"/>
          <p14:tracePt t="4481" x="1803400" y="3313113"/>
          <p14:tracePt t="4498" x="1919288" y="3143250"/>
          <p14:tracePt t="4514" x="2009775" y="2894013"/>
          <p14:tracePt t="4531" x="2125663" y="2571750"/>
          <p14:tracePt t="4547" x="2224088" y="2251075"/>
          <p14:tracePt t="4564" x="2357438" y="1857375"/>
          <p14:tracePt t="4580" x="2509838" y="1608138"/>
          <p14:tracePt t="4960" x="2509838" y="1562100"/>
          <p14:tracePt t="4968" x="2509838" y="1527175"/>
          <p14:tracePt t="5000" x="2509838" y="1517650"/>
          <p14:tracePt t="5008" x="2509838" y="1490663"/>
          <p14:tracePt t="5024" x="2509838" y="1455738"/>
          <p14:tracePt t="5040" x="2509838" y="1446213"/>
          <p14:tracePt t="5049" x="2509838" y="1438275"/>
          <p14:tracePt t="5112" x="2509838" y="1465263"/>
          <p14:tracePt t="5120" x="2509838" y="1554163"/>
          <p14:tracePt t="5130" x="2509838" y="1608138"/>
          <p14:tracePt t="5152" x="2536825" y="1616075"/>
          <p14:tracePt t="5164" x="2616200" y="1697038"/>
          <p14:tracePt t="5385" x="2598738" y="1697038"/>
          <p14:tracePt t="5392" x="2536825" y="1679575"/>
          <p14:tracePt t="5400" x="2482850" y="1660525"/>
          <p14:tracePt t="5414" x="2473325" y="1652588"/>
          <p14:tracePt t="5431" x="2366963" y="1598613"/>
          <p14:tracePt t="5448" x="2330450" y="1581150"/>
          <p14:tracePt t="5464" x="2268538" y="1482725"/>
          <p14:tracePt t="5481" x="2197100" y="1393825"/>
          <p14:tracePt t="5497" x="2133600" y="1295400"/>
          <p14:tracePt t="5514" x="2000250" y="1169988"/>
          <p14:tracePt t="5531" x="1803400" y="1009650"/>
          <p14:tracePt t="5547" x="1643063" y="928688"/>
          <p14:tracePt t="5564" x="1536700" y="893763"/>
          <p14:tracePt t="5580" x="1517650" y="893763"/>
          <p14:tracePt t="5614" x="1500188" y="884238"/>
          <p14:tracePt t="5664" x="1500188" y="874713"/>
          <p14:tracePt t="5672" x="1482725" y="866775"/>
          <p14:tracePt t="5682" x="1473200" y="857250"/>
          <p14:tracePt t="5728" x="1465263" y="830263"/>
          <p14:tracePt t="5744" x="1465263" y="822325"/>
          <p14:tracePt t="5752" x="1465263" y="812800"/>
          <p14:tracePt t="5764" x="1465263" y="803275"/>
          <p14:tracePt t="5781" x="1465263" y="768350"/>
          <p14:tracePt t="5797" x="1465263" y="750888"/>
          <p14:tracePt t="5814" x="1465263" y="731838"/>
          <p14:tracePt t="5849" x="1465263" y="704850"/>
          <p14:tracePt t="5864" x="1473200" y="704850"/>
          <p14:tracePt t="5881" x="1536700" y="679450"/>
          <p14:tracePt t="5897" x="1581150" y="660400"/>
          <p14:tracePt t="5914" x="1608138" y="642938"/>
          <p14:tracePt t="5931" x="1616075" y="642938"/>
          <p14:tracePt t="5947" x="1633538" y="642938"/>
          <p14:tracePt t="5964" x="1643063" y="642938"/>
          <p14:tracePt t="5980" x="1660525" y="633413"/>
          <p14:tracePt t="6928" x="1670050" y="633413"/>
          <p14:tracePt t="7040" x="1687513" y="633413"/>
          <p14:tracePt t="7048" x="1697038" y="633413"/>
          <p14:tracePt t="7056" x="1704975" y="633413"/>
          <p14:tracePt t="7065" x="1724025" y="633413"/>
          <p14:tracePt t="8648" x="1751013" y="633413"/>
          <p14:tracePt t="8656" x="1758950" y="633413"/>
          <p14:tracePt t="8665" x="1776413" y="633413"/>
          <p14:tracePt t="8681" x="1812925" y="633413"/>
          <p14:tracePt t="8697" x="1901825" y="633413"/>
          <p14:tracePt t="8714" x="1990725" y="633413"/>
          <p14:tracePt t="8730" x="2071688" y="633413"/>
          <p14:tracePt t="8747" x="2179638" y="652463"/>
          <p14:tracePt t="8764" x="2276475" y="679450"/>
          <p14:tracePt t="8781" x="2428875" y="731838"/>
          <p14:tracePt t="8797" x="2625725" y="741363"/>
          <p14:tracePt t="8814" x="2776538" y="758825"/>
          <p14:tracePt t="8831" x="2894013" y="776288"/>
          <p14:tracePt t="8847" x="3000375" y="803275"/>
          <p14:tracePt t="8864" x="3054350" y="803275"/>
          <p14:tracePt t="8881" x="3116263" y="803275"/>
          <p14:tracePt t="8897" x="3133725" y="803275"/>
          <p14:tracePt t="8914" x="3170238" y="803275"/>
          <p14:tracePt t="8930" x="3214688" y="803275"/>
          <p14:tracePt t="8947" x="3251200" y="803275"/>
          <p14:tracePt t="8964" x="3303588" y="803275"/>
          <p14:tracePt t="8981" x="3384550" y="803275"/>
          <p14:tracePt t="8997" x="3455988" y="803275"/>
          <p14:tracePt t="9014" x="3554413" y="803275"/>
          <p14:tracePt t="9030" x="3625850" y="803275"/>
          <p14:tracePt t="9047" x="3687763" y="803275"/>
          <p14:tracePt t="9049" x="3714750" y="803275"/>
          <p14:tracePt t="9064" x="3732213" y="803275"/>
          <p14:tracePt t="9081" x="3776663" y="803275"/>
          <p14:tracePt t="9097" x="3867150" y="803275"/>
          <p14:tracePt t="9114" x="3911600" y="795338"/>
          <p14:tracePt t="9130" x="3973513" y="795338"/>
          <p14:tracePt t="9147" x="4044950" y="795338"/>
          <p14:tracePt t="9164" x="4160838" y="795338"/>
          <p14:tracePt t="9180" x="4251325" y="795338"/>
          <p14:tracePt t="9197" x="4357688" y="785813"/>
          <p14:tracePt t="9214" x="4438650" y="785813"/>
          <p14:tracePt t="9230" x="4518025" y="768350"/>
          <p14:tracePt t="9247" x="4562475" y="768350"/>
          <p14:tracePt t="9264" x="4679950" y="768350"/>
          <p14:tracePt t="9281" x="4822825" y="768350"/>
          <p14:tracePt t="9297" x="4973638" y="741363"/>
          <p14:tracePt t="9314" x="5241925" y="741363"/>
          <p14:tracePt t="9330" x="5394325" y="741363"/>
          <p14:tracePt t="9347" x="5537200" y="750888"/>
          <p14:tracePt t="9364" x="5688013" y="758825"/>
          <p14:tracePt t="9380" x="5776913" y="776288"/>
          <p14:tracePt t="9397" x="5894388" y="785813"/>
          <p14:tracePt t="9414" x="5946775" y="803275"/>
          <p14:tracePt t="9430" x="6037263" y="812800"/>
          <p14:tracePt t="9447" x="6170613" y="830263"/>
          <p14:tracePt t="9464" x="6357938" y="866775"/>
          <p14:tracePt t="9481" x="6384925" y="884238"/>
          <p14:tracePt t="9497" x="6500813" y="884238"/>
          <p14:tracePt t="9514" x="6572250" y="884238"/>
          <p14:tracePt t="9530" x="6680200" y="911225"/>
          <p14:tracePt t="9547" x="6742113" y="911225"/>
          <p14:tracePt t="9564" x="6777038" y="911225"/>
          <p14:tracePt t="9580" x="6823075" y="911225"/>
          <p14:tracePt t="9597" x="6831013" y="911225"/>
          <p14:tracePt t="9614" x="6848475" y="911225"/>
          <p14:tracePt t="9630" x="6867525" y="911225"/>
          <p14:tracePt t="9647" x="6875463" y="911225"/>
          <p14:tracePt t="9664" x="6902450" y="911225"/>
          <p14:tracePt t="9680" x="6911975" y="911225"/>
          <p14:tracePt t="9697" x="6938963" y="911225"/>
          <p14:tracePt t="9714" x="6983413" y="911225"/>
          <p14:tracePt t="9731" x="7027863" y="911225"/>
          <p14:tracePt t="9747" x="7072313" y="911225"/>
          <p14:tracePt t="9764" x="7134225" y="911225"/>
          <p14:tracePt t="9780" x="7205663" y="884238"/>
          <p14:tracePt t="9797" x="7269163" y="884238"/>
          <p14:tracePt t="9814" x="7313613" y="866775"/>
          <p14:tracePt t="9830" x="7375525" y="866775"/>
          <p14:tracePt t="9847" x="7402513" y="857250"/>
          <p14:tracePt t="9864" x="7456488" y="857250"/>
          <p14:tracePt t="9881" x="7500938" y="857250"/>
          <p14:tracePt t="9897" x="7518400" y="857250"/>
          <p14:tracePt t="9914" x="7554913" y="857250"/>
          <p14:tracePt t="9930" x="7572375" y="857250"/>
          <p14:tracePt t="9947" x="7589838" y="857250"/>
          <p14:tracePt t="9964" x="7616825" y="857250"/>
          <p14:tracePt t="9980" x="7661275" y="847725"/>
          <p14:tracePt t="9997" x="7680325" y="847725"/>
          <p14:tracePt t="10014" x="7715250" y="847725"/>
          <p14:tracePt t="10030" x="7732713" y="847725"/>
          <p14:tracePt t="10047" x="7777163" y="822325"/>
          <p14:tracePt t="10064" x="7786688" y="822325"/>
          <p14:tracePt t="10081" x="7823200" y="822325"/>
          <p14:tracePt t="10097" x="7831138" y="822325"/>
          <p14:tracePt t="10114" x="7840663" y="812800"/>
          <p14:tracePt t="10130" x="7858125" y="812800"/>
          <p14:tracePt t="10147" x="7875588" y="812800"/>
          <p14:tracePt t="10164" x="7885113" y="812800"/>
          <p14:tracePt t="10180" x="7894638" y="812800"/>
          <p14:tracePt t="10197" x="7912100" y="812800"/>
          <p14:tracePt t="10214" x="7939088" y="803275"/>
          <p14:tracePt t="10247" x="7947025" y="803275"/>
          <p14:tracePt t="10264" x="7966075" y="803275"/>
          <p14:tracePt t="10297" x="7974013" y="803275"/>
          <p14:tracePt t="10304" x="7983538" y="785813"/>
          <p14:tracePt t="11096" x="7974013" y="785813"/>
          <p14:tracePt t="11104" x="7939088" y="785813"/>
          <p14:tracePt t="11114" x="7902575" y="785813"/>
          <p14:tracePt t="11130" x="7813675" y="785813"/>
          <p14:tracePt t="11147" x="7705725" y="785813"/>
          <p14:tracePt t="11164" x="7599363" y="785813"/>
          <p14:tracePt t="11180" x="7473950" y="785813"/>
          <p14:tracePt t="11197" x="7323138" y="795338"/>
          <p14:tracePt t="11214" x="7099300" y="830263"/>
          <p14:tracePt t="11231" x="6831013" y="866775"/>
          <p14:tracePt t="11247" x="6375400" y="884238"/>
          <p14:tracePt t="11264" x="5759450" y="884238"/>
          <p14:tracePt t="11281" x="5411788" y="884238"/>
          <p14:tracePt t="11297" x="5170488" y="884238"/>
          <p14:tracePt t="11313" x="4983163" y="847725"/>
          <p14:tracePt t="11330" x="4929188" y="847725"/>
          <p14:tracePt t="11347" x="4894263" y="847725"/>
          <p14:tracePt t="11364" x="4884738" y="847725"/>
          <p14:tracePt t="11380" x="4840288" y="847725"/>
          <p14:tracePt t="11397" x="4759325" y="847725"/>
          <p14:tracePt t="11414" x="4616450" y="847725"/>
          <p14:tracePt t="11430" x="4446588" y="847725"/>
          <p14:tracePt t="11447" x="4303713" y="847725"/>
          <p14:tracePt t="11464" x="4143375" y="812800"/>
          <p14:tracePt t="11481" x="4000500" y="812800"/>
          <p14:tracePt t="11497" x="3894138" y="812800"/>
          <p14:tracePt t="11514" x="3741738" y="822325"/>
          <p14:tracePt t="11530" x="3608388" y="866775"/>
          <p14:tracePt t="11547" x="3465513" y="928688"/>
          <p14:tracePt t="11564" x="3375025" y="955675"/>
          <p14:tracePt t="11580" x="3322638" y="982663"/>
          <p14:tracePt t="11597" x="3295650" y="990600"/>
          <p14:tracePt t="11613" x="3241675" y="1009650"/>
          <p14:tracePt t="11630" x="3170238" y="1009650"/>
          <p14:tracePt t="11647" x="3116263" y="1009650"/>
          <p14:tracePt t="11664" x="2919413" y="1009650"/>
          <p14:tracePt t="11681" x="2786063" y="1009650"/>
          <p14:tracePt t="11697" x="2679700" y="1009650"/>
          <p14:tracePt t="11714" x="2608263" y="1009650"/>
          <p14:tracePt t="11730" x="2571750" y="1009650"/>
          <p14:tracePt t="11747" x="2527300" y="1009650"/>
          <p14:tracePt t="11764" x="2490788" y="1017588"/>
          <p14:tracePt t="11780" x="2473325" y="1027113"/>
          <p14:tracePt t="11960" x="2473325" y="1036638"/>
          <p14:tracePt t="11976" x="2482850" y="1036638"/>
          <p14:tracePt t="11984" x="2490788" y="1036638"/>
          <p14:tracePt t="11997" x="2500313" y="1027113"/>
          <p14:tracePt t="12014" x="2517775" y="1027113"/>
          <p14:tracePt t="12030" x="2527300" y="1027113"/>
          <p14:tracePt t="12047" x="2536825" y="1027113"/>
          <p14:tracePt t="12064" x="2544763" y="1027113"/>
          <p14:tracePt t="12080" x="2571750" y="1027113"/>
          <p14:tracePt t="12097" x="2598738" y="1027113"/>
          <p14:tracePt t="12114" x="2625725" y="1027113"/>
          <p14:tracePt t="12131" x="2670175" y="1027113"/>
          <p14:tracePt t="12147" x="2732088" y="1027113"/>
          <p14:tracePt t="12163" x="2840038" y="1027113"/>
          <p14:tracePt t="12180" x="2955925" y="1027113"/>
          <p14:tracePt t="12197" x="3027363" y="1027113"/>
          <p14:tracePt t="12214" x="3108325" y="1027113"/>
          <p14:tracePt t="12230" x="3197225" y="1027113"/>
          <p14:tracePt t="12248" x="3241675" y="1027113"/>
          <p14:tracePt t="12264" x="3322638" y="1027113"/>
          <p14:tracePt t="12281" x="3402013" y="1027113"/>
          <p14:tracePt t="12297" x="3544888" y="1027113"/>
          <p14:tracePt t="12313" x="3705225" y="1071563"/>
          <p14:tracePt t="12330" x="3830638" y="1098550"/>
          <p14:tracePt t="12347" x="3990975" y="1143000"/>
          <p14:tracePt t="12364" x="4089400" y="1169988"/>
          <p14:tracePt t="12380" x="4170363" y="1196975"/>
          <p14:tracePt t="12397" x="4205288" y="1196975"/>
          <p14:tracePt t="12414" x="4232275" y="1196975"/>
          <p14:tracePt t="12430" x="4241800" y="1196975"/>
          <p14:tracePt t="12447" x="4259263" y="1196975"/>
          <p14:tracePt t="12464" x="4295775" y="1196975"/>
          <p14:tracePt t="12481" x="4313238" y="1196975"/>
          <p14:tracePt t="12497" x="4348163" y="1196975"/>
          <p14:tracePt t="12514" x="4394200" y="1196975"/>
          <p14:tracePt t="12530" x="4411663" y="1196975"/>
          <p14:tracePt t="12547" x="4456113" y="1196975"/>
          <p14:tracePt t="12564" x="4473575" y="1196975"/>
          <p14:tracePt t="12580" x="4510088" y="1196975"/>
          <p14:tracePt t="12597" x="4518025" y="1196975"/>
          <p14:tracePt t="12613" x="4527550" y="1196975"/>
          <p14:tracePt t="12630" x="4537075" y="1196975"/>
          <p14:tracePt t="12664" x="4545013" y="1196975"/>
          <p14:tracePt t="12744" x="4562475" y="1196975"/>
          <p14:tracePt t="12864" x="4554538" y="1196975"/>
          <p14:tracePt t="12872" x="4527550" y="1196975"/>
          <p14:tracePt t="12881" x="4500563" y="1196975"/>
          <p14:tracePt t="12898" x="4429125" y="1196975"/>
          <p14:tracePt t="12914" x="4303713" y="1196975"/>
          <p14:tracePt t="12930" x="4224338" y="1196975"/>
          <p14:tracePt t="12947" x="4133850" y="1196975"/>
          <p14:tracePt t="12964" x="4116388" y="1196975"/>
          <p14:tracePt t="12980" x="4098925" y="1196975"/>
          <p14:tracePt t="12998" x="4054475" y="1196975"/>
          <p14:tracePt t="13014" x="4010025" y="1214438"/>
          <p14:tracePt t="13030" x="3946525" y="1214438"/>
          <p14:tracePt t="13047" x="3867150" y="1223963"/>
          <p14:tracePt t="13049" x="3795713" y="1223963"/>
          <p14:tracePt t="13064" x="3724275" y="1223963"/>
          <p14:tracePt t="13080" x="3562350" y="1204913"/>
          <p14:tracePt t="13097" x="3446463" y="1187450"/>
          <p14:tracePt t="13114" x="3268663" y="1143000"/>
          <p14:tracePt t="13130" x="3133725" y="1089025"/>
          <p14:tracePt t="13147" x="3000375" y="1044575"/>
          <p14:tracePt t="13164" x="2946400" y="1036638"/>
          <p14:tracePt t="13180" x="2928938" y="1036638"/>
          <p14:tracePt t="13198" x="2857500" y="1036638"/>
          <p14:tracePt t="13214" x="2732088" y="1036638"/>
          <p14:tracePt t="13230" x="2608263" y="1036638"/>
          <p14:tracePt t="13247" x="2544763" y="1027113"/>
          <p14:tracePt t="13263" x="2536825" y="1027113"/>
          <p14:tracePt t="13320" x="2527300" y="1017588"/>
          <p14:tracePt t="13528" x="2554288" y="990600"/>
          <p14:tracePt t="13552" x="2562225" y="990600"/>
          <p14:tracePt t="13560" x="2581275" y="990600"/>
          <p14:tracePt t="13568" x="2589213" y="982663"/>
          <p14:tracePt t="13580" x="2598738" y="982663"/>
          <p14:tracePt t="13597" x="2652713" y="965200"/>
          <p14:tracePt t="13613" x="2705100" y="965200"/>
          <p14:tracePt t="13630" x="2813050" y="965200"/>
          <p14:tracePt t="13647" x="3044825" y="965200"/>
          <p14:tracePt t="13664" x="3500438" y="1036638"/>
          <p14:tracePt t="13681" x="4089400" y="1231900"/>
          <p14:tracePt t="13697" x="4367213" y="1312863"/>
          <p14:tracePt t="13713" x="4545013" y="1339850"/>
          <p14:tracePt t="13730" x="4670425" y="1366838"/>
          <p14:tracePt t="13747" x="4697413" y="1366838"/>
          <p14:tracePt t="13764" x="4724400" y="1366838"/>
          <p14:tracePt t="13780" x="4732338" y="1366838"/>
          <p14:tracePt t="13797" x="4759325" y="1366838"/>
          <p14:tracePt t="13830" x="4776788" y="1366838"/>
          <p14:tracePt t="13848" x="4786313" y="1366838"/>
          <p14:tracePt t="13865" x="4803775" y="1357313"/>
          <p14:tracePt t="13897" x="4848225" y="1347788"/>
          <p14:tracePt t="13913" x="4857750" y="1347788"/>
          <p14:tracePt t="13920" x="4867275" y="1347788"/>
          <p14:tracePt t="13936" x="4911725" y="1322388"/>
          <p14:tracePt t="13960" x="4929188" y="1312863"/>
          <p14:tracePt t="13992" x="4938713" y="1295400"/>
          <p14:tracePt t="14040" x="4938713" y="1276350"/>
          <p14:tracePt t="14048" x="4938713" y="1268413"/>
          <p14:tracePt t="14056" x="4938713" y="1258888"/>
          <p14:tracePt t="14065" x="4919663" y="1231900"/>
          <p14:tracePt t="14080" x="4822825" y="1179513"/>
          <p14:tracePt t="14097" x="4687888" y="1116013"/>
          <p14:tracePt t="14113" x="4438650" y="1044575"/>
          <p14:tracePt t="14130" x="4143375" y="946150"/>
          <p14:tracePt t="14147" x="3822700" y="857250"/>
          <p14:tracePt t="14164" x="3554413" y="822325"/>
          <p14:tracePt t="14180" x="3419475" y="803275"/>
          <p14:tracePt t="14197" x="3357563" y="803275"/>
          <p14:tracePt t="14214" x="3348038" y="803275"/>
          <p14:tracePt t="14230" x="3313113" y="803275"/>
          <p14:tracePt t="14247" x="3295650" y="803275"/>
          <p14:tracePt t="14264" x="3251200" y="830263"/>
          <p14:tracePt t="14281" x="3205163" y="839788"/>
          <p14:tracePt t="14297" x="3179763" y="847725"/>
          <p14:tracePt t="14313" x="3133725" y="847725"/>
          <p14:tracePt t="14330" x="3089275" y="857250"/>
          <p14:tracePt t="14347" x="3000375" y="901700"/>
          <p14:tracePt t="14364" x="2901950" y="901700"/>
          <p14:tracePt t="14380" x="2830513" y="911225"/>
          <p14:tracePt t="14397" x="2724150" y="911225"/>
          <p14:tracePt t="14414" x="2616200" y="928688"/>
          <p14:tracePt t="14430" x="2500313" y="928688"/>
          <p14:tracePt t="14447" x="2482850" y="955675"/>
          <p14:tracePt t="14497" x="2465388" y="965200"/>
          <p14:tracePt t="14624" x="2473325" y="965200"/>
          <p14:tracePt t="14640" x="2482850" y="965200"/>
          <p14:tracePt t="14648" x="2500313" y="965200"/>
          <p14:tracePt t="14664" x="2527300" y="946150"/>
          <p14:tracePt t="14672" x="2536825" y="946150"/>
          <p14:tracePt t="14681" x="2544763" y="946150"/>
          <p14:tracePt t="14697" x="2608263" y="938213"/>
          <p14:tracePt t="14713" x="2714625" y="928688"/>
          <p14:tracePt t="14730" x="2830513" y="928688"/>
          <p14:tracePt t="14747" x="2973388" y="928688"/>
          <p14:tracePt t="14763" x="3187700" y="928688"/>
          <p14:tracePt t="14780" x="3455988" y="928688"/>
          <p14:tracePt t="14797" x="3741738" y="928688"/>
          <p14:tracePt t="14813" x="4010025" y="928688"/>
          <p14:tracePt t="14830" x="4179888" y="938213"/>
          <p14:tracePt t="14847" x="4313238" y="965200"/>
          <p14:tracePt t="14864" x="4375150" y="982663"/>
          <p14:tracePt t="14880" x="4419600" y="982663"/>
          <p14:tracePt t="15008" x="4446588" y="990600"/>
          <p14:tracePt t="15024" x="4465638" y="990600"/>
          <p14:tracePt t="15032" x="4491038" y="1000125"/>
          <p14:tracePt t="15040" x="4527550" y="1027113"/>
          <p14:tracePt t="15048" x="4554538" y="1054100"/>
          <p14:tracePt t="15063" x="4608513" y="1071563"/>
          <p14:tracePt t="15081" x="4732338" y="1160463"/>
          <p14:tracePt t="15097" x="4795838" y="1204913"/>
          <p14:tracePt t="15114" x="4938713" y="1312863"/>
          <p14:tracePt t="15130" x="5153025" y="1438275"/>
          <p14:tracePt t="15147" x="5438775" y="1608138"/>
          <p14:tracePt t="15163" x="5688013" y="1714500"/>
          <p14:tracePt t="15180" x="5973763" y="1866900"/>
          <p14:tracePt t="15197" x="6232525" y="1973263"/>
          <p14:tracePt t="15214" x="6402388" y="1990725"/>
          <p14:tracePt t="15247" x="6402388" y="1965325"/>
          <p14:tracePt t="15263" x="6357938" y="1911350"/>
          <p14:tracePt t="15393" x="6330950" y="1893888"/>
          <p14:tracePt t="15400" x="6323013" y="1893888"/>
          <p14:tracePt t="15408" x="6303963" y="1901825"/>
          <p14:tracePt t="15424" x="6303963" y="1911350"/>
          <p14:tracePt t="15440" x="6303963" y="1928813"/>
          <p14:tracePt t="15448" x="6313488" y="1973263"/>
          <p14:tracePt t="15465" x="6330950" y="2009775"/>
          <p14:tracePt t="15480" x="6384925" y="2108200"/>
          <p14:tracePt t="15497" x="6456363" y="2241550"/>
          <p14:tracePt t="15514" x="6518275" y="2347913"/>
          <p14:tracePt t="15530" x="6537325" y="2384425"/>
          <p14:tracePt t="15547" x="6562725" y="2428875"/>
          <p14:tracePt t="15564" x="6581775" y="2465388"/>
          <p14:tracePt t="15580" x="6581775" y="2482850"/>
          <p14:tracePt t="15597" x="6581775" y="2500313"/>
          <p14:tracePt t="15704" x="6589713" y="2517775"/>
          <p14:tracePt t="15928" x="6599238" y="2527300"/>
          <p14:tracePt t="15944" x="6599238" y="2517775"/>
          <p14:tracePt t="15952" x="6599238" y="2509838"/>
          <p14:tracePt t="15964" x="6599238" y="2500313"/>
          <p14:tracePt t="15980" x="6599238" y="2482850"/>
          <p14:tracePt t="15997" x="6599238" y="2465388"/>
          <p14:tracePt t="16013" x="6599238" y="2455863"/>
          <p14:tracePt t="16030" x="6599238" y="2446338"/>
          <p14:tracePt t="16047" x="6599238" y="2438400"/>
          <p14:tracePt t="16064" x="6599238" y="2401888"/>
          <p14:tracePt t="16081" x="6599238" y="2393950"/>
          <p14:tracePt t="16113" x="6599238" y="2384425"/>
          <p14:tracePt t="16130" x="6599238" y="2357438"/>
          <p14:tracePt t="16147" x="6599238" y="2347913"/>
          <p14:tracePt t="16164" x="6599238" y="2339975"/>
          <p14:tracePt t="16181" x="6599238" y="2330450"/>
          <p14:tracePt t="16312" x="6599238" y="2303463"/>
          <p14:tracePt t="16808" x="6599238" y="2295525"/>
          <p14:tracePt t="16920" x="6589713" y="2286000"/>
          <p14:tracePt t="16936" x="6581775" y="2276475"/>
          <p14:tracePt t="16968" x="6562725" y="2268538"/>
          <p14:tracePt t="17080" x="6554788" y="2268538"/>
          <p14:tracePt t="17880" x="6510338" y="2268538"/>
          <p14:tracePt t="17888" x="6473825" y="2268538"/>
          <p14:tracePt t="17898" x="6429375" y="2268538"/>
          <p14:tracePt t="17913" x="6340475" y="2268538"/>
          <p14:tracePt t="17930" x="6269038" y="2268538"/>
          <p14:tracePt t="17947" x="6224588" y="2268538"/>
          <p14:tracePt t="17964" x="6188075" y="2268538"/>
          <p14:tracePt t="17980" x="6116638" y="2268538"/>
          <p14:tracePt t="17997" x="6010275" y="2268538"/>
          <p14:tracePt t="18013" x="5830888" y="2268538"/>
          <p14:tracePt t="18030" x="5705475" y="2268538"/>
          <p14:tracePt t="18047" x="5616575" y="2224088"/>
          <p14:tracePt t="18048" x="5589588" y="2205038"/>
          <p14:tracePt t="18064" x="5581650" y="2179638"/>
          <p14:tracePt t="18081" x="5581650" y="2133600"/>
          <p14:tracePt t="18097" x="5581650" y="2116138"/>
          <p14:tracePt t="18113" x="5589588" y="2081213"/>
          <p14:tracePt t="18130" x="5589588" y="2071688"/>
          <p14:tracePt t="18147" x="5589588" y="2054225"/>
          <p14:tracePt t="18163" x="5589588" y="2009775"/>
          <p14:tracePt t="18180" x="5554663" y="1928813"/>
          <p14:tracePt t="18197" x="5510213" y="1866900"/>
          <p14:tracePt t="18213" x="5500688" y="1830388"/>
          <p14:tracePt t="18230" x="5473700" y="1768475"/>
          <p14:tracePt t="18247" x="5438775" y="1731963"/>
          <p14:tracePt t="18264" x="5419725" y="1714500"/>
          <p14:tracePt t="18280" x="5313363" y="1652588"/>
          <p14:tracePt t="18297" x="5241925" y="1625600"/>
          <p14:tracePt t="18313" x="5126038" y="1571625"/>
          <p14:tracePt t="18330" x="4983163" y="1509713"/>
          <p14:tracePt t="18347" x="4902200" y="1465263"/>
          <p14:tracePt t="18363" x="4857750" y="1446213"/>
          <p14:tracePt t="18380" x="4822825" y="1428750"/>
          <p14:tracePt t="18397" x="4768850" y="1428750"/>
          <p14:tracePt t="18413" x="4732338" y="1428750"/>
          <p14:tracePt t="18430" x="4687888" y="1428750"/>
          <p14:tracePt t="18447" x="4616450" y="1428750"/>
          <p14:tracePt t="18464" x="4491038" y="1428750"/>
          <p14:tracePt t="18480" x="4322763" y="1446213"/>
          <p14:tracePt t="18497" x="4241800" y="1473200"/>
          <p14:tracePt t="18513" x="4179888" y="1500188"/>
          <p14:tracePt t="18530" x="4152900" y="1509713"/>
          <p14:tracePt t="18547" x="4116388" y="1536700"/>
          <p14:tracePt t="18563" x="4054475" y="1598613"/>
          <p14:tracePt t="18580" x="4017963" y="1643063"/>
          <p14:tracePt t="18596" x="3911600" y="1714500"/>
          <p14:tracePt t="18613" x="3813175" y="1785938"/>
          <p14:tracePt t="18630" x="3741738" y="1847850"/>
          <p14:tracePt t="18647" x="3660775" y="1938338"/>
          <p14:tracePt t="18663" x="3581400" y="2017713"/>
          <p14:tracePt t="18681" x="3527425" y="2116138"/>
          <p14:tracePt t="18697" x="3500438" y="2187575"/>
          <p14:tracePt t="18713" x="3455988" y="2295525"/>
          <p14:tracePt t="18730" x="3446463" y="2347913"/>
          <p14:tracePt t="18747" x="3438525" y="2374900"/>
          <p14:tracePt t="18763" x="3438525" y="2401888"/>
          <p14:tracePt t="18780" x="3438525" y="2428875"/>
          <p14:tracePt t="18797" x="3438525" y="2465388"/>
          <p14:tracePt t="18813" x="3438525" y="2482850"/>
          <p14:tracePt t="18830" x="3438525" y="2509838"/>
          <p14:tracePt t="18847" x="3446463" y="2544763"/>
          <p14:tracePt t="18864" x="3473450" y="2571750"/>
          <p14:tracePt t="18881" x="3527425" y="2633663"/>
          <p14:tracePt t="18897" x="3571875" y="2697163"/>
          <p14:tracePt t="18913" x="3608388" y="2732088"/>
          <p14:tracePt t="18930" x="3625850" y="2776538"/>
          <p14:tracePt t="18947" x="3679825" y="2830513"/>
          <p14:tracePt t="18963" x="3724275" y="2867025"/>
          <p14:tracePt t="18980" x="3776663" y="2901950"/>
          <p14:tracePt t="18997" x="3822700" y="2955925"/>
          <p14:tracePt t="19013" x="3875088" y="2982913"/>
          <p14:tracePt t="19030" x="3938588" y="3017838"/>
          <p14:tracePt t="19047" x="4017963" y="3054350"/>
          <p14:tracePt t="19049" x="4044950" y="3081338"/>
          <p14:tracePt t="19063" x="4054475" y="3089275"/>
          <p14:tracePt t="19080" x="4089400" y="3125788"/>
          <p14:tracePt t="19097" x="4098925" y="3133725"/>
          <p14:tracePt t="19113" x="4116388" y="3133725"/>
          <p14:tracePt t="19146" x="4125913" y="3133725"/>
          <p14:tracePt t="19163" x="4143375" y="3133725"/>
          <p14:tracePt t="19180" x="4187825" y="3116263"/>
          <p14:tracePt t="19197" x="4251325" y="3062288"/>
          <p14:tracePt t="19213" x="4313238" y="3036888"/>
          <p14:tracePt t="19230" x="4394200" y="2982913"/>
          <p14:tracePt t="19247" x="4491038" y="2938463"/>
          <p14:tracePt t="19264" x="4554538" y="2911475"/>
          <p14:tracePt t="19280" x="4660900" y="2857500"/>
          <p14:tracePt t="19297" x="4741863" y="2803525"/>
          <p14:tracePt t="19313" x="4786313" y="2776538"/>
          <p14:tracePt t="19330" x="4848225" y="2732088"/>
          <p14:tracePt t="19346" x="4911725" y="2697163"/>
          <p14:tracePt t="19363" x="4965700" y="2652713"/>
          <p14:tracePt t="19380" x="5018088" y="2608263"/>
          <p14:tracePt t="19397" x="5081588" y="2562225"/>
          <p14:tracePt t="19413" x="5108575" y="2554288"/>
          <p14:tracePt t="19430" x="5133975" y="2527300"/>
          <p14:tracePt t="19447" x="5187950" y="2482850"/>
          <p14:tracePt t="19464" x="5214938" y="2446338"/>
          <p14:tracePt t="19481" x="5286375" y="2347913"/>
          <p14:tracePt t="19497" x="5357813" y="2251075"/>
          <p14:tracePt t="19513" x="5411788" y="2152650"/>
          <p14:tracePt t="19530" x="5438775" y="2089150"/>
          <p14:tracePt t="19547" x="5438775" y="2044700"/>
          <p14:tracePt t="19563" x="5446713" y="1973263"/>
          <p14:tracePt t="19580" x="5446713" y="1919288"/>
          <p14:tracePt t="19597" x="5446713" y="1884363"/>
          <p14:tracePt t="19613" x="5446713" y="1866900"/>
          <p14:tracePt t="19630" x="5446713" y="1839913"/>
          <p14:tracePt t="19647" x="5446713" y="1812925"/>
          <p14:tracePt t="19664" x="5446713" y="1768475"/>
          <p14:tracePt t="19681" x="5446713" y="1731963"/>
          <p14:tracePt t="19697" x="5446713" y="1704975"/>
          <p14:tracePt t="19713" x="5446713" y="1697038"/>
          <p14:tracePt t="19730" x="5446713" y="1670050"/>
          <p14:tracePt t="19747" x="5446713" y="1652588"/>
          <p14:tracePt t="19968" x="5473700" y="1643063"/>
          <p14:tracePt t="19976" x="5491163" y="1643063"/>
          <p14:tracePt t="19984" x="5545138" y="1643063"/>
          <p14:tracePt t="19997" x="5616575" y="1643063"/>
          <p14:tracePt t="20013" x="5911850" y="1687513"/>
          <p14:tracePt t="20030" x="6348413" y="1812925"/>
          <p14:tracePt t="20046" x="6581775" y="1901825"/>
          <p14:tracePt t="20176" x="6589713" y="1911350"/>
          <p14:tracePt t="20184" x="6626225" y="1946275"/>
          <p14:tracePt t="20196" x="6670675" y="1946275"/>
          <p14:tracePt t="20213" x="6732588" y="1946275"/>
          <p14:tracePt t="20230" x="6813550" y="1919288"/>
          <p14:tracePt t="20247" x="6946900" y="1901825"/>
          <p14:tracePt t="20263" x="7116763" y="1866900"/>
          <p14:tracePt t="20281" x="7323138" y="1857375"/>
          <p14:tracePt t="20297" x="7466013" y="1795463"/>
          <p14:tracePt t="20313" x="7643813" y="1714500"/>
          <p14:tracePt t="20330" x="7848600" y="1643063"/>
          <p14:tracePt t="20346" x="7929563" y="1589088"/>
          <p14:tracePt t="20363" x="7991475" y="1554163"/>
          <p14:tracePt t="20380" x="8037513" y="1527175"/>
          <p14:tracePt t="20397" x="8062913" y="1490663"/>
          <p14:tracePt t="20413" x="8099425" y="1473200"/>
          <p14:tracePt t="20430" x="8116888" y="1446213"/>
          <p14:tracePt t="20447" x="8170863" y="1384300"/>
          <p14:tracePt t="20463" x="8232775" y="1322388"/>
          <p14:tracePt t="20480" x="8358188" y="1223963"/>
          <p14:tracePt t="20497" x="8474075" y="1143000"/>
          <p14:tracePt t="20513" x="8555038" y="1081088"/>
          <p14:tracePt t="20530" x="8589963" y="1027113"/>
          <p14:tracePt t="20547" x="8626475" y="1009650"/>
          <p14:tracePt t="20563" x="8626475" y="982663"/>
          <p14:tracePt t="20596" x="8626475" y="973138"/>
          <p14:tracePt t="20616" x="8626475" y="965200"/>
          <p14:tracePt t="20630" x="8626475" y="955675"/>
          <p14:tracePt t="20646" x="8572500" y="919163"/>
          <p14:tracePt t="20663" x="8510588" y="893763"/>
          <p14:tracePt t="20680" x="8474075" y="874713"/>
          <p14:tracePt t="20697" x="8447088" y="866775"/>
          <p14:tracePt t="20713" x="8439150" y="866775"/>
          <p14:tracePt t="20730" x="8402638" y="866775"/>
          <p14:tracePt t="20747" x="8394700" y="866775"/>
          <p14:tracePt t="20763" x="8385175" y="866775"/>
          <p14:tracePt t="20780" x="8348663" y="866775"/>
          <p14:tracePt t="20797" x="8304213" y="866775"/>
          <p14:tracePt t="20813" x="8269288" y="874713"/>
          <p14:tracePt t="20830" x="8215313" y="893763"/>
          <p14:tracePt t="20847" x="8180388" y="901700"/>
          <p14:tracePt t="20863" x="8116888" y="938213"/>
          <p14:tracePt t="20881" x="8108950" y="946150"/>
          <p14:tracePt t="20897" x="8037513" y="1000125"/>
          <p14:tracePt t="20913" x="8001000" y="1027113"/>
          <p14:tracePt t="20930" x="7966075" y="1062038"/>
          <p14:tracePt t="20946" x="7929563" y="1108075"/>
          <p14:tracePt t="20963" x="7894638" y="1160463"/>
          <p14:tracePt t="20980" x="7875588" y="1179513"/>
          <p14:tracePt t="20997" x="7867650" y="1214438"/>
          <p14:tracePt t="21013" x="7831138" y="1241425"/>
          <p14:tracePt t="21030" x="7831138" y="1276350"/>
          <p14:tracePt t="21047" x="7823200" y="1322388"/>
          <p14:tracePt t="21048" x="7804150" y="1357313"/>
          <p14:tracePt t="21063" x="7804150" y="1366838"/>
          <p14:tracePt t="21080" x="7796213" y="1438275"/>
          <p14:tracePt t="21097" x="7777163" y="1473200"/>
          <p14:tracePt t="21113" x="7777163" y="1500188"/>
          <p14:tracePt t="21130" x="7759700" y="1554163"/>
          <p14:tracePt t="21147" x="7759700" y="1598613"/>
          <p14:tracePt t="21163" x="7759700" y="1625600"/>
          <p14:tracePt t="21180" x="7759700" y="1660525"/>
          <p14:tracePt t="21196" x="7759700" y="1714500"/>
          <p14:tracePt t="21213" x="7759700" y="1776413"/>
          <p14:tracePt t="21230" x="7759700" y="1857375"/>
          <p14:tracePt t="21247" x="7759700" y="1928813"/>
          <p14:tracePt t="21263" x="7759700" y="2027238"/>
          <p14:tracePt t="21281" x="7759700" y="2152650"/>
          <p14:tracePt t="21297" x="7759700" y="2241550"/>
          <p14:tracePt t="21313" x="7759700" y="2322513"/>
          <p14:tracePt t="21330" x="7759700" y="2366963"/>
          <p14:tracePt t="21347" x="7759700" y="2374900"/>
          <p14:tracePt t="21363" x="7769225" y="2411413"/>
          <p14:tracePt t="21380" x="7769225" y="2428875"/>
          <p14:tracePt t="21396" x="7777163" y="2465388"/>
          <p14:tracePt t="21413" x="7777163" y="2509838"/>
          <p14:tracePt t="21430" x="7777163" y="2517775"/>
          <p14:tracePt t="21447" x="7777163" y="2536825"/>
          <p14:tracePt t="21463" x="7786688" y="2571750"/>
          <p14:tracePt t="21480" x="7796213" y="2589213"/>
          <p14:tracePt t="21481" x="7796213" y="2616200"/>
          <p14:tracePt t="21497" x="7831138" y="2652713"/>
          <p14:tracePt t="21513" x="7858125" y="2697163"/>
          <p14:tracePt t="21530" x="7920038" y="2759075"/>
          <p14:tracePt t="21547" x="8027988" y="2867025"/>
          <p14:tracePt t="21563" x="8089900" y="2928938"/>
          <p14:tracePt t="21580" x="8180388" y="3036888"/>
          <p14:tracePt t="21596" x="8224838" y="3071813"/>
          <p14:tracePt t="21613" x="8296275" y="3125788"/>
          <p14:tracePt t="21630" x="8304213" y="3133725"/>
          <p14:tracePt t="21647" x="8348663" y="3152775"/>
          <p14:tracePt t="21663" x="8412163" y="3170238"/>
          <p14:tracePt t="21681" x="8466138" y="3170238"/>
          <p14:tracePt t="21697" x="8510588" y="3179763"/>
          <p14:tracePt t="21713" x="8589963" y="3179763"/>
          <p14:tracePt t="21730" x="8634413" y="3179763"/>
          <p14:tracePt t="21747" x="8670925" y="3197225"/>
          <p14:tracePt t="21763" x="8697913" y="3197225"/>
          <p14:tracePt t="21780" x="8742363" y="3197225"/>
          <p14:tracePt t="21797" x="8804275" y="3197225"/>
          <p14:tracePt t="21813" x="8858250" y="3152775"/>
          <p14:tracePt t="21830" x="8920163" y="3081338"/>
          <p14:tracePt t="21847" x="8974138" y="3036888"/>
          <p14:tracePt t="21863" x="9028113" y="2946400"/>
          <p14:tracePt t="21880" x="9090025" y="2776538"/>
          <p14:tracePt t="21897" x="9099550" y="2652713"/>
          <p14:tracePt t="21913" x="9117013" y="2500313"/>
          <p14:tracePt t="21930" x="9117013" y="2374900"/>
          <p14:tracePt t="21947" x="9117013" y="2205038"/>
          <p14:tracePt t="21963" x="9117013" y="1965325"/>
          <p14:tracePt t="21980" x="9117013" y="1704975"/>
          <p14:tracePt t="21997" x="9117013" y="1411288"/>
          <p14:tracePt t="22013" x="9117013" y="1152525"/>
          <p14:tracePt t="22030" x="9117013" y="1000125"/>
          <p14:tracePt t="22047" x="9082088" y="884238"/>
          <p14:tracePt t="22048" x="9055100" y="812800"/>
          <p14:tracePt t="22063" x="9028113" y="768350"/>
          <p14:tracePt t="22080" x="9010650" y="750888"/>
          <p14:tracePt t="22096" x="8991600" y="741363"/>
          <p14:tracePt t="22113" x="8974138" y="741363"/>
          <p14:tracePt t="22130" x="8912225" y="741363"/>
          <p14:tracePt t="22147" x="8759825" y="714375"/>
          <p14:tracePt t="22163" x="8653463" y="679450"/>
          <p14:tracePt t="22180" x="8537575" y="652463"/>
          <p14:tracePt t="22197" x="8466138" y="642938"/>
          <p14:tracePt t="22213" x="8420100" y="642938"/>
          <p14:tracePt t="22230" x="8402638" y="615950"/>
          <p14:tracePt t="22246" x="8367713" y="615950"/>
          <p14:tracePt t="22263" x="8331200" y="652463"/>
          <p14:tracePt t="22281" x="8242300" y="723900"/>
          <p14:tracePt t="22297" x="8224838" y="750888"/>
          <p14:tracePt t="22313" x="8180388" y="795338"/>
          <p14:tracePt t="22330" x="8170863" y="803275"/>
          <p14:tracePt t="22346" x="8153400" y="812800"/>
          <p14:tracePt t="22363" x="8134350" y="822325"/>
          <p14:tracePt t="22380" x="8126413" y="830263"/>
          <p14:tracePt t="22768" x="8126413" y="847725"/>
          <p14:tracePt t="22776" x="8126413" y="857250"/>
          <p14:tracePt t="22784" x="8116888" y="893763"/>
          <p14:tracePt t="22796" x="8116888" y="901700"/>
          <p14:tracePt t="22813" x="8062913" y="946150"/>
          <p14:tracePt t="22830" x="8001000" y="1089025"/>
          <p14:tracePt t="22846" x="7912100" y="1204913"/>
          <p14:tracePt t="22863" x="7813675" y="1347788"/>
          <p14:tracePt t="22880" x="7688263" y="1598613"/>
          <p14:tracePt t="22897" x="7608888" y="1741488"/>
          <p14:tracePt t="22913" x="7562850" y="1822450"/>
          <p14:tracePt t="22930" x="7510463" y="1901825"/>
          <p14:tracePt t="22946" x="7473950" y="1965325"/>
          <p14:tracePt t="22963" x="7446963" y="2017713"/>
          <p14:tracePt t="22980" x="7429500" y="2036763"/>
          <p14:tracePt t="22996" x="7394575" y="2071688"/>
          <p14:tracePt t="23013" x="7367588" y="2081213"/>
          <p14:tracePt t="23030" x="7313613" y="2116138"/>
          <p14:tracePt t="23046" x="7251700" y="2152650"/>
          <p14:tracePt t="23048" x="7215188" y="2179638"/>
          <p14:tracePt t="23063" x="7188200" y="2187575"/>
          <p14:tracePt t="23080" x="7037388" y="2232025"/>
          <p14:tracePt t="23097" x="6956425" y="2276475"/>
          <p14:tracePt t="23113" x="6875463" y="2286000"/>
          <p14:tracePt t="23130" x="6796088" y="2339975"/>
          <p14:tracePt t="23146" x="6759575" y="2339975"/>
          <p14:tracePt t="23163" x="6732588" y="2347913"/>
          <p14:tracePt t="23181" x="6697663" y="2374900"/>
          <p14:tracePt t="23196" x="6680200" y="2374900"/>
          <p14:tracePt t="23213" x="6653213" y="2374900"/>
          <p14:tracePt t="23230" x="6608763" y="2374900"/>
          <p14:tracePt t="23246" x="6545263" y="2374900"/>
          <p14:tracePt t="23263" x="6527800" y="2374900"/>
          <p14:tracePt t="23280" x="6500813" y="2357438"/>
          <p14:tracePt t="23314" x="6483350" y="2347913"/>
          <p14:tracePt t="23344" x="6473825" y="2339975"/>
          <p14:tracePt t="23368" x="6473825" y="2330450"/>
          <p14:tracePt t="23392" x="6473825" y="2322513"/>
          <p14:tracePt t="23408" x="6465888" y="2295525"/>
          <p14:tracePt t="23432" x="6465888" y="2286000"/>
          <p14:tracePt t="23448" x="6465888" y="2276475"/>
          <p14:tracePt t="23456" x="6456363" y="2268538"/>
          <p14:tracePt t="23465" x="6446838" y="2259013"/>
          <p14:tracePt t="24064" x="6446838" y="2251075"/>
          <p14:tracePt t="24104" x="6456363" y="2251075"/>
          <p14:tracePt t="24256" x="6473825" y="2251075"/>
          <p14:tracePt t="24408" x="6491288" y="2251075"/>
          <p14:tracePt t="25136" x="6483350" y="2251075"/>
          <p14:tracePt t="25608" x="6483350" y="2259013"/>
          <p14:tracePt t="25616" x="6473825" y="2268538"/>
          <p14:tracePt t="25648" x="6473825" y="2276475"/>
          <p14:tracePt t="25672" x="6473825" y="2295525"/>
          <p14:tracePt t="25728" x="6473825" y="2312988"/>
          <p14:tracePt t="25744" x="6473825" y="2322513"/>
          <p14:tracePt t="25768" x="6473825" y="2330450"/>
          <p14:tracePt t="25792" x="6473825" y="2339975"/>
          <p14:tracePt t="25816" x="6473825" y="2366963"/>
          <p14:tracePt t="25848" x="6473825" y="2374900"/>
          <p14:tracePt t="26688" x="6465888" y="2384425"/>
          <p14:tracePt t="26697" x="6456363" y="2384425"/>
          <p14:tracePt t="26704" x="6446838" y="2384425"/>
          <p14:tracePt t="26714" x="6438900" y="2384425"/>
          <p14:tracePt t="26729" x="6429375" y="2384425"/>
          <p14:tracePt t="26746" x="6394450" y="2384425"/>
          <p14:tracePt t="26763" x="6384925" y="2384425"/>
          <p14:tracePt t="26779" x="6348413" y="2384425"/>
          <p14:tracePt t="26796" x="6330950" y="2384425"/>
          <p14:tracePt t="26813" x="6323013" y="2384425"/>
          <p14:tracePt t="26830" x="6286500" y="2384425"/>
          <p14:tracePt t="26846" x="6269038" y="2384425"/>
          <p14:tracePt t="26863" x="6242050" y="2384425"/>
          <p14:tracePt t="26880" x="6224588" y="2384425"/>
          <p14:tracePt t="26897" x="6215063" y="2384425"/>
          <p14:tracePt t="26913" x="6197600" y="2384425"/>
          <p14:tracePt t="26929" x="6188075" y="2384425"/>
          <p14:tracePt t="26946" x="6161088" y="2393950"/>
          <p14:tracePt t="26963" x="6134100" y="2401888"/>
          <p14:tracePt t="26980" x="6126163" y="2419350"/>
          <p14:tracePt t="26997" x="6108700" y="2428875"/>
          <p14:tracePt t="27013" x="6099175" y="2438400"/>
          <p14:tracePt t="27029" x="6089650" y="2446338"/>
          <p14:tracePt t="27046" x="6081713" y="2446338"/>
          <p14:tracePt t="27048" x="6072188" y="2455863"/>
          <p14:tracePt t="27064" x="6045200" y="2482850"/>
          <p14:tracePt t="27081" x="6018213" y="2509838"/>
          <p14:tracePt t="27097" x="6010275" y="2517775"/>
          <p14:tracePt t="27113" x="6000750" y="2536825"/>
          <p14:tracePt t="27130" x="6000750" y="2554288"/>
          <p14:tracePt t="27146" x="5991225" y="2581275"/>
          <p14:tracePt t="27163" x="5991225" y="2589213"/>
          <p14:tracePt t="27180" x="5991225" y="2608263"/>
          <p14:tracePt t="27196" x="5973763" y="2625725"/>
          <p14:tracePt t="27213" x="5973763" y="2652713"/>
          <p14:tracePt t="27230" x="5965825" y="2679700"/>
          <p14:tracePt t="27246" x="5965825" y="2705100"/>
          <p14:tracePt t="27263" x="5965825" y="2732088"/>
          <p14:tracePt t="27279" x="5965825" y="2768600"/>
          <p14:tracePt t="27297" x="5965825" y="2803525"/>
          <p14:tracePt t="27313" x="5965825" y="2840038"/>
          <p14:tracePt t="27330" x="5965825" y="2847975"/>
          <p14:tracePt t="27346" x="5965825" y="2857500"/>
          <p14:tracePt t="27380" x="5965825" y="2867025"/>
          <p14:tracePt t="27397" x="5965825" y="2894013"/>
          <p14:tracePt t="27413" x="5973763" y="2911475"/>
          <p14:tracePt t="27431" x="5983288" y="2938463"/>
          <p14:tracePt t="27446" x="5983288" y="2946400"/>
          <p14:tracePt t="27463" x="6000750" y="2955925"/>
          <p14:tracePt t="27480" x="6027738" y="2973388"/>
          <p14:tracePt t="27496" x="6037263" y="2982913"/>
          <p14:tracePt t="27514" x="6062663" y="3000375"/>
          <p14:tracePt t="27530" x="6089650" y="3017838"/>
          <p14:tracePt t="27546" x="6134100" y="3027363"/>
          <p14:tracePt t="27563" x="6180138" y="3036888"/>
          <p14:tracePt t="27579" x="6242050" y="3062288"/>
          <p14:tracePt t="27596" x="6259513" y="3062288"/>
          <p14:tracePt t="27613" x="6323013" y="3062288"/>
          <p14:tracePt t="27629" x="6340475" y="3062288"/>
          <p14:tracePt t="27646" x="6348413" y="3062288"/>
          <p14:tracePt t="27681" x="6357938" y="3062288"/>
          <p14:tracePt t="27728" x="6367463" y="3062288"/>
          <p14:tracePt t="27744" x="6394450" y="3062288"/>
          <p14:tracePt t="27752" x="6402388" y="3062288"/>
          <p14:tracePt t="27776" x="6411913" y="3062288"/>
          <p14:tracePt t="27784" x="6419850" y="3062288"/>
          <p14:tracePt t="27808" x="6446838" y="3062288"/>
          <p14:tracePt t="27825" x="6465888" y="3062288"/>
          <p14:tracePt t="27848" x="6483350" y="3062288"/>
          <p14:tracePt t="27856" x="6491288" y="3054350"/>
          <p14:tracePt t="27872" x="6500813" y="3054350"/>
          <p14:tracePt t="27897" x="6510338" y="3054350"/>
          <p14:tracePt t="27920" x="6518275" y="3054350"/>
          <p14:tracePt t="27936" x="6527800" y="3054350"/>
          <p14:tracePt t="27944" x="6537325" y="3044825"/>
          <p14:tracePt t="27952" x="6554788" y="3044825"/>
          <p14:tracePt t="27984" x="6562725" y="3044825"/>
          <p14:tracePt t="28000" x="6581775" y="3017838"/>
          <p14:tracePt t="28024" x="6589713" y="3009900"/>
          <p14:tracePt t="28032" x="6608763" y="3009900"/>
          <p14:tracePt t="28040" x="6616700" y="3009900"/>
          <p14:tracePt t="28048" x="6634163" y="3000375"/>
          <p14:tracePt t="28073" x="6643688" y="2990850"/>
          <p14:tracePt t="28081" x="6653213" y="2990850"/>
          <p14:tracePt t="28097" x="6680200" y="2973388"/>
          <p14:tracePt t="28113" x="6688138" y="2965450"/>
          <p14:tracePt t="28129" x="6697663" y="2955925"/>
          <p14:tracePt t="28146" x="6732588" y="2911475"/>
          <p14:tracePt t="28163" x="6759575" y="2894013"/>
          <p14:tracePt t="28179" x="6786563" y="2857500"/>
          <p14:tracePt t="28197" x="6804025" y="2813050"/>
          <p14:tracePt t="28213" x="6813550" y="2795588"/>
          <p14:tracePt t="28230" x="6831013" y="2759075"/>
          <p14:tracePt t="28246" x="6831013" y="2724150"/>
          <p14:tracePt t="28263" x="6848475" y="2705100"/>
          <p14:tracePt t="28280" x="6848475" y="2679700"/>
          <p14:tracePt t="28297" x="6848475" y="2643188"/>
          <p14:tracePt t="28313" x="6848475" y="2633663"/>
          <p14:tracePt t="28346" x="6848475" y="2598738"/>
          <p14:tracePt t="28363" x="6840538" y="2571750"/>
          <p14:tracePt t="28379" x="6831013" y="2554288"/>
          <p14:tracePt t="28396" x="6823075" y="2536825"/>
          <p14:tracePt t="28413" x="6823075" y="2517775"/>
          <p14:tracePt t="28430" x="6813550" y="2490788"/>
          <p14:tracePt t="28446" x="6786563" y="2455863"/>
          <p14:tracePt t="28463" x="6777038" y="2438400"/>
          <p14:tracePt t="28480" x="6759575" y="2401888"/>
          <p14:tracePt t="28496" x="6751638" y="2401888"/>
          <p14:tracePt t="28568" x="6732588" y="2401888"/>
          <p14:tracePt t="28577" x="6724650" y="2393950"/>
          <p14:tracePt t="28584" x="6715125" y="2393950"/>
          <p14:tracePt t="28596" x="6697663" y="2393950"/>
          <p14:tracePt t="28613" x="6661150" y="2374900"/>
          <p14:tracePt t="28630" x="6616700" y="2357438"/>
          <p14:tracePt t="28646" x="6608763" y="2357438"/>
          <p14:tracePt t="28663" x="6572250" y="2347913"/>
          <p14:tracePt t="28680" x="6554788" y="2347913"/>
          <p14:tracePt t="28697" x="6527800" y="2347913"/>
          <p14:tracePt t="28713" x="6518275" y="2347913"/>
          <p14:tracePt t="28729" x="6510338" y="2347913"/>
          <p14:tracePt t="28746" x="6473825" y="2347913"/>
          <p14:tracePt t="28763" x="6446838" y="2347913"/>
          <p14:tracePt t="28780" x="6419850" y="2347913"/>
          <p14:tracePt t="28796" x="6384925" y="2347913"/>
          <p14:tracePt t="28813" x="6357938" y="2347913"/>
          <p14:tracePt t="28829" x="6348413" y="2347913"/>
          <p14:tracePt t="28846" x="6340475" y="2347913"/>
          <p14:tracePt t="28863" x="6313488" y="2347913"/>
          <p14:tracePt t="28896" x="6296025" y="2347913"/>
          <p14:tracePt t="28913" x="6251575" y="2347913"/>
          <p14:tracePt t="28930" x="6224588" y="2366963"/>
          <p14:tracePt t="28946" x="6215063" y="2374900"/>
          <p14:tracePt t="28963" x="6188075" y="2401888"/>
          <p14:tracePt t="28980" x="6170613" y="2438400"/>
          <p14:tracePt t="28996" x="6161088" y="2455863"/>
          <p14:tracePt t="29013" x="6153150" y="2482850"/>
          <p14:tracePt t="29030" x="6143625" y="2490788"/>
          <p14:tracePt t="29046" x="6134100" y="2509838"/>
          <p14:tracePt t="29048" x="6134100" y="2517775"/>
          <p14:tracePt t="29064" x="6116638" y="2536825"/>
          <p14:tracePt t="29081" x="6116638" y="2544763"/>
          <p14:tracePt t="29096" x="6108700" y="2562225"/>
          <p14:tracePt t="29114" x="6099175" y="2589213"/>
          <p14:tracePt t="29130" x="6089650" y="2598738"/>
          <p14:tracePt t="29168" x="6081713" y="2608263"/>
          <p14:tracePt t="29176" x="6081713" y="2616200"/>
          <p14:tracePt t="29184" x="6081713" y="2633663"/>
          <p14:tracePt t="29200" x="6081713" y="2643188"/>
          <p14:tracePt t="29213" x="6081713" y="2652713"/>
          <p14:tracePt t="29230" x="6081713" y="2679700"/>
          <p14:tracePt t="29246" x="6081713" y="2705100"/>
          <p14:tracePt t="29263" x="6081713" y="2724150"/>
          <p14:tracePt t="29280" x="6081713" y="2741613"/>
          <p14:tracePt t="29297" x="6081713" y="2751138"/>
          <p14:tracePt t="29313" x="6081713" y="2776538"/>
          <p14:tracePt t="29330" x="6081713" y="2795588"/>
          <p14:tracePt t="29346" x="6081713" y="2803525"/>
          <p14:tracePt t="29363" x="6081713" y="2840038"/>
          <p14:tracePt t="29380" x="6089650" y="2847975"/>
          <p14:tracePt t="29396" x="6089650" y="2857500"/>
          <p14:tracePt t="29413" x="6099175" y="2874963"/>
          <p14:tracePt t="29429" x="6108700" y="2894013"/>
          <p14:tracePt t="29446" x="6116638" y="2911475"/>
          <p14:tracePt t="29480" x="6143625" y="2919413"/>
          <p14:tracePt t="29497" x="6161088" y="2938463"/>
          <p14:tracePt t="29513" x="6170613" y="2938463"/>
          <p14:tracePt t="29530" x="6180138" y="2946400"/>
          <p14:tracePt t="29546" x="6197600" y="2946400"/>
          <p14:tracePt t="29563" x="6224588" y="2946400"/>
          <p14:tracePt t="29580" x="6242050" y="2946400"/>
          <p14:tracePt t="29596" x="6276975" y="2965450"/>
          <p14:tracePt t="29629" x="6296025" y="2965450"/>
          <p14:tracePt t="29646" x="6323013" y="2965450"/>
          <p14:tracePt t="29663" x="6348413" y="2965450"/>
          <p14:tracePt t="29679" x="6402388" y="2973388"/>
          <p14:tracePt t="29696" x="6411913" y="2973388"/>
          <p14:tracePt t="29729" x="6429375" y="2990850"/>
          <p14:tracePt t="29763" x="6446838" y="2990850"/>
          <p14:tracePt t="29780" x="6465888" y="2990850"/>
          <p14:tracePt t="29796" x="6500813" y="2990850"/>
          <p14:tracePt t="29813" x="6510338" y="3000375"/>
          <p14:tracePt t="29829" x="6518275" y="3000375"/>
          <p14:tracePt t="29846" x="6545263" y="3000375"/>
          <p14:tracePt t="29863" x="6554788" y="3000375"/>
          <p14:tracePt t="29880" x="6572250" y="3000375"/>
          <p14:tracePt t="29896" x="6599238" y="3000375"/>
          <p14:tracePt t="29913" x="6608763" y="3000375"/>
          <p14:tracePt t="29946" x="6616700" y="3000375"/>
          <p14:tracePt t="29963" x="6634163" y="2982913"/>
          <p14:tracePt t="30544" x="6626225" y="2982913"/>
          <p14:tracePt t="30576" x="6616700" y="2982913"/>
          <p14:tracePt t="30624" x="6608763" y="2982913"/>
          <p14:tracePt t="30664" x="6581775" y="3000375"/>
          <p14:tracePt t="30752" x="6572250" y="3009900"/>
          <p14:tracePt t="30760" x="6562725" y="3017838"/>
          <p14:tracePt t="30776" x="6554788" y="3036888"/>
          <p14:tracePt t="30792" x="6554788" y="3044825"/>
          <p14:tracePt t="30800" x="6554788" y="3062288"/>
          <p14:tracePt t="30813" x="6537325" y="3081338"/>
          <p14:tracePt t="30829" x="6537325" y="3116263"/>
          <p14:tracePt t="30846" x="6537325" y="3143250"/>
          <p14:tracePt t="30863" x="6537325" y="3160713"/>
          <p14:tracePt t="30879" x="6537325" y="3179763"/>
          <p14:tracePt t="30896" x="6537325" y="3197225"/>
          <p14:tracePt t="31864" x="6537325" y="3170238"/>
          <p14:tracePt t="31872" x="6554788" y="3152775"/>
          <p14:tracePt t="31881" x="6562725" y="3133725"/>
          <p14:tracePt t="31897" x="6581775" y="3108325"/>
          <p14:tracePt t="31913" x="6589713" y="3054350"/>
          <p14:tracePt t="31930" x="6589713" y="3027363"/>
          <p14:tracePt t="31946" x="6589713" y="2990850"/>
          <p14:tracePt t="31963" x="6589713" y="2955925"/>
          <p14:tracePt t="31979" x="6589713" y="2928938"/>
          <p14:tracePt t="31996" x="6589713" y="2884488"/>
          <p14:tracePt t="32013" x="6589713" y="2867025"/>
          <p14:tracePt t="32030" x="6589713" y="2822575"/>
          <p14:tracePt t="32046" x="6562725" y="2795588"/>
          <p14:tracePt t="32048" x="6554788" y="2786063"/>
          <p14:tracePt t="32063" x="6545263" y="2768600"/>
          <p14:tracePt t="32079" x="6537325" y="2741613"/>
          <p14:tracePt t="32096" x="6483350" y="2705100"/>
          <p14:tracePt t="32113" x="6473825" y="2697163"/>
          <p14:tracePt t="32130" x="6438900" y="2660650"/>
          <p14:tracePt t="32146" x="6429375" y="2652713"/>
          <p14:tracePt t="32163" x="6419850" y="2643188"/>
          <p14:tracePt t="32196" x="6411913" y="2625725"/>
          <p14:tracePt t="32213" x="6384925" y="2608263"/>
          <p14:tracePt t="32230" x="6375400" y="2598738"/>
          <p14:tracePt t="32263" x="6357938" y="2598738"/>
          <p14:tracePt t="32280" x="6330950" y="2589213"/>
          <p14:tracePt t="32296" x="6276975" y="2589213"/>
          <p14:tracePt t="32313" x="6269038" y="2589213"/>
          <p14:tracePt t="32330" x="6242050" y="2589213"/>
          <p14:tracePt t="32464" x="6259513" y="2598738"/>
          <p14:tracePt t="32472" x="6269038" y="2616200"/>
          <p14:tracePt t="32481" x="6286500" y="2616200"/>
          <p14:tracePt t="32496" x="6330950" y="2633663"/>
          <p14:tracePt t="32513" x="6367463" y="2670175"/>
          <p14:tracePt t="32530" x="6394450" y="2687638"/>
          <p14:tracePt t="32546" x="6429375" y="2714625"/>
          <p14:tracePt t="32563" x="6465888" y="2751138"/>
          <p14:tracePt t="32579" x="6483350" y="2776538"/>
          <p14:tracePt t="32596" x="6518275" y="2830513"/>
          <p14:tracePt t="32613" x="6527800" y="2840038"/>
          <p14:tracePt t="32629" x="6545263" y="2874963"/>
          <p14:tracePt t="32646" x="6562725" y="2894013"/>
          <p14:tracePt t="32663" x="6572250" y="2901950"/>
          <p14:tracePt t="33688" x="6545263" y="2884488"/>
          <p14:tracePt t="33696" x="6510338" y="2874963"/>
          <p14:tracePt t="33704" x="6483350" y="2867025"/>
          <p14:tracePt t="33714" x="6402388" y="2813050"/>
          <p14:tracePt t="33729" x="6340475" y="2776538"/>
          <p14:tracePt t="33746" x="6205538" y="2705100"/>
          <p14:tracePt t="33763" x="6072188" y="2571750"/>
          <p14:tracePt t="33779" x="5938838" y="2401888"/>
          <p14:tracePt t="33796" x="5759450" y="2224088"/>
          <p14:tracePt t="33813" x="5518150" y="2017713"/>
          <p14:tracePt t="33829" x="5295900" y="1812925"/>
          <p14:tracePt t="33846" x="5037138" y="1625600"/>
          <p14:tracePt t="33862" x="4751388" y="1438275"/>
          <p14:tracePt t="33880" x="4491038" y="1295400"/>
          <p14:tracePt t="33896" x="4152900" y="1116013"/>
          <p14:tracePt t="33913" x="3965575" y="1009650"/>
          <p14:tracePt t="33929" x="3751263" y="901700"/>
          <p14:tracePt t="33946" x="3608388" y="822325"/>
          <p14:tracePt t="33963" x="3527425" y="795338"/>
          <p14:tracePt t="33979" x="3517900" y="776288"/>
          <p14:tracePt t="33996" x="3500438" y="776288"/>
          <p14:tracePt t="34013" x="3490913" y="776288"/>
          <p14:tracePt t="34029" x="3482975" y="776288"/>
          <p14:tracePt t="34046" x="3465513" y="776288"/>
          <p14:tracePt t="34063" x="3446463" y="785813"/>
          <p14:tracePt t="34080" x="3438525" y="795338"/>
          <p14:tracePt t="34097" x="3402013" y="847725"/>
          <p14:tracePt t="34113" x="3384550" y="847725"/>
          <p14:tracePt t="34129" x="3348038" y="874713"/>
          <p14:tracePt t="34146" x="3313113" y="874713"/>
          <p14:tracePt t="34163" x="3232150" y="874713"/>
          <p14:tracePt t="34179" x="3125788" y="874713"/>
          <p14:tracePt t="34196" x="3044825" y="874713"/>
          <p14:tracePt t="34213" x="2973388" y="874713"/>
          <p14:tracePt t="34230" x="2938463" y="874713"/>
          <p14:tracePt t="34246" x="2928938" y="874713"/>
          <p14:tracePt t="34263" x="2894013" y="884238"/>
          <p14:tracePt t="34279" x="2884488" y="893763"/>
          <p14:tracePt t="34297" x="2867025" y="919163"/>
          <p14:tracePt t="34329" x="2857500" y="928688"/>
          <p14:tracePt t="34360" x="2847975" y="928688"/>
          <p14:tracePt t="34376" x="2840038" y="928688"/>
          <p14:tracePt t="34392" x="2830513" y="928688"/>
          <p14:tracePt t="34400" x="2822575" y="928688"/>
          <p14:tracePt t="34416" x="2795588" y="928688"/>
          <p14:tracePt t="34432" x="2786063" y="928688"/>
          <p14:tracePt t="34464" x="2776538" y="928688"/>
          <p14:tracePt t="35472" x="2786063" y="928688"/>
          <p14:tracePt t="35480" x="2830513" y="928688"/>
          <p14:tracePt t="35488" x="2919413" y="928688"/>
          <p14:tracePt t="35497" x="2990850" y="928688"/>
          <p14:tracePt t="35513" x="3187700" y="928688"/>
          <p14:tracePt t="35529" x="3303588" y="973138"/>
          <p14:tracePt t="35546" x="3455988" y="982663"/>
          <p14:tracePt t="35563" x="3581400" y="1000125"/>
          <p14:tracePt t="35579" x="3687763" y="1027113"/>
          <p14:tracePt t="35596" x="3786188" y="1036638"/>
          <p14:tracePt t="35612" x="3803650" y="1036638"/>
          <p14:tracePt t="35629" x="3813175" y="1036638"/>
          <p14:tracePt t="35646" x="3848100" y="1036638"/>
          <p14:tracePt t="35662" x="3857625" y="1036638"/>
          <p14:tracePt t="35679" x="3875088" y="1044575"/>
          <p14:tracePt t="36360" x="3867150" y="1044575"/>
          <p14:tracePt t="36368" x="3848100" y="1062038"/>
          <p14:tracePt t="36379" x="3840163" y="1062038"/>
          <p14:tracePt t="36396" x="3768725" y="1062038"/>
          <p14:tracePt t="36413" x="3714750" y="1062038"/>
          <p14:tracePt t="36429" x="3652838" y="1062038"/>
          <p14:tracePt t="36446" x="3589338" y="1062038"/>
          <p14:tracePt t="36462" x="3465513" y="1062038"/>
          <p14:tracePt t="36479" x="3340100" y="1062038"/>
          <p14:tracePt t="36497" x="3197225" y="1062038"/>
          <p14:tracePt t="36513" x="3116263" y="1062038"/>
          <p14:tracePt t="36529" x="2973388" y="1062038"/>
          <p14:tracePt t="36546" x="2857500" y="1027113"/>
          <p14:tracePt t="36563" x="2830513" y="1009650"/>
          <p14:tracePt t="36664" x="2822575" y="1000125"/>
          <p14:tracePt t="37968" x="2840038" y="1000125"/>
          <p14:tracePt t="37976" x="2857500" y="1000125"/>
          <p14:tracePt t="37984" x="2894013" y="1000125"/>
          <p14:tracePt t="37996" x="2938463" y="1000125"/>
          <p14:tracePt t="38012" x="3071813" y="1036638"/>
          <p14:tracePt t="38029" x="3197225" y="1054100"/>
          <p14:tracePt t="38046" x="3367088" y="1071563"/>
          <p14:tracePt t="38062" x="3527425" y="1116013"/>
          <p14:tracePt t="38064" x="3581400" y="1116013"/>
          <p14:tracePt t="38079" x="3652838" y="1116013"/>
          <p14:tracePt t="38096" x="3776663" y="1143000"/>
          <p14:tracePt t="38113" x="3786188" y="1143000"/>
          <p14:tracePt t="38336" x="3795713" y="1143000"/>
          <p14:tracePt t="38368" x="3813175" y="1143000"/>
          <p14:tracePt t="38376" x="3822700" y="1143000"/>
          <p14:tracePt t="38384" x="3848100" y="1116013"/>
          <p14:tracePt t="38396" x="3857625" y="1108075"/>
          <p14:tracePt t="38412" x="3884613" y="1098550"/>
          <p14:tracePt t="38432" x="3894138" y="1098550"/>
          <p14:tracePt t="38448" x="3902075" y="1089025"/>
          <p14:tracePt t="38680" x="3911600" y="1089025"/>
          <p14:tracePt t="38688" x="3929063" y="1089025"/>
          <p14:tracePt t="38697" x="3956050" y="1089025"/>
          <p14:tracePt t="38713" x="4116388" y="1196975"/>
          <p14:tracePt t="38729" x="4313238" y="1374775"/>
          <p14:tracePt t="38746" x="4625975" y="1544638"/>
          <p14:tracePt t="38762" x="4973638" y="1741488"/>
          <p14:tracePt t="38779" x="5384800" y="1982788"/>
          <p14:tracePt t="38796" x="5732463" y="2205038"/>
          <p14:tracePt t="38812" x="5973763" y="2384425"/>
          <p14:tracePt t="38829" x="6099175" y="2500313"/>
          <p14:tracePt t="38846" x="6108700" y="2517775"/>
          <p14:tracePt t="38862" x="6108700" y="2536825"/>
          <p14:tracePt t="38879" x="6108700" y="2544763"/>
          <p14:tracePt t="38896" x="6108700" y="2581275"/>
          <p14:tracePt t="38913" x="6099175" y="2589213"/>
          <p14:tracePt t="38929" x="6099175" y="2643188"/>
          <p14:tracePt t="38946" x="6089650" y="2697163"/>
          <p14:tracePt t="38962" x="6089650" y="2724150"/>
          <p14:tracePt t="38979" x="6089650" y="2741613"/>
          <p14:tracePt t="39024" x="6089650" y="2751138"/>
          <p14:tracePt t="39040" x="6099175" y="2768600"/>
          <p14:tracePt t="39056" x="6126163" y="2795588"/>
          <p14:tracePt t="39072" x="6134100" y="2803525"/>
          <p14:tracePt t="39192" x="6153150" y="2813050"/>
          <p14:tracePt t="39240" x="6161088" y="2813050"/>
          <p14:tracePt t="39312" x="6170613" y="2813050"/>
          <p14:tracePt t="39504" x="6180138" y="2813050"/>
          <p14:tracePt t="39513" x="6197600" y="2813050"/>
          <p14:tracePt t="39544" x="6215063" y="2813050"/>
          <p14:tracePt t="39560" x="6224588" y="2813050"/>
          <p14:tracePt t="39576" x="6232525" y="2813050"/>
          <p14:tracePt t="39584" x="6251575" y="2830513"/>
          <p14:tracePt t="39600" x="6259513" y="2830513"/>
          <p14:tracePt t="39612" x="6276975" y="2830513"/>
          <p14:tracePt t="41104" x="6286500" y="2830513"/>
          <p14:tracePt t="41113" x="6303963" y="2830513"/>
          <p14:tracePt t="41120" x="6330950" y="2830513"/>
          <p14:tracePt t="41130" x="6340475" y="2830513"/>
          <p14:tracePt t="41145" x="6429375" y="2847975"/>
          <p14:tracePt t="41163" x="6500813" y="2867025"/>
          <p14:tracePt t="41179" x="6527800" y="2867025"/>
          <p14:tracePt t="41196" x="6554788" y="2867025"/>
          <p14:tracePt t="41212" x="6581775" y="2867025"/>
          <p14:tracePt t="41229" x="6599238" y="2867025"/>
          <p14:tracePt t="41246" x="6608763" y="2867025"/>
          <p14:tracePt t="41262" x="6616700" y="2874963"/>
          <p14:tracePt t="41279" x="6626225" y="2874963"/>
          <p14:tracePt t="41296" x="6653213" y="2874963"/>
          <p14:tracePt t="41312" x="6661150" y="2874963"/>
          <p14:tracePt t="41345" x="6670675" y="2874963"/>
          <p14:tracePt t="42376" x="6680200" y="2867025"/>
          <p14:tracePt t="42384" x="6680200" y="2813050"/>
          <p14:tracePt t="42395" x="6643688" y="2751138"/>
          <p14:tracePt t="42412" x="6572250" y="2652713"/>
          <p14:tracePt t="42429" x="6554788" y="2616200"/>
          <p14:tracePt t="42824" x="6554788" y="2598738"/>
          <p14:tracePt t="42832" x="6545263" y="2571750"/>
          <p14:tracePt t="42840" x="6545263" y="2562225"/>
          <p14:tracePt t="42848" x="6545263" y="2527300"/>
          <p14:tracePt t="42862" x="6545263" y="2500313"/>
          <p14:tracePt t="42879" x="6518275" y="2438400"/>
          <p14:tracePt t="42895" x="6518275" y="2393950"/>
          <p14:tracePt t="42912" x="6510338" y="2295525"/>
          <p14:tracePt t="42929" x="6483350" y="2205038"/>
          <p14:tracePt t="42945" x="6438900" y="2089150"/>
          <p14:tracePt t="42962" x="6340475" y="1946275"/>
          <p14:tracePt t="42979" x="6259513" y="1822450"/>
          <p14:tracePt t="42996" x="6180138" y="1724025"/>
          <p14:tracePt t="43012" x="6134100" y="1643063"/>
          <p14:tracePt t="43029" x="6108700" y="1581150"/>
          <p14:tracePt t="43046" x="6054725" y="1527175"/>
          <p14:tracePt t="43062" x="6018213" y="1473200"/>
          <p14:tracePt t="43079" x="5956300" y="1428750"/>
          <p14:tracePt t="43096" x="5867400" y="1357313"/>
          <p14:tracePt t="43112" x="5803900" y="1339850"/>
          <p14:tracePt t="43129" x="5768975" y="1303338"/>
          <p14:tracePt t="43145" x="5688013" y="1250950"/>
          <p14:tracePt t="43162" x="5643563" y="1231900"/>
          <p14:tracePt t="43179" x="5599113" y="1196975"/>
          <p14:tracePt t="43196" x="5562600" y="1187450"/>
          <p14:tracePt t="43212" x="5510213" y="1169988"/>
          <p14:tracePt t="43229" x="5446713" y="1160463"/>
          <p14:tracePt t="43246" x="5375275" y="1133475"/>
          <p14:tracePt t="43262" x="5322888" y="1133475"/>
          <p14:tracePt t="43279" x="5276850" y="1133475"/>
          <p14:tracePt t="43296" x="5224463" y="1133475"/>
          <p14:tracePt t="43313" x="5160963" y="1133475"/>
          <p14:tracePt t="43329" x="5116513" y="1133475"/>
          <p14:tracePt t="43345" x="5054600" y="1133475"/>
          <p14:tracePt t="43362" x="5000625" y="1133475"/>
          <p14:tracePt t="43379" x="4919663" y="1152525"/>
          <p14:tracePt t="43396" x="4857750" y="1160463"/>
          <p14:tracePt t="43412" x="4759325" y="1223963"/>
          <p14:tracePt t="43429" x="4687888" y="1258888"/>
          <p14:tracePt t="43445" x="4643438" y="1295400"/>
          <p14:tracePt t="43462" x="4572000" y="1347788"/>
          <p14:tracePt t="43479" x="4500563" y="1401763"/>
          <p14:tracePt t="43496" x="4411663" y="1473200"/>
          <p14:tracePt t="43512" x="4348163" y="1544638"/>
          <p14:tracePt t="43529" x="4295775" y="1589088"/>
          <p14:tracePt t="43546" x="4251325" y="1643063"/>
          <p14:tracePt t="43562" x="4197350" y="1679575"/>
          <p14:tracePt t="43579" x="4143375" y="1758950"/>
          <p14:tracePt t="43595" x="4098925" y="1795463"/>
          <p14:tracePt t="43612" x="4062413" y="1830388"/>
          <p14:tracePt t="43629" x="4037013" y="1866900"/>
          <p14:tracePt t="43645" x="4017963" y="1911350"/>
          <p14:tracePt t="43662" x="4000500" y="1946275"/>
          <p14:tracePt t="43679" x="3965575" y="1990725"/>
          <p14:tracePt t="43696" x="3956050" y="2027238"/>
          <p14:tracePt t="43713" x="3946525" y="2071688"/>
          <p14:tracePt t="43729" x="3946525" y="2108200"/>
          <p14:tracePt t="43746" x="3946525" y="2125663"/>
          <p14:tracePt t="43762" x="3919538" y="2187575"/>
          <p14:tracePt t="43779" x="3902075" y="2241550"/>
          <p14:tracePt t="43796" x="3902075" y="2259013"/>
          <p14:tracePt t="43812" x="3902075" y="2303463"/>
          <p14:tracePt t="43829" x="3894138" y="2357438"/>
          <p14:tracePt t="43846" x="3894138" y="2401888"/>
          <p14:tracePt t="43862" x="3894138" y="2465388"/>
          <p14:tracePt t="43879" x="3894138" y="2554288"/>
          <p14:tracePt t="43896" x="3894138" y="2598738"/>
          <p14:tracePt t="43912" x="3911600" y="2687638"/>
          <p14:tracePt t="43929" x="3938588" y="2741613"/>
          <p14:tracePt t="43946" x="3973513" y="2822575"/>
          <p14:tracePt t="43962" x="4044950" y="2894013"/>
          <p14:tracePt t="43979" x="4116388" y="3009900"/>
          <p14:tracePt t="43995" x="4179888" y="3071813"/>
          <p14:tracePt t="44012" x="4286250" y="3179763"/>
          <p14:tracePt t="44029" x="4411663" y="3259138"/>
          <p14:tracePt t="44045" x="4598988" y="3340100"/>
          <p14:tracePt t="44062" x="4867275" y="3419475"/>
          <p14:tracePt t="44079" x="5170488" y="3527425"/>
          <p14:tracePt t="44096" x="5510213" y="3625850"/>
          <p14:tracePt t="44097" x="5634038" y="3679825"/>
          <p14:tracePt t="44112" x="5911850" y="3751263"/>
          <p14:tracePt t="44129" x="6134100" y="3803650"/>
          <p14:tracePt t="44146" x="6242050" y="3848100"/>
          <p14:tracePt t="44162" x="6330950" y="3867150"/>
          <p14:tracePt t="44179" x="6411913" y="3875088"/>
          <p14:tracePt t="44195" x="6518275" y="3894138"/>
          <p14:tracePt t="44212" x="6670675" y="3902075"/>
          <p14:tracePt t="44229" x="6867525" y="3902075"/>
          <p14:tracePt t="44245" x="7062788" y="3902075"/>
          <p14:tracePt t="44262" x="7323138" y="3902075"/>
          <p14:tracePt t="44279" x="7562850" y="3902075"/>
          <p14:tracePt t="44296" x="7777163" y="3902075"/>
          <p14:tracePt t="44312" x="8001000" y="3902075"/>
          <p14:tracePt t="44329" x="8116888" y="3894138"/>
          <p14:tracePt t="44346" x="8251825" y="3867150"/>
          <p14:tracePt t="44362" x="8412163" y="3786188"/>
          <p14:tracePt t="44379" x="8572500" y="3724275"/>
          <p14:tracePt t="44395" x="8732838" y="3643313"/>
          <p14:tracePt t="44412" x="8858250" y="3562350"/>
          <p14:tracePt t="44429" x="8939213" y="3490913"/>
          <p14:tracePt t="44445" x="9010650" y="3411538"/>
          <p14:tracePt t="44462" x="9055100" y="3313113"/>
          <p14:tracePt t="44479" x="9082088" y="3214688"/>
          <p14:tracePt t="44496" x="9099550" y="3125788"/>
          <p14:tracePt t="44496" x="9109075" y="3098800"/>
          <p14:tracePt t="44513" x="9117013" y="3027363"/>
          <p14:tracePt t="44529" x="9144000" y="2928938"/>
          <p14:tracePt t="44546" x="9144000" y="2840038"/>
          <p14:tracePt t="44562" x="9144000" y="2697163"/>
          <p14:tracePt t="44579" x="9144000" y="2544763"/>
          <p14:tracePt t="44595" x="9144000" y="2374900"/>
          <p14:tracePt t="44612" x="9144000" y="2268538"/>
          <p14:tracePt t="44629" x="9117013" y="2133600"/>
          <p14:tracePt t="44645" x="9072563" y="2054225"/>
          <p14:tracePt t="44662" x="9063038" y="1965325"/>
          <p14:tracePt t="44679" x="9001125" y="1847850"/>
          <p14:tracePt t="44696" x="8939213" y="1731963"/>
          <p14:tracePt t="44697" x="8929688" y="1670050"/>
          <p14:tracePt t="44712" x="8840788" y="1509713"/>
          <p14:tracePt t="44729" x="8724900" y="1339850"/>
          <p14:tracePt t="44746" x="8626475" y="1196975"/>
          <p14:tracePt t="44762" x="8555038" y="1116013"/>
          <p14:tracePt t="44779" x="8491538" y="1044575"/>
          <p14:tracePt t="44795" x="8466138" y="1009650"/>
          <p14:tracePt t="44812" x="8447088" y="990600"/>
          <p14:tracePt t="44829" x="8439150" y="990600"/>
          <p14:tracePt t="44845" x="8420100" y="990600"/>
          <p14:tracePt t="44862" x="8340725" y="955675"/>
          <p14:tracePt t="44879" x="8304213" y="938213"/>
          <p14:tracePt t="44896" x="8224838" y="919163"/>
          <p14:tracePt t="44913" x="8089900" y="847725"/>
          <p14:tracePt t="44929" x="8010525" y="776288"/>
          <p14:tracePt t="44945" x="7939088" y="741363"/>
          <p14:tracePt t="44962" x="7875588" y="723900"/>
          <p14:tracePt t="44979" x="7769225" y="714375"/>
          <p14:tracePt t="44996" x="7599363" y="714375"/>
          <p14:tracePt t="45012" x="7385050" y="714375"/>
          <p14:tracePt t="45029" x="7242175" y="714375"/>
          <p14:tracePt t="45045" x="7126288" y="714375"/>
          <p14:tracePt t="45062" x="7000875" y="714375"/>
          <p14:tracePt t="45079" x="6894513" y="714375"/>
          <p14:tracePt t="45096" x="6786563" y="714375"/>
          <p14:tracePt t="45113" x="6500813" y="768350"/>
          <p14:tracePt t="45129" x="6323013" y="839788"/>
          <p14:tracePt t="45145" x="6072188" y="893763"/>
          <p14:tracePt t="45162" x="5840413" y="965200"/>
          <p14:tracePt t="45179" x="5616575" y="1000125"/>
          <p14:tracePt t="45195" x="5518150" y="1027113"/>
          <p14:tracePt t="45212" x="5419725" y="1054100"/>
          <p14:tracePt t="45229" x="5357813" y="1089025"/>
          <p14:tracePt t="45245" x="5276850" y="1116013"/>
          <p14:tracePt t="45262" x="5197475" y="1152525"/>
          <p14:tracePt t="45279" x="5081588" y="1231900"/>
          <p14:tracePt t="45295" x="4965700" y="1258888"/>
          <p14:tracePt t="45313" x="4830763" y="1303338"/>
          <p14:tracePt t="45329" x="4786313" y="1312863"/>
          <p14:tracePt t="45345" x="4741863" y="1312863"/>
          <p14:tracePt t="45362" x="4714875" y="1322388"/>
          <p14:tracePt t="45379" x="4652963" y="1347788"/>
          <p14:tracePt t="45395" x="4608513" y="1366838"/>
          <p14:tracePt t="45412" x="4545013" y="1384300"/>
          <p14:tracePt t="45429" x="4473575" y="1438275"/>
          <p14:tracePt t="45445" x="4411663" y="1490663"/>
          <p14:tracePt t="45462" x="4348163" y="1536700"/>
          <p14:tracePt t="45479" x="4286250" y="1608138"/>
          <p14:tracePt t="45496" x="4224338" y="1679575"/>
          <p14:tracePt t="45513" x="4205288" y="1724025"/>
          <p14:tracePt t="45530" x="4170363" y="1803400"/>
          <p14:tracePt t="45546" x="4152900" y="1857375"/>
          <p14:tracePt t="45562" x="4125913" y="1919288"/>
          <p14:tracePt t="45579" x="4089400" y="1973263"/>
          <p14:tracePt t="45595" x="4081463" y="2000250"/>
          <p14:tracePt t="45612" x="4044950" y="2054225"/>
          <p14:tracePt t="45629" x="4037013" y="2089150"/>
          <p14:tracePt t="45645" x="4037013" y="2116138"/>
          <p14:tracePt t="45662" x="4027488" y="2160588"/>
          <p14:tracePt t="45679" x="4017963" y="2205038"/>
          <p14:tracePt t="45695" x="4017963" y="2251075"/>
          <p14:tracePt t="45713" x="4017963" y="2312988"/>
          <p14:tracePt t="45729" x="4017963" y="2330450"/>
          <p14:tracePt t="45746" x="4017963" y="2384425"/>
          <p14:tracePt t="45762" x="4017963" y="2428875"/>
          <p14:tracePt t="45779" x="4017963" y="2509838"/>
          <p14:tracePt t="45795" x="4017963" y="2571750"/>
          <p14:tracePt t="45812" x="4017963" y="2643188"/>
          <p14:tracePt t="45829" x="4062413" y="2759075"/>
          <p14:tracePt t="45845" x="4089400" y="2822575"/>
          <p14:tracePt t="45862" x="4143375" y="2894013"/>
          <p14:tracePt t="45879" x="4205288" y="2955925"/>
          <p14:tracePt t="45896" x="4276725" y="3027363"/>
          <p14:tracePt t="45913" x="4446588" y="3098800"/>
          <p14:tracePt t="45929" x="4679950" y="3187700"/>
          <p14:tracePt t="45946" x="4929188" y="3241675"/>
          <p14:tracePt t="45962" x="5205413" y="3367088"/>
          <p14:tracePt t="45979" x="5465763" y="3473450"/>
          <p14:tracePt t="45995" x="5697538" y="3581400"/>
          <p14:tracePt t="46012" x="5919788" y="3679825"/>
          <p14:tracePt t="46029" x="6081713" y="3741738"/>
          <p14:tracePt t="46046" x="6242050" y="3768725"/>
          <p14:tracePt t="46062" x="6394450" y="3822700"/>
          <p14:tracePt t="46079" x="6616700" y="3840163"/>
          <p14:tracePt t="46096" x="6867525" y="3894138"/>
          <p14:tracePt t="46097" x="7010400" y="3911600"/>
          <p14:tracePt t="46113" x="7304088" y="3946525"/>
          <p14:tracePt t="46129" x="7572375" y="3983038"/>
          <p14:tracePt t="46146" x="7796213" y="4017963"/>
          <p14:tracePt t="46162" x="7991475" y="4027488"/>
          <p14:tracePt t="46179" x="8188325" y="4062413"/>
          <p14:tracePt t="46195" x="8340725" y="4062413"/>
          <p14:tracePt t="46212" x="8483600" y="4062413"/>
          <p14:tracePt t="46229" x="8680450" y="4062413"/>
          <p14:tracePt t="46245" x="8885238" y="3983038"/>
          <p14:tracePt t="46262" x="9001125" y="3946525"/>
          <p14:tracePt t="46280" x="9099550" y="3884613"/>
          <p14:tracePt t="46296" x="9205913" y="3822700"/>
          <p14:tracePt t="46313" x="9277350" y="3751263"/>
          <p14:tracePt t="46329" x="9358313" y="3670300"/>
          <p14:tracePt t="46345" x="9402763" y="3554413"/>
          <p14:tracePt t="46362" x="9447213" y="3419475"/>
          <p14:tracePt t="46379" x="9501188" y="3259138"/>
          <p14:tracePt t="46395" x="9510713" y="3170238"/>
          <p14:tracePt t="46412" x="9545638" y="3036888"/>
          <p14:tracePt t="46429" x="9555163" y="2911475"/>
          <p14:tracePt t="46445" x="9572625" y="2732088"/>
          <p14:tracePt t="46462" x="9572625" y="2517775"/>
          <p14:tracePt t="46479" x="9572625" y="2322513"/>
          <p14:tracePt t="46496" x="9518650" y="2143125"/>
          <p14:tracePt t="46513" x="9429750" y="1830388"/>
          <p14:tracePt t="46529" x="9348788" y="1643063"/>
          <p14:tracePt t="46545" x="9286875" y="1554163"/>
          <p14:tracePt t="46562" x="9259888" y="1455738"/>
          <p14:tracePt t="46579" x="9205913" y="1374775"/>
          <p14:tracePt t="46595" x="9144000" y="1303338"/>
          <p14:tracePt t="46612" x="9018588" y="1231900"/>
          <p14:tracePt t="46629" x="8885238" y="1169988"/>
          <p14:tracePt t="46645" x="8697913" y="1081088"/>
          <p14:tracePt t="46662" x="8582025" y="1044575"/>
          <p14:tracePt t="46679" x="8394700" y="955675"/>
          <p14:tracePt t="46696" x="8215313" y="884238"/>
          <p14:tracePt t="46712" x="7974013" y="803275"/>
          <p14:tracePt t="46729" x="7813675" y="758825"/>
          <p14:tracePt t="46745" x="7670800" y="758825"/>
          <p14:tracePt t="46762" x="7473950" y="758825"/>
          <p14:tracePt t="46779" x="7251700" y="785813"/>
          <p14:tracePt t="46795" x="6956425" y="874713"/>
          <p14:tracePt t="46812" x="6688138" y="928688"/>
          <p14:tracePt t="46829" x="6446838" y="955675"/>
          <p14:tracePt t="46845" x="6224588" y="955675"/>
          <p14:tracePt t="46862" x="5956300" y="946150"/>
          <p14:tracePt t="46879" x="5803900" y="928688"/>
          <p14:tracePt t="46896" x="5653088" y="866775"/>
          <p14:tracePt t="46913" x="5384800" y="874713"/>
          <p14:tracePt t="46929" x="5205413" y="901700"/>
          <p14:tracePt t="46945" x="5000625" y="990600"/>
          <p14:tracePt t="46962" x="4848225" y="1108075"/>
          <p14:tracePt t="46979" x="4759325" y="1169988"/>
          <p14:tracePt t="46995" x="4697413" y="1241425"/>
          <p14:tracePt t="47012" x="4625975" y="1322388"/>
          <p14:tracePt t="47029" x="4572000" y="1401763"/>
          <p14:tracePt t="47045" x="4518025" y="1482725"/>
          <p14:tracePt t="47062" x="4429125" y="1608138"/>
          <p14:tracePt t="47079" x="4357688" y="1679575"/>
          <p14:tracePt t="47096" x="4259263" y="1785938"/>
          <p14:tracePt t="47097" x="4241800" y="1803400"/>
          <p14:tracePt t="47112" x="4214813" y="1866900"/>
          <p14:tracePt t="47129" x="4152900" y="1955800"/>
          <p14:tracePt t="47145" x="4108450" y="2000250"/>
          <p14:tracePt t="47162" x="4098925" y="2062163"/>
          <p14:tracePt t="47179" x="4054475" y="2143125"/>
          <p14:tracePt t="47195" x="4044950" y="2197100"/>
          <p14:tracePt t="47212" x="4044950" y="2251075"/>
          <p14:tracePt t="47229" x="4037013" y="2303463"/>
          <p14:tracePt t="47245" x="4037013" y="2330450"/>
          <p14:tracePt t="47262" x="4037013" y="2366963"/>
          <p14:tracePt t="47280" x="4037013" y="2374900"/>
          <p14:tracePt t="47312" x="4037013" y="2384425"/>
          <p14:tracePt t="47329" x="4037013" y="2419350"/>
          <p14:tracePt t="47345" x="4037013" y="2438400"/>
          <p14:tracePt t="47362" x="4037013" y="2473325"/>
          <p14:tracePt t="47379" x="4037013" y="2517775"/>
          <p14:tracePt t="47395" x="4054475" y="2554288"/>
          <p14:tracePt t="47412" x="4062413" y="2598738"/>
          <p14:tracePt t="47429" x="4089400" y="2660650"/>
          <p14:tracePt t="47445" x="4125913" y="2705100"/>
          <p14:tracePt t="47462" x="4197350" y="2803525"/>
          <p14:tracePt t="47479" x="4259263" y="2874963"/>
          <p14:tracePt t="47495" x="4402138" y="2965450"/>
          <p14:tracePt t="47513" x="4633913" y="3133725"/>
          <p14:tracePt t="47529" x="4759325" y="3197225"/>
          <p14:tracePt t="47545" x="4919663" y="3276600"/>
          <p14:tracePt t="47562" x="5099050" y="3322638"/>
          <p14:tracePt t="47579" x="5295900" y="3357563"/>
          <p14:tracePt t="47595" x="5545138" y="3411538"/>
          <p14:tracePt t="47612" x="5857875" y="3465513"/>
          <p14:tracePt t="47629" x="6276975" y="3608388"/>
          <p14:tracePt t="47645" x="6599238" y="3724275"/>
          <p14:tracePt t="47662" x="6902450" y="3830638"/>
          <p14:tracePt t="47679" x="7205663" y="3983038"/>
          <p14:tracePt t="47695" x="7446963" y="4037013"/>
          <p14:tracePt t="47712" x="7732713" y="4089400"/>
          <p14:tracePt t="47729" x="7858125" y="4089400"/>
          <p14:tracePt t="47745" x="7966075" y="4089400"/>
          <p14:tracePt t="47762" x="8134350" y="4062413"/>
          <p14:tracePt t="47779" x="8313738" y="4000500"/>
          <p14:tracePt t="47795" x="8545513" y="3911600"/>
          <p14:tracePt t="47812" x="8661400" y="3875088"/>
          <p14:tracePt t="47829" x="8759825" y="3867150"/>
          <p14:tracePt t="47845" x="8840788" y="3830638"/>
          <p14:tracePt t="47862" x="8920163" y="3803650"/>
          <p14:tracePt t="47879" x="8991600" y="3759200"/>
          <p14:tracePt t="47896" x="9099550" y="3687763"/>
          <p14:tracePt t="47912" x="9242425" y="3554413"/>
          <p14:tracePt t="47929" x="9296400" y="3509963"/>
          <p14:tracePt t="47945" x="9348788" y="3419475"/>
          <p14:tracePt t="47962" x="9394825" y="3330575"/>
          <p14:tracePt t="47979" x="9420225" y="3268663"/>
          <p14:tracePt t="47995" x="9420225" y="3205163"/>
          <p14:tracePt t="48012" x="9420225" y="3098800"/>
          <p14:tracePt t="48029" x="9420225" y="2973388"/>
          <p14:tracePt t="48045" x="9420225" y="2803525"/>
          <p14:tracePt t="48062" x="9420225" y="2608263"/>
          <p14:tracePt t="48079" x="9394825" y="2339975"/>
          <p14:tracePt t="48096" x="9358313" y="2071688"/>
          <p14:tracePt t="48097" x="9358313" y="1928813"/>
          <p14:tracePt t="48112" x="9286875" y="1741488"/>
          <p14:tracePt t="48129" x="9269413" y="1589088"/>
          <p14:tracePt t="48145" x="9224963" y="1455738"/>
          <p14:tracePt t="48162" x="9188450" y="1366838"/>
          <p14:tracePt t="48179" x="9144000" y="1285875"/>
          <p14:tracePt t="48195" x="9063038" y="1214438"/>
          <p14:tracePt t="48212" x="8947150" y="1143000"/>
          <p14:tracePt t="48229" x="8786813" y="1062038"/>
          <p14:tracePt t="48245" x="8643938" y="982663"/>
          <p14:tracePt t="48262" x="8474075" y="893763"/>
          <p14:tracePt t="48278" x="8313738" y="812800"/>
          <p14:tracePt t="48296" x="8197850" y="750888"/>
          <p14:tracePt t="48312" x="7991475" y="704850"/>
          <p14:tracePt t="48313" x="7894638" y="687388"/>
          <p14:tracePt t="48329" x="7697788" y="687388"/>
          <p14:tracePt t="48345" x="7483475" y="687388"/>
          <p14:tracePt t="48362" x="7232650" y="731838"/>
          <p14:tracePt t="48379" x="7027863" y="839788"/>
          <p14:tracePt t="48395" x="6858000" y="955675"/>
          <p14:tracePt t="48412" x="6796088" y="990600"/>
          <p14:tracePt t="48428" x="6742113" y="1027113"/>
          <p14:tracePt t="48445" x="6680200" y="1054100"/>
          <p14:tracePt t="48462" x="6554788" y="1081088"/>
          <p14:tracePt t="48479" x="6313488" y="1133475"/>
          <p14:tracePt t="48496" x="6018213" y="1204913"/>
          <p14:tracePt t="48513" x="5510213" y="1258888"/>
          <p14:tracePt t="48529" x="5268913" y="1295400"/>
          <p14:tracePt t="48545" x="5108575" y="1366838"/>
          <p14:tracePt t="48562" x="5027613" y="1393825"/>
          <p14:tracePt t="48579" x="4965700" y="1428750"/>
          <p14:tracePt t="48595" x="4919663" y="1446213"/>
          <p14:tracePt t="48612" x="4822825" y="1473200"/>
          <p14:tracePt t="48628" x="4759325" y="1490663"/>
          <p14:tracePt t="48645" x="4670425" y="1500188"/>
          <p14:tracePt t="48662" x="4589463" y="1517650"/>
          <p14:tracePt t="48679" x="4500563" y="1544638"/>
          <p14:tracePt t="48696" x="4429125" y="1571625"/>
          <p14:tracePt t="48712" x="4375150" y="1589088"/>
          <p14:tracePt t="48729" x="4330700" y="1616075"/>
          <p14:tracePt t="48745" x="4268788" y="1670050"/>
          <p14:tracePt t="48762" x="4197350" y="1724025"/>
          <p14:tracePt t="48779" x="4133850" y="1785938"/>
          <p14:tracePt t="48795" x="4081463" y="1847850"/>
          <p14:tracePt t="48812" x="4054475" y="1911350"/>
          <p14:tracePt t="48828" x="4027488" y="1965325"/>
          <p14:tracePt t="48845" x="4010025" y="1982788"/>
          <p14:tracePt t="48862" x="4000500" y="2027238"/>
          <p14:tracePt t="48878" x="3983038" y="2044700"/>
          <p14:tracePt t="48896" x="3965575" y="2062163"/>
          <p14:tracePt t="48912" x="3956050" y="2089150"/>
          <p14:tracePt t="48929" x="3946525" y="2108200"/>
          <p14:tracePt t="48945" x="3946525" y="2170113"/>
          <p14:tracePt t="48962" x="3946525" y="2197100"/>
          <p14:tracePt t="48979" x="3946525" y="2259013"/>
          <p14:tracePt t="48995" x="3946525" y="2303463"/>
          <p14:tracePt t="49012" x="3946525" y="2384425"/>
          <p14:tracePt t="49029" x="3946525" y="2438400"/>
          <p14:tracePt t="49045" x="3946525" y="2482850"/>
          <p14:tracePt t="49062" x="3973513" y="2536825"/>
          <p14:tracePt t="49078" x="4000500" y="2571750"/>
          <p14:tracePt t="49095" x="4062413" y="2633663"/>
          <p14:tracePt t="49097" x="4089400" y="2660650"/>
          <p14:tracePt t="49112" x="4152900" y="2714625"/>
          <p14:tracePt t="49129" x="4232275" y="2768600"/>
          <p14:tracePt t="49145" x="4330700" y="2840038"/>
          <p14:tracePt t="49162" x="4465638" y="2901950"/>
          <p14:tracePt t="49179" x="4679950" y="2982913"/>
          <p14:tracePt t="49195" x="4929188" y="3098800"/>
          <p14:tracePt t="49212" x="5187950" y="3205163"/>
          <p14:tracePt t="49229" x="5518150" y="3402013"/>
          <p14:tracePt t="49245" x="5795963" y="3554413"/>
          <p14:tracePt t="49262" x="6027738" y="3660775"/>
          <p14:tracePt t="49278" x="6170613" y="3724275"/>
          <p14:tracePt t="49295" x="6286500" y="3768725"/>
          <p14:tracePt t="49313" x="6562725" y="3848100"/>
          <p14:tracePt t="49329" x="6786563" y="3884613"/>
          <p14:tracePt t="49345" x="7054850" y="3919538"/>
          <p14:tracePt t="49362" x="7375525" y="3973513"/>
          <p14:tracePt t="49378" x="7688263" y="4017963"/>
          <p14:tracePt t="49395" x="7974013" y="4037013"/>
          <p14:tracePt t="49412" x="8153400" y="4062413"/>
          <p14:tracePt t="49429" x="8251825" y="4062413"/>
          <p14:tracePt t="49445" x="8304213" y="4062413"/>
          <p14:tracePt t="49462" x="8367713" y="4062413"/>
          <p14:tracePt t="49478" x="8474075" y="3973513"/>
          <p14:tracePt t="49495" x="8599488" y="3840163"/>
          <p14:tracePt t="49512" x="8680450" y="3751263"/>
          <p14:tracePt t="49529" x="8732838" y="3687763"/>
          <p14:tracePt t="49546" x="8796338" y="3652838"/>
          <p14:tracePt t="49562" x="8858250" y="3616325"/>
          <p14:tracePt t="49579" x="8902700" y="3589338"/>
          <p14:tracePt t="49595" x="8939213" y="3581400"/>
          <p14:tracePt t="49612" x="8966200" y="3562350"/>
          <p14:tracePt t="49629" x="8991600" y="3536950"/>
          <p14:tracePt t="49645" x="9028113" y="3500438"/>
          <p14:tracePt t="49662" x="9082088" y="3446463"/>
          <p14:tracePt t="49678" x="9134475" y="3357563"/>
          <p14:tracePt t="49695" x="9188450" y="3241675"/>
          <p14:tracePt t="49712" x="9277350" y="3098800"/>
          <p14:tracePt t="49729" x="9286875" y="3036888"/>
          <p14:tracePt t="49745" x="9296400" y="2946400"/>
          <p14:tracePt t="49762" x="9313863" y="2867025"/>
          <p14:tracePt t="49779" x="9313863" y="2741613"/>
          <p14:tracePt t="49796" x="9313863" y="2633663"/>
          <p14:tracePt t="49812" x="9313863" y="2482850"/>
          <p14:tracePt t="49829" x="9313863" y="2357438"/>
          <p14:tracePt t="49845" x="9313863" y="2268538"/>
          <p14:tracePt t="49862" x="9313863" y="2187575"/>
          <p14:tracePt t="49879" x="9313863" y="2116138"/>
          <p14:tracePt t="49895" x="9313863" y="2071688"/>
          <p14:tracePt t="49912" x="9313863" y="1982788"/>
          <p14:tracePt t="49929" x="9286875" y="1946275"/>
          <p14:tracePt t="49945" x="9286875" y="1928813"/>
          <p14:tracePt t="49962" x="9277350" y="1884363"/>
          <p14:tracePt t="49979" x="9259888" y="1866900"/>
          <p14:tracePt t="49995" x="9251950" y="1812925"/>
          <p14:tracePt t="50012" x="9215438" y="1768475"/>
          <p14:tracePt t="50029" x="9205913" y="1724025"/>
          <p14:tracePt t="50045" x="9153525" y="1670050"/>
          <p14:tracePt t="50062" x="9134475" y="1643063"/>
          <p14:tracePt t="50079" x="9082088" y="1571625"/>
          <p14:tracePt t="50096" x="9037638" y="1536700"/>
          <p14:tracePt t="50097" x="8991600" y="1509713"/>
          <p14:tracePt t="50112" x="8966200" y="1490663"/>
          <p14:tracePt t="50129" x="8875713" y="1393825"/>
          <p14:tracePt t="50145" x="8813800" y="1330325"/>
          <p14:tracePt t="50162" x="8759825" y="1276350"/>
          <p14:tracePt t="50179" x="8680450" y="1196975"/>
          <p14:tracePt t="50195" x="8616950" y="1133475"/>
          <p14:tracePt t="50212" x="8545513" y="1081088"/>
          <p14:tracePt t="50228" x="8501063" y="1027113"/>
          <p14:tracePt t="50245" x="8429625" y="990600"/>
          <p14:tracePt t="50262" x="8358188" y="965200"/>
          <p14:tracePt t="50278" x="8259763" y="911225"/>
          <p14:tracePt t="50296" x="8161338" y="866775"/>
          <p14:tracePt t="50313" x="8054975" y="857250"/>
          <p14:tracePt t="50329" x="7813675" y="795338"/>
          <p14:tracePt t="50345" x="7680325" y="758825"/>
          <p14:tracePt t="50362" x="7572375" y="750888"/>
          <p14:tracePt t="50379" x="7456488" y="723900"/>
          <p14:tracePt t="50395" x="7367588" y="723900"/>
          <p14:tracePt t="50412" x="7277100" y="723900"/>
          <p14:tracePt t="50428" x="7188200" y="723900"/>
          <p14:tracePt t="50445" x="7037388" y="723900"/>
          <p14:tracePt t="50462" x="6911975" y="723900"/>
          <p14:tracePt t="50478" x="6732588" y="741363"/>
          <p14:tracePt t="50495" x="6554788" y="785813"/>
          <p14:tracePt t="50512" x="6429375" y="803275"/>
          <p14:tracePt t="50529" x="6170613" y="847725"/>
          <p14:tracePt t="50545" x="6037263" y="884238"/>
          <p14:tracePt t="50562" x="5830888" y="901700"/>
          <p14:tracePt t="50578" x="5634038" y="901700"/>
          <p14:tracePt t="50595" x="5465763" y="901700"/>
          <p14:tracePt t="50612" x="5268913" y="901700"/>
          <p14:tracePt t="50629" x="5072063" y="919163"/>
          <p14:tracePt t="50645" x="4911725" y="965200"/>
          <p14:tracePt t="50662" x="4732338" y="1036638"/>
          <p14:tracePt t="50679" x="4616450" y="1062038"/>
          <p14:tracePt t="50695" x="4483100" y="1125538"/>
          <p14:tracePt t="50712" x="4411663" y="1152525"/>
          <p14:tracePt t="50729" x="4340225" y="1223963"/>
          <p14:tracePt t="50745" x="4286250" y="1258888"/>
          <p14:tracePt t="50762" x="4224338" y="1330325"/>
          <p14:tracePt t="50779" x="4143375" y="1393825"/>
          <p14:tracePt t="50795" x="4062413" y="1465263"/>
          <p14:tracePt t="50812" x="3973513" y="1544638"/>
          <p14:tracePt t="50829" x="3911600" y="1616075"/>
          <p14:tracePt t="50845" x="3840163" y="1714500"/>
          <p14:tracePt t="50862" x="3813175" y="1812925"/>
          <p14:tracePt t="50879" x="3768725" y="1901825"/>
          <p14:tracePt t="50895" x="3732213" y="1990725"/>
          <p14:tracePt t="50912" x="3687763" y="2071688"/>
          <p14:tracePt t="50929" x="3643313" y="2224088"/>
          <p14:tracePt t="50945" x="3633788" y="2347913"/>
          <p14:tracePt t="50962" x="3633788" y="2455863"/>
          <p14:tracePt t="50978" x="3633788" y="2544763"/>
          <p14:tracePt t="50995" x="3652838" y="2643188"/>
          <p14:tracePt t="51012" x="3687763" y="2697163"/>
          <p14:tracePt t="51028" x="3741738" y="2741613"/>
          <p14:tracePt t="51045" x="3803650" y="2786063"/>
          <p14:tracePt t="51062" x="3857625" y="2822575"/>
          <p14:tracePt t="51079" x="3938588" y="2874963"/>
          <p14:tracePt t="51095" x="4054475" y="2946400"/>
          <p14:tracePt t="51097" x="4081463" y="2973388"/>
          <p14:tracePt t="51112" x="4152900" y="3036888"/>
          <p14:tracePt t="51129" x="4411663" y="3205163"/>
          <p14:tracePt t="51145" x="4518025" y="3295650"/>
          <p14:tracePt t="51162" x="4598988" y="3348038"/>
          <p14:tracePt t="51179" x="4616450" y="3384550"/>
          <p14:tracePt t="51195" x="4652963" y="3402013"/>
          <p14:tracePt t="51212" x="4714875" y="3419475"/>
          <p14:tracePt t="51228" x="4848225" y="3482975"/>
          <p14:tracePt t="51245" x="5010150" y="3527425"/>
          <p14:tracePt t="51262" x="5180013" y="3608388"/>
          <p14:tracePt t="51278" x="5357813" y="3697288"/>
          <p14:tracePt t="51295" x="5562600" y="3759200"/>
          <p14:tracePt t="51312" x="5840413" y="3894138"/>
          <p14:tracePt t="51329" x="6018213" y="3965575"/>
          <p14:tracePt t="51345" x="6224588" y="4037013"/>
          <p14:tracePt t="51362" x="6357938" y="4081463"/>
          <p14:tracePt t="51378" x="6545263" y="4125913"/>
          <p14:tracePt t="51395" x="6724650" y="4197350"/>
          <p14:tracePt t="51412" x="6956425" y="4251325"/>
          <p14:tracePt t="51429" x="7180263" y="4313238"/>
          <p14:tracePt t="51445" x="7358063" y="4367213"/>
          <p14:tracePt t="51462" x="7473950" y="4394200"/>
          <p14:tracePt t="51479" x="7608888" y="4438650"/>
          <p14:tracePt t="51495" x="7688263" y="4438650"/>
          <p14:tracePt t="51512" x="7823200" y="4456113"/>
          <p14:tracePt t="51529" x="7912100" y="4456113"/>
          <p14:tracePt t="51545" x="7974013" y="4456113"/>
          <p14:tracePt t="51562" x="8062913" y="4456113"/>
          <p14:tracePt t="51578" x="8134350" y="4456113"/>
          <p14:tracePt t="51595" x="8242300" y="4456113"/>
          <p14:tracePt t="51612" x="8340725" y="4456113"/>
          <p14:tracePt t="51629" x="8466138" y="4456113"/>
          <p14:tracePt t="51645" x="8589963" y="4456113"/>
          <p14:tracePt t="51662" x="8661400" y="4456113"/>
          <p14:tracePt t="51678" x="8742363" y="4456113"/>
          <p14:tracePt t="51695" x="8804275" y="4446588"/>
          <p14:tracePt t="51712" x="8920163" y="4419600"/>
          <p14:tracePt t="51729" x="9045575" y="4357688"/>
          <p14:tracePt t="51745" x="9161463" y="4286250"/>
          <p14:tracePt t="51762" x="9224963" y="4232275"/>
          <p14:tracePt t="51779" x="9375775" y="4116388"/>
          <p14:tracePt t="51795" x="9545638" y="3983038"/>
          <p14:tracePt t="51812" x="9680575" y="3848100"/>
          <p14:tracePt t="51829" x="9777413" y="3705225"/>
          <p14:tracePt t="51845" x="9840913" y="3517900"/>
          <p14:tracePt t="51862" x="9912350" y="3340100"/>
          <p14:tracePt t="51878" x="9947275" y="3205163"/>
          <p14:tracePt t="51895" x="9983788" y="3062288"/>
          <p14:tracePt t="51913" x="10010775" y="2874963"/>
          <p14:tracePt t="51929" x="10028238" y="2732088"/>
          <p14:tracePt t="51945" x="10028238" y="2581275"/>
          <p14:tracePt t="51962" x="10028238" y="2482850"/>
          <p14:tracePt t="51979" x="10028238" y="2419350"/>
          <p14:tracePt t="52256" x="10028238" y="2401888"/>
          <p14:tracePt t="52264" x="10028238" y="2374900"/>
          <p14:tracePt t="52288" x="10010775" y="2366963"/>
          <p14:tracePt t="52305" x="10010775" y="2347913"/>
          <p14:tracePt t="52312" x="10001250" y="2330450"/>
          <p14:tracePt t="52520" x="9983788" y="2330450"/>
          <p14:tracePt t="52568" x="9974263" y="2339975"/>
          <p14:tracePt t="52776" x="9966325" y="2339975"/>
          <p14:tracePt t="52816" x="9947275" y="2339975"/>
          <p14:tracePt t="52920" x="9929813" y="2339975"/>
          <p14:tracePt t="52960" x="9920288" y="2339975"/>
          <p14:tracePt t="53008" x="9912350" y="2339975"/>
          <p14:tracePt t="53088" x="9902825" y="2339975"/>
          <p14:tracePt t="53152" x="9875838" y="2339975"/>
          <p14:tracePt t="53216" x="9867900" y="2339975"/>
          <p14:tracePt t="53232" x="9858375" y="2339975"/>
          <p14:tracePt t="53248" x="9848850" y="2339975"/>
          <p14:tracePt t="53264" x="9823450" y="2339975"/>
          <p14:tracePt t="53296" x="9813925" y="2339975"/>
          <p14:tracePt t="53320" x="9804400" y="2339975"/>
          <p14:tracePt t="53329" x="9796463" y="2339975"/>
          <p14:tracePt t="53336" x="9777413" y="2339975"/>
          <p14:tracePt t="53346" x="9759950" y="2339975"/>
          <p14:tracePt t="53362" x="9752013" y="2339975"/>
          <p14:tracePt t="53378" x="9725025" y="2339975"/>
          <p14:tracePt t="53395" x="9698038" y="2339975"/>
          <p14:tracePt t="53412" x="9653588" y="2347913"/>
          <p14:tracePt t="53428" x="9634538" y="2347913"/>
          <p14:tracePt t="53445" x="9609138" y="2347913"/>
          <p14:tracePt t="53462" x="9582150" y="2357438"/>
          <p14:tracePt t="53478" x="9555163" y="2357438"/>
          <p14:tracePt t="53495" x="9545638" y="2357438"/>
          <p14:tracePt t="53512" x="9528175" y="2374900"/>
          <p14:tracePt t="53529" x="9510713" y="2393950"/>
          <p14:tracePt t="53576" x="9491663" y="2401888"/>
          <p14:tracePt t="53632" x="9474200" y="2411413"/>
          <p14:tracePt t="53648" x="9466263" y="2419350"/>
          <p14:tracePt t="53672" x="9439275" y="2446338"/>
          <p14:tracePt t="53688" x="9429750" y="2455863"/>
          <p14:tracePt t="53704" x="9420225" y="2465388"/>
          <p14:tracePt t="53720" x="9412288" y="2473325"/>
          <p14:tracePt t="53736" x="9385300" y="2500313"/>
          <p14:tracePt t="53752" x="9375775" y="2509838"/>
          <p14:tracePt t="53761" x="9367838" y="2517775"/>
          <p14:tracePt t="53776" x="9358313" y="2536825"/>
          <p14:tracePt t="53784" x="9348788" y="2536825"/>
          <p14:tracePt t="53795" x="9331325" y="2554288"/>
          <p14:tracePt t="53812" x="9323388" y="2562225"/>
          <p14:tracePt t="53828" x="9313863" y="2571750"/>
          <p14:tracePt t="53845" x="9269413" y="2589213"/>
          <p14:tracePt t="53862" x="9259888" y="2598738"/>
          <p14:tracePt t="53895" x="9251950" y="2616200"/>
          <p14:tracePt t="53912" x="9224963" y="2633663"/>
          <p14:tracePt t="53928" x="9215438" y="2660650"/>
          <p14:tracePt t="53945" x="9205913" y="2687638"/>
          <p14:tracePt t="53962" x="9197975" y="2705100"/>
          <p14:tracePt t="53978" x="9180513" y="2724150"/>
          <p14:tracePt t="53995" x="9170988" y="2732088"/>
          <p14:tracePt t="54057" x="9170988" y="2741613"/>
          <p14:tracePt t="55368" x="9170988" y="2751138"/>
          <p14:tracePt t="55384" x="9170988" y="2759075"/>
          <p14:tracePt t="55400" x="9161463" y="2776538"/>
          <p14:tracePt t="55424" x="9161463" y="2795588"/>
          <p14:tracePt t="55432" x="9161463" y="2803525"/>
          <p14:tracePt t="55440" x="9161463" y="2813050"/>
          <p14:tracePt t="55456" x="9161463" y="2822575"/>
          <p14:tracePt t="55464" x="9161463" y="2857500"/>
          <p14:tracePt t="55479" x="9161463" y="2867025"/>
          <p14:tracePt t="55495" x="9161463" y="2911475"/>
          <p14:tracePt t="55512" x="9134475" y="3044825"/>
          <p14:tracePt t="55529" x="9109075" y="3197225"/>
          <p14:tracePt t="55545" x="9072563" y="3357563"/>
          <p14:tracePt t="55562" x="8991600" y="3544888"/>
          <p14:tracePt t="55578" x="8920163" y="3768725"/>
          <p14:tracePt t="55595" x="8885238" y="3973513"/>
          <p14:tracePt t="55612" x="8823325" y="4089400"/>
          <p14:tracePt t="55628" x="8777288" y="4089400"/>
          <p14:tracePt t="55645" x="8751888" y="4044950"/>
          <p14:tracePt t="55920" x="8688388" y="4071938"/>
          <p14:tracePt t="55928" x="8643938" y="4133850"/>
          <p14:tracePt t="55936" x="8609013" y="4214813"/>
          <p14:tracePt t="55946" x="8599488" y="4268788"/>
          <p14:tracePt t="55961" x="8474075" y="4456113"/>
          <p14:tracePt t="55978" x="8367713" y="4687888"/>
          <p14:tracePt t="55995" x="8277225" y="4894263"/>
          <p14:tracePt t="56012" x="8116888" y="5133975"/>
          <p14:tracePt t="56028" x="7929563" y="5375275"/>
          <p14:tracePt t="56045" x="7777163" y="5510213"/>
          <p14:tracePt t="56061" x="7608888" y="5626100"/>
          <p14:tracePt t="56078" x="7412038" y="5786438"/>
          <p14:tracePt t="56095" x="7304088" y="5894388"/>
          <p14:tracePt t="56097" x="7251700" y="5938838"/>
          <p14:tracePt t="56111" x="7161213" y="6010275"/>
          <p14:tracePt t="56129" x="6919913" y="6205538"/>
          <p14:tracePt t="56145" x="6705600" y="6357938"/>
          <p14:tracePt t="56162" x="6545263" y="6456363"/>
          <p14:tracePt t="56178" x="6330950" y="6562725"/>
          <p14:tracePt t="56195" x="6251575" y="6599238"/>
          <p14:tracePt t="56211" x="6116638" y="6643688"/>
          <p14:tracePt t="56228" x="6018213" y="6680200"/>
          <p14:tracePt t="56245" x="5965825" y="6688138"/>
          <p14:tracePt t="56262" x="5946775" y="6688138"/>
          <p14:tracePt t="56278" x="5894388" y="6688138"/>
          <p14:tracePt t="56295" x="5803900" y="6688138"/>
          <p14:tracePt t="56312" x="5634038" y="6670675"/>
          <p14:tracePt t="56329" x="5500688" y="6643688"/>
          <p14:tracePt t="56345" x="5367338" y="6608763"/>
          <p14:tracePt t="56361" x="5295900" y="6599238"/>
          <p14:tracePt t="56378" x="5197475" y="6599238"/>
          <p14:tracePt t="56395" x="5133975" y="6599238"/>
          <p14:tracePt t="56412" x="5081588" y="6599238"/>
          <p14:tracePt t="56428" x="5027613" y="6599238"/>
          <p14:tracePt t="56445" x="4983163" y="6616700"/>
          <p14:tracePt t="56461" x="4956175" y="6616700"/>
          <p14:tracePt t="56478" x="4894263" y="6626225"/>
          <p14:tracePt t="56495" x="4803775" y="6626225"/>
          <p14:tracePt t="56512" x="4670425" y="6634163"/>
          <p14:tracePt t="56529" x="4598988" y="6634163"/>
          <p14:tracePt t="56545" x="4518025" y="6634163"/>
          <p14:tracePt t="56561" x="4446588" y="6634163"/>
          <p14:tracePt t="56578" x="4348163" y="6634163"/>
          <p14:tracePt t="56595" x="4322763" y="6634163"/>
          <p14:tracePt t="56611" x="4286250" y="6626225"/>
          <p14:tracePt t="56628" x="4276725" y="6608763"/>
          <p14:tracePt t="56664" x="4268788" y="6608763"/>
          <p14:tracePt t="56688" x="4241800" y="6608763"/>
          <p14:tracePt t="56704" x="4232275" y="6608763"/>
          <p14:tracePt t="56720" x="4224338" y="6608763"/>
          <p14:tracePt t="56729" x="4214813" y="6608763"/>
          <p14:tracePt t="56745" x="4179888" y="6616700"/>
          <p14:tracePt t="56824" x="4170363" y="6616700"/>
          <p14:tracePt t="56840" x="4160838" y="6626225"/>
          <p14:tracePt t="56856" x="4133850" y="6626225"/>
          <p14:tracePt t="56864" x="4125913" y="6626225"/>
          <p14:tracePt t="56872" x="4116388" y="6626225"/>
          <p14:tracePt t="56880" x="4108450" y="6626225"/>
          <p14:tracePt t="57712" x="4116388" y="6626225"/>
          <p14:tracePt t="57728" x="4133850" y="6634163"/>
          <p14:tracePt t="57752" x="4152900" y="6634163"/>
          <p14:tracePt t="57761" x="4160838" y="6634163"/>
          <p14:tracePt t="57792" x="4170363" y="6634163"/>
          <p14:tracePt t="57808" x="4179888" y="6634163"/>
          <p14:tracePt t="57832" x="4187825" y="6634163"/>
          <p14:tracePt t="57856" x="4214813" y="6634163"/>
          <p14:tracePt t="57872" x="4224338" y="6634163"/>
          <p14:tracePt t="57880" x="4241800" y="6661150"/>
          <p14:tracePt t="57904" x="4268788" y="6661150"/>
          <p14:tracePt t="57912" x="4276725" y="6661150"/>
          <p14:tracePt t="57920" x="4286250" y="6661150"/>
          <p14:tracePt t="57929" x="4295775" y="6661150"/>
          <p14:tracePt t="57945" x="4322763" y="6661150"/>
          <p14:tracePt t="57961" x="4340225" y="6661150"/>
          <p14:tracePt t="57978" x="4375150" y="6661150"/>
          <p14:tracePt t="57995" x="4384675" y="6661150"/>
          <p14:tracePt t="58011" x="4402138" y="6661150"/>
          <p14:tracePt t="58045" x="4429125" y="6661150"/>
          <p14:tracePt t="58062" x="4456113" y="6661150"/>
          <p14:tracePt t="58078" x="4473575" y="6661150"/>
          <p14:tracePt t="58095" x="4500563" y="6661150"/>
          <p14:tracePt t="58097" x="4510088" y="6661150"/>
          <p14:tracePt t="58111" x="4527550" y="6661150"/>
          <p14:tracePt t="58129" x="4598988" y="6661150"/>
          <p14:tracePt t="58145" x="4679950" y="6661150"/>
          <p14:tracePt t="58162" x="4741863" y="6670675"/>
          <p14:tracePt t="58178" x="4803775" y="6680200"/>
          <p14:tracePt t="58195" x="4848225" y="6680200"/>
          <p14:tracePt t="58212" x="4894263" y="6680200"/>
          <p14:tracePt t="58228" x="4956175" y="6680200"/>
          <p14:tracePt t="58245" x="5010150" y="6680200"/>
          <p14:tracePt t="58261" x="5072063" y="6680200"/>
          <p14:tracePt t="58278" x="5133975" y="6680200"/>
          <p14:tracePt t="58295" x="5197475" y="6680200"/>
          <p14:tracePt t="58312" x="5259388" y="6680200"/>
          <p14:tracePt t="58328" x="5313363" y="6680200"/>
          <p14:tracePt t="58346" x="5330825" y="6680200"/>
          <p14:tracePt t="58362" x="5375275" y="6697663"/>
          <p14:tracePt t="58378" x="5419725" y="6715125"/>
          <p14:tracePt t="58395" x="5456238" y="6715125"/>
          <p14:tracePt t="58411" x="5500688" y="6715125"/>
          <p14:tracePt t="58428" x="5562600" y="6732588"/>
          <p14:tracePt t="58445" x="5643563" y="6742113"/>
          <p14:tracePt t="58462" x="5697538" y="6759575"/>
          <p14:tracePt t="58478" x="5768975" y="6777038"/>
          <p14:tracePt t="58495" x="5813425" y="6777038"/>
          <p14:tracePt t="58512" x="5857875" y="6796088"/>
          <p14:tracePt t="58529" x="5929313" y="6796088"/>
          <p14:tracePt t="58545" x="5983288" y="6804025"/>
          <p14:tracePt t="58562" x="6027738" y="6813550"/>
          <p14:tracePt t="58578" x="6072188" y="6813550"/>
          <p14:tracePt t="58595" x="6143625" y="6840538"/>
          <p14:tracePt t="58612" x="6197600" y="6840538"/>
          <p14:tracePt t="58628" x="6259513" y="6848475"/>
          <p14:tracePt t="58645" x="6340475" y="6848475"/>
          <p14:tracePt t="58661" x="6419850" y="6848475"/>
          <p14:tracePt t="58678" x="6465888" y="6848475"/>
          <p14:tracePt t="58695" x="6527800" y="6848475"/>
          <p14:tracePt t="58712" x="6572250" y="6848475"/>
          <p14:tracePt t="58729" x="6626225" y="6848475"/>
          <p14:tracePt t="58745" x="6688138" y="6848475"/>
          <p14:tracePt t="58762" x="6715125" y="6848475"/>
          <p14:tracePt t="58778" x="6769100" y="6848475"/>
          <p14:tracePt t="58795" x="6813550" y="6848475"/>
          <p14:tracePt t="58812" x="6867525" y="6848475"/>
          <p14:tracePt t="58828" x="6965950" y="6848475"/>
          <p14:tracePt t="58845" x="7072313" y="6848475"/>
          <p14:tracePt t="58862" x="7134225" y="6848475"/>
          <p14:tracePt t="58878" x="7188200" y="6848475"/>
          <p14:tracePt t="58895" x="7251700" y="6848475"/>
          <p14:tracePt t="58912" x="7323138" y="6848475"/>
          <p14:tracePt t="58928" x="7385050" y="6848475"/>
          <p14:tracePt t="58945" x="7412038" y="6848475"/>
          <p14:tracePt t="58962" x="7446963" y="6848475"/>
          <p14:tracePt t="58978" x="7491413" y="6848475"/>
          <p14:tracePt t="58995" x="7537450" y="6848475"/>
          <p14:tracePt t="59012" x="7554913" y="6848475"/>
          <p14:tracePt t="59028" x="7589838" y="6848475"/>
          <p14:tracePt t="59045" x="7599363" y="6848475"/>
          <p14:tracePt t="59061" x="7608888" y="6848475"/>
          <p14:tracePt t="59078" x="7653338" y="6848475"/>
          <p14:tracePt t="59095" x="7661275" y="6848475"/>
          <p14:tracePt t="59096" x="7688263" y="6848475"/>
          <p14:tracePt t="59112" x="7705725" y="6848475"/>
          <p14:tracePt t="59129" x="7777163" y="6848475"/>
          <p14:tracePt t="59145" x="7823200" y="6848475"/>
          <p14:tracePt t="59162" x="7867650" y="6848475"/>
          <p14:tracePt t="59178" x="7929563" y="6831013"/>
          <p14:tracePt t="59195" x="7991475" y="6831013"/>
          <p14:tracePt t="59212" x="8054975" y="6831013"/>
          <p14:tracePt t="59228" x="8126413" y="6831013"/>
          <p14:tracePt t="59245" x="8205788" y="6831013"/>
          <p14:tracePt t="59261" x="8269288" y="6823075"/>
          <p14:tracePt t="59278" x="8358188" y="6823075"/>
          <p14:tracePt t="59295" x="8439150" y="6804025"/>
          <p14:tracePt t="59312" x="8491538" y="6796088"/>
          <p14:tracePt t="59329" x="8609013" y="6751638"/>
          <p14:tracePt t="59345" x="8705850" y="6724650"/>
          <p14:tracePt t="59361" x="8796338" y="6680200"/>
          <p14:tracePt t="59378" x="8840788" y="6670675"/>
          <p14:tracePt t="59395" x="8885238" y="6661150"/>
          <p14:tracePt t="59411" x="8894763" y="6661150"/>
          <p14:tracePt t="59445" x="8912225" y="6661150"/>
          <p14:tracePt t="59461" x="8929688" y="6634163"/>
          <p14:tracePt t="59478" x="8939213" y="6634163"/>
          <p14:tracePt t="59496" x="8947150" y="6634163"/>
          <p14:tracePt t="59513" x="8956675" y="6634163"/>
          <p14:tracePt t="59545" x="8983663" y="6634163"/>
          <p14:tracePt t="59561" x="8991600" y="6626225"/>
          <p14:tracePt t="59568" x="9001125" y="6626225"/>
          <p14:tracePt t="59584" x="9010650" y="6626225"/>
          <p14:tracePt t="59600" x="9037638" y="6626225"/>
          <p14:tracePt t="59648" x="9045575" y="6616700"/>
          <p14:tracePt t="59656" x="9055100" y="6616700"/>
          <p14:tracePt t="59696" x="9063038" y="6616700"/>
          <p14:tracePt t="59704" x="9072563" y="6608763"/>
          <p14:tracePt t="59896" x="9082088" y="6608763"/>
          <p14:tracePt t="60016" x="9063038" y="6608763"/>
          <p14:tracePt t="61400" x="9037638" y="6608763"/>
          <p14:tracePt t="61408" x="8983663" y="6589713"/>
          <p14:tracePt t="61416" x="8920163" y="6545263"/>
          <p14:tracePt t="61428" x="8902700" y="6545263"/>
          <p14:tracePt t="61445" x="8823325" y="6537325"/>
          <p14:tracePt t="61657" x="8840788" y="6491288"/>
          <p14:tracePt t="61664" x="8831263" y="6438900"/>
          <p14:tracePt t="61672" x="8823325" y="6340475"/>
          <p14:tracePt t="61680" x="8759825" y="6205538"/>
          <p14:tracePt t="61695" x="8751888" y="6134100"/>
          <p14:tracePt t="61712" x="8732838" y="5894388"/>
          <p14:tracePt t="61729" x="8572500" y="5330825"/>
          <p14:tracePt t="61745" x="8348663" y="4884738"/>
          <p14:tracePt t="61761" x="8089900" y="4375150"/>
          <p14:tracePt t="61778" x="7867650" y="3894138"/>
          <p14:tracePt t="61795" x="7724775" y="3455988"/>
          <p14:tracePt t="61811" x="7680325" y="3071813"/>
          <p14:tracePt t="61828" x="7626350" y="2751138"/>
          <p14:tracePt t="61845" x="7608888" y="2536825"/>
          <p14:tracePt t="61861" x="7599363" y="2473325"/>
          <p14:tracePt t="61878" x="7599363" y="2446338"/>
          <p14:tracePt t="62008" x="7589838" y="2438400"/>
          <p14:tracePt t="62016" x="7581900" y="2438400"/>
          <p14:tracePt t="62028" x="7554913" y="2411413"/>
          <p14:tracePt t="62045" x="7510463" y="2384425"/>
          <p14:tracePt t="62061" x="7385050" y="2268538"/>
          <p14:tracePt t="62078" x="7232650" y="2160588"/>
          <p14:tracePt t="62095" x="7108825" y="2062163"/>
          <p14:tracePt t="62096" x="7027863" y="2000250"/>
          <p14:tracePt t="62111" x="6983413" y="1955800"/>
          <p14:tracePt t="62129" x="6911975" y="1874838"/>
          <p14:tracePt t="62145" x="6884988" y="1857375"/>
          <p14:tracePt t="62161" x="6867525" y="1847850"/>
          <p14:tracePt t="62256" x="6867525" y="1839913"/>
          <p14:tracePt t="62392" x="6867525" y="1830388"/>
          <p14:tracePt t="62408" x="6867525" y="1822450"/>
          <p14:tracePt t="62432" x="6867525" y="1795463"/>
          <p14:tracePt t="62456" x="6867525" y="1785938"/>
          <p14:tracePt t="62472" x="6858000" y="1785938"/>
          <p14:tracePt t="62488" x="6840538" y="1785938"/>
          <p14:tracePt t="62504" x="6831013" y="1785938"/>
          <p14:tracePt t="62512" x="6813550" y="1776413"/>
          <p14:tracePt t="62528" x="6804025" y="1776413"/>
          <p14:tracePt t="62545" x="6777038" y="1758950"/>
          <p14:tracePt t="62648" x="6769100" y="1751013"/>
          <p14:tracePt t="62664" x="6751638" y="1751013"/>
          <p14:tracePt t="62704" x="6724650" y="1724025"/>
          <p14:tracePt t="62728" x="6715125" y="1714500"/>
          <p14:tracePt t="62752" x="6688138" y="1714500"/>
          <p14:tracePt t="62761" x="6680200" y="1704975"/>
          <p14:tracePt t="62776" x="6661150" y="1704975"/>
          <p14:tracePt t="62784" x="6634163" y="1704975"/>
          <p14:tracePt t="62794" x="6599238" y="1704975"/>
          <p14:tracePt t="62811" x="6483350" y="1679575"/>
          <p14:tracePt t="62828" x="6402388" y="1652588"/>
          <p14:tracePt t="62845" x="6323013" y="1625600"/>
          <p14:tracePt t="62862" x="6276975" y="1598613"/>
          <p14:tracePt t="62878" x="6269038" y="1598613"/>
          <p14:tracePt t="62895" x="6251575" y="1598613"/>
          <p14:tracePt t="62952" x="6232525" y="1598613"/>
          <p14:tracePt t="62992" x="6224588" y="1598613"/>
          <p14:tracePt t="63032" x="6215063" y="1598613"/>
          <p14:tracePt t="63048" x="6205538" y="1608138"/>
          <p14:tracePt t="63056" x="6197600" y="1608138"/>
          <p14:tracePt t="63072" x="6188075" y="1608138"/>
          <p14:tracePt t="63088" x="6180138" y="1608138"/>
          <p14:tracePt t="63096" x="6161088" y="1616075"/>
          <p14:tracePt t="63120" x="6153150" y="1625600"/>
          <p14:tracePt t="63129" x="6143625" y="1625600"/>
          <p14:tracePt t="63146" x="6134100" y="1625600"/>
          <p14:tracePt t="63161" x="6108700" y="1633538"/>
          <p14:tracePt t="63178" x="6089650" y="1652588"/>
          <p14:tracePt t="63195" x="6081713" y="1670050"/>
          <p14:tracePt t="63211" x="6062663" y="1687513"/>
          <p14:tracePt t="63228" x="6054725" y="1704975"/>
          <p14:tracePt t="63244" x="6037263" y="1731963"/>
          <p14:tracePt t="63261" x="6018213" y="1758950"/>
          <p14:tracePt t="63278" x="6010275" y="1768475"/>
          <p14:tracePt t="63295" x="6010275" y="1795463"/>
          <p14:tracePt t="63312" x="6010275" y="1812925"/>
          <p14:tracePt t="63312" x="6000750" y="1822450"/>
          <p14:tracePt t="63329" x="6000750" y="1847850"/>
          <p14:tracePt t="63346" x="6000750" y="1857375"/>
          <p14:tracePt t="63361" x="5973763" y="1884363"/>
          <p14:tracePt t="63400" x="5973763" y="1901825"/>
          <p14:tracePt t="63432" x="5973763" y="1911350"/>
          <p14:tracePt t="63472" x="5973763" y="1919288"/>
          <p14:tracePt t="63504" x="5973763" y="1938338"/>
          <p14:tracePt t="64048" x="5973763" y="1955800"/>
          <p14:tracePt t="64064" x="5973763" y="1965325"/>
          <p14:tracePt t="64072" x="5973763" y="1973263"/>
          <p14:tracePt t="64088" x="5973763" y="1982788"/>
          <p14:tracePt t="64096" x="5973763" y="2009775"/>
          <p14:tracePt t="64111" x="5973763" y="2017713"/>
          <p14:tracePt t="64136" x="5973763" y="2027238"/>
          <p14:tracePt t="64152" x="5983288" y="2036763"/>
          <p14:tracePt t="64184" x="5983288" y="2062163"/>
          <p14:tracePt t="64192" x="6000750" y="2071688"/>
          <p14:tracePt t="64208" x="6010275" y="2089150"/>
          <p14:tracePt t="64224" x="6018213" y="2098675"/>
          <p14:tracePt t="64232" x="6027738" y="2125663"/>
          <p14:tracePt t="64256" x="6037263" y="2133600"/>
          <p14:tracePt t="64280" x="6037263" y="2143125"/>
          <p14:tracePt t="64296" x="6054725" y="2152650"/>
          <p14:tracePt t="64328" x="6054725" y="2160588"/>
          <p14:tracePt t="64345" x="6062663" y="2179638"/>
          <p14:tracePt t="64352" x="6072188" y="2187575"/>
          <p14:tracePt t="64377" x="6081713" y="2197100"/>
          <p14:tracePt t="64384" x="6089650" y="2205038"/>
          <p14:tracePt t="64448" x="6099175" y="2214563"/>
          <p14:tracePt t="64464" x="6108700" y="2224088"/>
          <p14:tracePt t="64488" x="6116638" y="2224088"/>
          <p14:tracePt t="64520" x="6134100" y="2224088"/>
          <p14:tracePt t="64544" x="6143625" y="2232025"/>
          <p14:tracePt t="64584" x="6161088" y="2232025"/>
          <p14:tracePt t="64600" x="6188075" y="2251075"/>
          <p14:tracePt t="64632" x="6197600" y="2251075"/>
          <p14:tracePt t="64648" x="6205538" y="2259013"/>
          <p14:tracePt t="64664" x="6215063" y="2259013"/>
          <p14:tracePt t="64680" x="6224588" y="2259013"/>
          <p14:tracePt t="64704" x="6242050" y="2259013"/>
          <p14:tracePt t="64728" x="6251575" y="2259013"/>
          <p14:tracePt t="64736" x="6269038" y="2259013"/>
          <p14:tracePt t="64746" x="6276975" y="2259013"/>
          <p14:tracePt t="64761" x="6286500" y="2259013"/>
          <p14:tracePt t="64778" x="6303963" y="2259013"/>
          <p14:tracePt t="64794" x="6323013" y="2259013"/>
          <p14:tracePt t="64811" x="6330950" y="2259013"/>
          <p14:tracePt t="64828" x="6340475" y="2259013"/>
          <p14:tracePt t="64845" x="6348413" y="2259013"/>
          <p14:tracePt t="64861" x="6375400" y="2259013"/>
          <p14:tracePt t="64878" x="6384925" y="2259013"/>
          <p14:tracePt t="64912" x="6394450" y="2259013"/>
          <p14:tracePt t="64920" x="6419850" y="2251075"/>
          <p14:tracePt t="64977" x="6429375" y="2232025"/>
          <p14:tracePt t="64992" x="6446838" y="2224088"/>
          <p14:tracePt t="65040" x="6456363" y="2224088"/>
          <p14:tracePt t="65056" x="6483350" y="2214563"/>
          <p14:tracePt t="65064" x="6491288" y="2214563"/>
          <p14:tracePt t="65072" x="6500813" y="2205038"/>
          <p14:tracePt t="65080" x="6527800" y="2197100"/>
          <p14:tracePt t="65094" x="6554788" y="2170113"/>
          <p14:tracePt t="65111" x="6562725" y="2160588"/>
          <p14:tracePt t="65128" x="6599238" y="2116138"/>
          <p14:tracePt t="65145" x="6616700" y="2108200"/>
          <p14:tracePt t="65161" x="6626225" y="2081213"/>
          <p14:tracePt t="65178" x="6634163" y="2054225"/>
          <p14:tracePt t="65195" x="6661150" y="2027238"/>
          <p14:tracePt t="65211" x="6661150" y="2017713"/>
          <p14:tracePt t="65228" x="6670675" y="2009775"/>
          <p14:tracePt t="65261" x="6670675" y="2000250"/>
          <p14:tracePt t="65278" x="6670675" y="1990725"/>
          <p14:tracePt t="65294" x="6670675" y="1965325"/>
          <p14:tracePt t="65311" x="6670675" y="1946275"/>
          <p14:tracePt t="65328" x="6670675" y="1919288"/>
          <p14:tracePt t="65345" x="6670675" y="1893888"/>
          <p14:tracePt t="65361" x="6670675" y="1884363"/>
          <p14:tracePt t="65378" x="6670675" y="1847850"/>
          <p14:tracePt t="65395" x="6670675" y="1830388"/>
          <p14:tracePt t="65411" x="6670675" y="1795463"/>
          <p14:tracePt t="65428" x="6653213" y="1768475"/>
          <p14:tracePt t="65445" x="6634163" y="1751013"/>
          <p14:tracePt t="65461" x="6634163" y="1731963"/>
          <p14:tracePt t="65478" x="6616700" y="1714500"/>
          <p14:tracePt t="65494" x="6616700" y="1704975"/>
          <p14:tracePt t="65528" x="6608763" y="1697038"/>
          <p14:tracePt t="65544" x="6599238" y="1679575"/>
          <p14:tracePt t="65561" x="6572250" y="1670050"/>
          <p14:tracePt t="65578" x="6562725" y="1670050"/>
          <p14:tracePt t="65594" x="6554788" y="1660525"/>
          <p14:tracePt t="65611" x="6537325" y="1652588"/>
          <p14:tracePt t="65628" x="6518275" y="1643063"/>
          <p14:tracePt t="65644" x="6510338" y="1633538"/>
          <p14:tracePt t="65661" x="6491288" y="1616075"/>
          <p14:tracePt t="65678" x="6446838" y="1616075"/>
          <p14:tracePt t="65694" x="6394450" y="1608138"/>
          <p14:tracePt t="65711" x="6348413" y="1581150"/>
          <p14:tracePt t="65728" x="6296025" y="1571625"/>
          <p14:tracePt t="65745" x="6276975" y="1571625"/>
          <p14:tracePt t="65778" x="6242050" y="1571625"/>
          <p14:tracePt t="65795" x="6232525" y="1571625"/>
          <p14:tracePt t="65811" x="6224588" y="1571625"/>
          <p14:tracePt t="65828" x="6215063" y="1571625"/>
          <p14:tracePt t="65844" x="6205538" y="1571625"/>
          <p14:tracePt t="65861" x="6197600" y="1571625"/>
          <p14:tracePt t="65894" x="6180138" y="1571625"/>
          <p14:tracePt t="65913" x="6170613" y="1571625"/>
          <p14:tracePt t="65929" x="6161088" y="1589088"/>
          <p14:tracePt t="65961" x="6143625" y="1589088"/>
          <p14:tracePt t="65968" x="6134100" y="1598613"/>
          <p14:tracePt t="65992" x="6126163" y="1608138"/>
          <p14:tracePt t="66000" x="6126163" y="1616075"/>
          <p14:tracePt t="66012" x="6108700" y="1625600"/>
          <p14:tracePt t="66028" x="6108700" y="1633538"/>
          <p14:tracePt t="66044" x="6099175" y="1643063"/>
          <p14:tracePt t="66061" x="6099175" y="1670050"/>
          <p14:tracePt t="66078" x="6072188" y="1697038"/>
          <p14:tracePt t="66094" x="6072188" y="1704975"/>
          <p14:tracePt t="66111" x="6062663" y="1724025"/>
          <p14:tracePt t="66128" x="6062663" y="1731963"/>
          <p14:tracePt t="66144" x="6054725" y="1751013"/>
          <p14:tracePt t="66161" x="6054725" y="1776413"/>
          <p14:tracePt t="66178" x="6054725" y="1795463"/>
          <p14:tracePt t="66194" x="6045200" y="1830388"/>
          <p14:tracePt t="66211" x="6018213" y="1857375"/>
          <p14:tracePt t="66228" x="6018213" y="1866900"/>
          <p14:tracePt t="66245" x="6018213" y="1893888"/>
          <p14:tracePt t="66261" x="6018213" y="1911350"/>
          <p14:tracePt t="66278" x="6018213" y="1919288"/>
          <p14:tracePt t="66311" x="6010275" y="1955800"/>
          <p14:tracePt t="66336" x="6010275" y="1965325"/>
          <p14:tracePt t="66346" x="6010275" y="1973263"/>
          <p14:tracePt t="66361" x="6010275" y="2000250"/>
          <p14:tracePt t="66378" x="6018213" y="2017713"/>
          <p14:tracePt t="66394" x="6018213" y="2027238"/>
          <p14:tracePt t="66411" x="6018213" y="2044700"/>
          <p14:tracePt t="66428" x="6018213" y="2062163"/>
          <p14:tracePt t="66461" x="6018213" y="2081213"/>
          <p14:tracePt t="66478" x="6018213" y="2098675"/>
          <p14:tracePt t="66496" x="6018213" y="2108200"/>
          <p14:tracePt t="66511" x="6027738" y="2116138"/>
          <p14:tracePt t="66560" x="6037263" y="2125663"/>
          <p14:tracePt t="66577" x="6045200" y="2143125"/>
          <p14:tracePt t="66592" x="6072188" y="2160588"/>
          <p14:tracePt t="66632" x="6081713" y="2170113"/>
          <p14:tracePt t="66648" x="6089650" y="2179638"/>
          <p14:tracePt t="66664" x="6099175" y="2197100"/>
          <p14:tracePt t="66680" x="6126163" y="2214563"/>
          <p14:tracePt t="66712" x="6134100" y="2224088"/>
          <p14:tracePt t="66736" x="6161088" y="2224088"/>
          <p14:tracePt t="66752" x="6170613" y="2224088"/>
          <p14:tracePt t="66768" x="6180138" y="2224088"/>
          <p14:tracePt t="66784" x="6188075" y="2232025"/>
          <p14:tracePt t="66800" x="6205538" y="2232025"/>
          <p14:tracePt t="66816" x="6215063" y="2232025"/>
          <p14:tracePt t="66824" x="6232525" y="2251075"/>
          <p14:tracePt t="66856" x="6242050" y="2251075"/>
          <p14:tracePt t="66880" x="6259513" y="2251075"/>
          <p14:tracePt t="66904" x="6269038" y="2251075"/>
          <p14:tracePt t="66920" x="6276975" y="2251075"/>
          <p14:tracePt t="66936" x="6296025" y="2251075"/>
          <p14:tracePt t="66945" x="6303963" y="2259013"/>
          <p14:tracePt t="66961" x="6313488" y="2268538"/>
          <p14:tracePt t="66968" x="6323013" y="2268538"/>
          <p14:tracePt t="66992" x="6340475" y="2268538"/>
          <p14:tracePt t="67008" x="6367463" y="2268538"/>
          <p14:tracePt t="67016" x="6375400" y="2268538"/>
          <p14:tracePt t="67028" x="6384925" y="2268538"/>
          <p14:tracePt t="67044" x="6394450" y="2268538"/>
          <p14:tracePt t="67061" x="6419850" y="2268538"/>
          <p14:tracePt t="67078" x="6429375" y="2268538"/>
          <p14:tracePt t="67096" x="6438900" y="2268538"/>
          <p14:tracePt t="67120" x="6446838" y="2268538"/>
          <p14:tracePt t="67145" x="6473825" y="2268538"/>
          <p14:tracePt t="67161" x="6483350" y="2268538"/>
          <p14:tracePt t="67177" x="6491288" y="2268538"/>
          <p14:tracePt t="67184" x="6500813" y="2268538"/>
          <p14:tracePt t="67216" x="6518275" y="2268538"/>
          <p14:tracePt t="67248" x="6545263" y="2251075"/>
          <p14:tracePt t="67288" x="6554788" y="2251075"/>
          <p14:tracePt t="67304" x="6581775" y="2241550"/>
          <p14:tracePt t="67312" x="6608763" y="2214563"/>
          <p14:tracePt t="67320" x="6616700" y="2187575"/>
          <p14:tracePt t="67329" x="6626225" y="2179638"/>
          <p14:tracePt t="67345" x="6634163" y="2160588"/>
          <p14:tracePt t="67361" x="6661150" y="2143125"/>
          <p14:tracePt t="67378" x="6670675" y="2133600"/>
          <p14:tracePt t="67394" x="6680200" y="2108200"/>
          <p14:tracePt t="67411" x="6680200" y="2098675"/>
          <p14:tracePt t="67428" x="6688138" y="2081213"/>
          <p14:tracePt t="67444" x="6697663" y="2044700"/>
          <p14:tracePt t="67461" x="6697663" y="2036763"/>
          <p14:tracePt t="67478" x="6715125" y="2000250"/>
          <p14:tracePt t="67494" x="6715125" y="1982788"/>
          <p14:tracePt t="67511" x="6715125" y="1955800"/>
          <p14:tracePt t="67528" x="6715125" y="1928813"/>
          <p14:tracePt t="67561" x="6715125" y="1911350"/>
          <p14:tracePt t="67578" x="6715125" y="1901825"/>
          <p14:tracePt t="67594" x="6715125" y="1874838"/>
          <p14:tracePt t="67616" x="6715125" y="1857375"/>
          <p14:tracePt t="67640" x="6705600" y="1830388"/>
          <p14:tracePt t="67656" x="6705600" y="1822450"/>
          <p14:tracePt t="67672" x="6697663" y="1803400"/>
          <p14:tracePt t="67688" x="6688138" y="1776413"/>
          <p14:tracePt t="67721" x="6670675" y="1768475"/>
          <p14:tracePt t="67752" x="6661150" y="1758950"/>
          <p14:tracePt t="67761" x="6653213" y="1751013"/>
          <p14:tracePt t="67784" x="6643688" y="1731963"/>
          <p14:tracePt t="67816" x="6634163" y="1724025"/>
          <p14:tracePt t="67840" x="6626225" y="1714500"/>
          <p14:tracePt t="67856" x="6616700" y="1714500"/>
          <p14:tracePt t="67872" x="6589713" y="1704975"/>
          <p14:tracePt t="67904" x="6581775" y="1704975"/>
          <p14:tracePt t="67912" x="6572250" y="1697038"/>
          <p14:tracePt t="67928" x="6562725" y="1687513"/>
          <p14:tracePt t="67953" x="6554788" y="1687513"/>
          <p14:tracePt t="67961" x="6537325" y="1670050"/>
          <p14:tracePt t="67984" x="6527800" y="1670050"/>
          <p14:tracePt t="67992" x="6518275" y="1660525"/>
          <p14:tracePt t="68000" x="6510338" y="1660525"/>
          <p14:tracePt t="68024" x="6500813" y="1660525"/>
          <p14:tracePt t="68048" x="6491288" y="1660525"/>
          <p14:tracePt t="68056" x="6483350" y="1660525"/>
          <p14:tracePt t="68064" x="6456363" y="1660525"/>
          <p14:tracePt t="68078" x="6446838" y="1660525"/>
          <p14:tracePt t="68094" x="6429375" y="1660525"/>
          <p14:tracePt t="68096" x="6402388" y="1660525"/>
          <p14:tracePt t="68111" x="6394450" y="1660525"/>
          <p14:tracePt t="68128" x="6375400" y="1652588"/>
          <p14:tracePt t="68144" x="6348413" y="1652588"/>
          <p14:tracePt t="68161" x="6330950" y="1652588"/>
          <p14:tracePt t="68178" x="6323013" y="1652588"/>
          <p14:tracePt t="68195" x="6296025" y="1652588"/>
          <p14:tracePt t="68211" x="6269038" y="1652588"/>
          <p14:tracePt t="68228" x="6251575" y="1652588"/>
          <p14:tracePt t="68244" x="6232525" y="1652588"/>
          <p14:tracePt t="68261" x="6215063" y="1652588"/>
          <p14:tracePt t="68294" x="6197600" y="1652588"/>
          <p14:tracePt t="68311" x="6188075" y="1652588"/>
          <p14:tracePt t="68328" x="6170613" y="1652588"/>
          <p14:tracePt t="68344" x="6143625" y="1652588"/>
          <p14:tracePt t="68361" x="6134100" y="1652588"/>
          <p14:tracePt t="68378" x="6116638" y="1652588"/>
          <p14:tracePt t="68394" x="6072188" y="1652588"/>
          <p14:tracePt t="68411" x="6037263" y="1687513"/>
          <p14:tracePt t="68428" x="6027738" y="1704975"/>
          <p14:tracePt t="68444" x="6018213" y="1714500"/>
          <p14:tracePt t="68461" x="6010275" y="1724025"/>
          <p14:tracePt t="68478" x="6000750" y="1741488"/>
          <p14:tracePt t="68494" x="5983288" y="1776413"/>
          <p14:tracePt t="68511" x="5965825" y="1803400"/>
          <p14:tracePt t="68528" x="5956300" y="1830388"/>
          <p14:tracePt t="68545" x="5956300" y="1839913"/>
          <p14:tracePt t="68561" x="5956300" y="1847850"/>
          <p14:tracePt t="68578" x="5946775" y="1884363"/>
          <p14:tracePt t="68594" x="5946775" y="1901825"/>
          <p14:tracePt t="68611" x="5946775" y="1911350"/>
          <p14:tracePt t="68628" x="5946775" y="1946275"/>
          <p14:tracePt t="68644" x="5946775" y="1965325"/>
          <p14:tracePt t="68661" x="5946775" y="1982788"/>
          <p14:tracePt t="68678" x="5946775" y="2009775"/>
          <p14:tracePt t="68694" x="5946775" y="2054225"/>
          <p14:tracePt t="68712" x="5946775" y="2062163"/>
          <p14:tracePt t="68729" x="5946775" y="2089150"/>
          <p14:tracePt t="68745" x="5946775" y="2108200"/>
          <p14:tracePt t="68777" x="5946775" y="2125663"/>
          <p14:tracePt t="68794" x="5956300" y="2133600"/>
          <p14:tracePt t="68811" x="5973763" y="2152650"/>
          <p14:tracePt t="68828" x="5983288" y="2160588"/>
          <p14:tracePt t="68844" x="6018213" y="2214563"/>
          <p14:tracePt t="68861" x="6027738" y="2224088"/>
          <p14:tracePt t="68877" x="6037263" y="2232025"/>
          <p14:tracePt t="68895" x="6062663" y="2251075"/>
          <p14:tracePt t="68911" x="6072188" y="2259013"/>
          <p14:tracePt t="68928" x="6089650" y="2286000"/>
          <p14:tracePt t="68945" x="6116638" y="2295525"/>
          <p14:tracePt t="68961" x="6134100" y="2312988"/>
          <p14:tracePt t="68994" x="6161088" y="2312988"/>
          <p14:tracePt t="69011" x="6180138" y="2322513"/>
          <p14:tracePt t="69028" x="6188075" y="2322513"/>
          <p14:tracePt t="69045" x="6205538" y="2322513"/>
          <p14:tracePt t="69061" x="6215063" y="2322513"/>
          <p14:tracePt t="69094" x="6224588" y="2322513"/>
          <p14:tracePt t="69120" x="6242050" y="2322513"/>
          <p14:tracePt t="69136" x="6259513" y="2322513"/>
          <p14:tracePt t="69152" x="6269038" y="2322513"/>
          <p14:tracePt t="69168" x="6276975" y="2322513"/>
          <p14:tracePt t="69178" x="6286500" y="2330450"/>
          <p14:tracePt t="69194" x="6313488" y="2330450"/>
          <p14:tracePt t="69211" x="6348413" y="2347913"/>
          <p14:tracePt t="69227" x="6375400" y="2347913"/>
          <p14:tracePt t="69245" x="6394450" y="2347913"/>
          <p14:tracePt t="69261" x="6419850" y="2347913"/>
          <p14:tracePt t="69278" x="6429375" y="2347913"/>
          <p14:tracePt t="69311" x="6438900" y="2347913"/>
          <p14:tracePt t="69327" x="6446838" y="2347913"/>
          <p14:tracePt t="69344" x="6473825" y="2347913"/>
          <p14:tracePt t="69361" x="6483350" y="2347913"/>
          <p14:tracePt t="69378" x="6491288" y="2347913"/>
          <p14:tracePt t="69394" x="6500813" y="2347913"/>
          <p14:tracePt t="69411" x="6518275" y="2347913"/>
          <p14:tracePt t="69427" x="6537325" y="2347913"/>
          <p14:tracePt t="69444" x="6545263" y="2347913"/>
          <p14:tracePt t="69461" x="6554788" y="2347913"/>
          <p14:tracePt t="69478" x="6589713" y="2339975"/>
          <p14:tracePt t="69496" x="6608763" y="2330450"/>
          <p14:tracePt t="69511" x="6626225" y="2322513"/>
          <p14:tracePt t="69528" x="6643688" y="2295525"/>
          <p14:tracePt t="69545" x="6653213" y="2286000"/>
          <p14:tracePt t="69561" x="6661150" y="2276475"/>
          <p14:tracePt t="69578" x="6670675" y="2259013"/>
          <p14:tracePt t="69594" x="6697663" y="2232025"/>
          <p14:tracePt t="69611" x="6715125" y="2197100"/>
          <p14:tracePt t="69628" x="6724650" y="2187575"/>
          <p14:tracePt t="69644" x="6732588" y="2143125"/>
          <p14:tracePt t="69661" x="6759575" y="2108200"/>
          <p14:tracePt t="69678" x="6759575" y="2081213"/>
          <p14:tracePt t="69694" x="6769100" y="2044700"/>
          <p14:tracePt t="69711" x="6769100" y="2027238"/>
          <p14:tracePt t="69728" x="6769100" y="1990725"/>
          <p14:tracePt t="69745" x="6769100" y="1973263"/>
          <p14:tracePt t="69761" x="6769100" y="1946275"/>
          <p14:tracePt t="69778" x="6769100" y="1928813"/>
          <p14:tracePt t="69794" x="6769100" y="1919288"/>
          <p14:tracePt t="69811" x="6769100" y="1884363"/>
          <p14:tracePt t="69828" x="6769100" y="1874838"/>
          <p14:tracePt t="69844" x="6769100" y="1866900"/>
          <p14:tracePt t="69861" x="6769100" y="1830388"/>
          <p14:tracePt t="69878" x="6769100" y="1803400"/>
          <p14:tracePt t="69894" x="6759575" y="1776413"/>
          <p14:tracePt t="69911" x="6742113" y="1751013"/>
          <p14:tracePt t="69928" x="6732588" y="1724025"/>
          <p14:tracePt t="69945" x="6724650" y="1714500"/>
          <p14:tracePt t="69961" x="6715125" y="1704975"/>
          <p14:tracePt t="69977" x="6697663" y="1687513"/>
          <p14:tracePt t="69994" x="6670675" y="1670050"/>
          <p14:tracePt t="70011" x="6661150" y="1670050"/>
          <p14:tracePt t="70028" x="6643688" y="1652588"/>
          <p14:tracePt t="70044" x="6608763" y="1652588"/>
          <p14:tracePt t="70061" x="6599238" y="1643063"/>
          <p14:tracePt t="70078" x="6562725" y="1625600"/>
          <p14:tracePt t="70094" x="6554788" y="1625600"/>
          <p14:tracePt t="70111" x="6537325" y="1625600"/>
          <p14:tracePt t="70113" x="6510338" y="1608138"/>
          <p14:tracePt t="70129" x="6500813" y="1608138"/>
          <p14:tracePt t="70145" x="6491288" y="1608138"/>
          <p14:tracePt t="70161" x="6456363" y="1608138"/>
          <p14:tracePt t="70178" x="6419850" y="1608138"/>
          <p14:tracePt t="70194" x="6394450" y="1598613"/>
          <p14:tracePt t="70211" x="6375400" y="1598613"/>
          <p14:tracePt t="70228" x="6348413" y="1598613"/>
          <p14:tracePt t="70244" x="6330950" y="1598613"/>
          <p14:tracePt t="70261" x="6313488" y="1598613"/>
          <p14:tracePt t="70278" x="6296025" y="1598613"/>
          <p14:tracePt t="70295" x="6276975" y="1598613"/>
          <p14:tracePt t="70311" x="6269038" y="1589088"/>
          <p14:tracePt t="70328" x="6242050" y="1589088"/>
          <p14:tracePt t="70345" x="6215063" y="1589088"/>
          <p14:tracePt t="70361" x="6197600" y="1589088"/>
          <p14:tracePt t="70378" x="6170613" y="1589088"/>
          <p14:tracePt t="70394" x="6108700" y="1616075"/>
          <p14:tracePt t="70411" x="6099175" y="1625600"/>
          <p14:tracePt t="70428" x="6062663" y="1643063"/>
          <p14:tracePt t="70444" x="6027738" y="1660525"/>
          <p14:tracePt t="70461" x="6010275" y="1687513"/>
          <p14:tracePt t="70478" x="5991225" y="1697038"/>
          <p14:tracePt t="70494" x="5983288" y="1704975"/>
          <p14:tracePt t="70528" x="5965825" y="1724025"/>
          <p14:tracePt t="70544" x="5946775" y="1741488"/>
          <p14:tracePt t="70561" x="5929313" y="1768475"/>
          <p14:tracePt t="70578" x="5902325" y="1803400"/>
          <p14:tracePt t="70594" x="5894388" y="1847850"/>
          <p14:tracePt t="70611" x="5875338" y="1893888"/>
          <p14:tracePt t="70627" x="5875338" y="1901825"/>
          <p14:tracePt t="70644" x="5867400" y="1911350"/>
          <p14:tracePt t="70661" x="5867400" y="1946275"/>
          <p14:tracePt t="70678" x="5867400" y="1965325"/>
          <p14:tracePt t="70694" x="5867400" y="2009775"/>
          <p14:tracePt t="70711" x="5867400" y="2017713"/>
          <p14:tracePt t="70728" x="5867400" y="2054225"/>
          <p14:tracePt t="70745" x="5867400" y="2098675"/>
          <p14:tracePt t="70761" x="5867400" y="2108200"/>
          <p14:tracePt t="70778" x="5867400" y="2125663"/>
          <p14:tracePt t="70811" x="5867400" y="2152650"/>
          <p14:tracePt t="70832" x="5867400" y="2160588"/>
          <p14:tracePt t="70844" x="5867400" y="2170113"/>
          <p14:tracePt t="70888" x="5884863" y="2179638"/>
          <p14:tracePt t="70904" x="5894388" y="2187575"/>
          <p14:tracePt t="70912" x="5902325" y="2197100"/>
          <p14:tracePt t="70936" x="5911850" y="2205038"/>
          <p14:tracePt t="70952" x="5919788" y="2224088"/>
          <p14:tracePt t="70984" x="5946775" y="2241550"/>
          <p14:tracePt t="71016" x="5965825" y="2259013"/>
          <p14:tracePt t="71032" x="5983288" y="2268538"/>
          <p14:tracePt t="71056" x="5991225" y="2276475"/>
          <p14:tracePt t="71072" x="6000750" y="2286000"/>
          <p14:tracePt t="71104" x="6010275" y="2286000"/>
          <p14:tracePt t="71112" x="6018213" y="2286000"/>
          <p14:tracePt t="71120" x="6027738" y="2295525"/>
          <p14:tracePt t="71129" x="6037263" y="2295525"/>
          <p14:tracePt t="71144" x="6054725" y="2295525"/>
          <p14:tracePt t="71161" x="6072188" y="2322513"/>
          <p14:tracePt t="71178" x="6099175" y="2322513"/>
          <p14:tracePt t="71194" x="6108700" y="2322513"/>
          <p14:tracePt t="71212" x="6116638" y="2322513"/>
          <p14:tracePt t="71228" x="6143625" y="2322513"/>
          <p14:tracePt t="71244" x="6161088" y="2330450"/>
          <p14:tracePt t="71261" x="6170613" y="2330450"/>
          <p14:tracePt t="71277" x="6180138" y="2330450"/>
          <p14:tracePt t="71294" x="6197600" y="2330450"/>
          <p14:tracePt t="71311" x="6205538" y="2330450"/>
          <p14:tracePt t="71344" x="6224588" y="2330450"/>
          <p14:tracePt t="71361" x="6242050" y="2339975"/>
          <p14:tracePt t="71378" x="6251575" y="2339975"/>
          <p14:tracePt t="71394" x="6276975" y="2339975"/>
          <p14:tracePt t="71411" x="6286500" y="2339975"/>
          <p14:tracePt t="71427" x="6303963" y="2339975"/>
          <p14:tracePt t="71444" x="6313488" y="2339975"/>
          <p14:tracePt t="71461" x="6323013" y="2339975"/>
          <p14:tracePt t="71478" x="6330950" y="2339975"/>
          <p14:tracePt t="71494" x="6357938" y="2339975"/>
          <p14:tracePt t="71511" x="6367463" y="2339975"/>
          <p14:tracePt t="71544" x="6384925" y="2339975"/>
          <p14:tracePt t="71561" x="6411913" y="2339975"/>
          <p14:tracePt t="71577" x="6429375" y="2339975"/>
          <p14:tracePt t="71594" x="6446838" y="2330450"/>
          <p14:tracePt t="71611" x="6465888" y="2312988"/>
          <p14:tracePt t="71627" x="6473825" y="2312988"/>
          <p14:tracePt t="71644" x="6483350" y="2303463"/>
          <p14:tracePt t="71664" x="6510338" y="2295525"/>
          <p14:tracePt t="71688" x="6518275" y="2295525"/>
          <p14:tracePt t="71696" x="6527800" y="2295525"/>
          <p14:tracePt t="71712" x="6554788" y="2286000"/>
          <p14:tracePt t="71729" x="6562725" y="2268538"/>
          <p14:tracePt t="71745" x="6562725" y="2259013"/>
          <p14:tracePt t="71761" x="6581775" y="2241550"/>
          <p14:tracePt t="71778" x="6599238" y="2205038"/>
          <p14:tracePt t="71794" x="6616700" y="2197100"/>
          <p14:tracePt t="71811" x="6634163" y="2152650"/>
          <p14:tracePt t="71828" x="6643688" y="2143125"/>
          <p14:tracePt t="71861" x="6653213" y="2133600"/>
          <p14:tracePt t="71877" x="6653213" y="2116138"/>
          <p14:tracePt t="71894" x="6661150" y="2089150"/>
          <p14:tracePt t="71911" x="6661150" y="2062163"/>
          <p14:tracePt t="71928" x="6688138" y="1990725"/>
          <p14:tracePt t="71945" x="6697663" y="1946275"/>
          <p14:tracePt t="71961" x="6697663" y="1901825"/>
          <p14:tracePt t="71977" x="6697663" y="1874838"/>
          <p14:tracePt t="71994" x="6697663" y="1822450"/>
          <p14:tracePt t="72011" x="6697663" y="1785938"/>
          <p14:tracePt t="72028" x="6697663" y="1758950"/>
          <p14:tracePt t="72044" x="6697663" y="1724025"/>
          <p14:tracePt t="72061" x="6688138" y="1714500"/>
          <p14:tracePt t="72077" x="6680200" y="1704975"/>
          <p14:tracePt t="72112" x="6653213" y="1670050"/>
          <p14:tracePt t="72129" x="6634163" y="1660525"/>
          <p14:tracePt t="72144" x="6589713" y="1633538"/>
          <p14:tracePt t="72178" x="6545263" y="1608138"/>
          <p14:tracePt t="72194" x="6510338" y="1608138"/>
          <p14:tracePt t="72211" x="6483350" y="1608138"/>
          <p14:tracePt t="72228" x="6465888" y="1608138"/>
          <p14:tracePt t="72244" x="6456363" y="1608138"/>
          <p14:tracePt t="72261" x="6429375" y="1608138"/>
          <p14:tracePt t="72278" x="6419850" y="1608138"/>
          <p14:tracePt t="72294" x="6411913" y="1608138"/>
          <p14:tracePt t="72311" x="6375400" y="1608138"/>
          <p14:tracePt t="72328" x="6348413" y="1608138"/>
          <p14:tracePt t="72345" x="6313488" y="1608138"/>
          <p14:tracePt t="72361" x="6296025" y="1608138"/>
          <p14:tracePt t="72377" x="6276975" y="1608138"/>
          <p14:tracePt t="72394" x="6251575" y="1616075"/>
          <p14:tracePt t="72411" x="6215063" y="1616075"/>
          <p14:tracePt t="72428" x="6205538" y="1625600"/>
          <p14:tracePt t="72461" x="6197600" y="1625600"/>
          <p14:tracePt t="72477" x="6161088" y="1633538"/>
          <p14:tracePt t="72494" x="6153150" y="1633538"/>
          <p14:tracePt t="72511" x="6134100" y="1633538"/>
          <p14:tracePt t="72528" x="6116638" y="1633538"/>
          <p14:tracePt t="72544" x="6081713" y="1643063"/>
          <p14:tracePt t="72561" x="6072188" y="1652588"/>
          <p14:tracePt t="72594" x="6054725" y="1660525"/>
          <p14:tracePt t="72611" x="6037263" y="1679575"/>
          <p14:tracePt t="72627" x="6018213" y="1704975"/>
          <p14:tracePt t="72644" x="5991225" y="1724025"/>
          <p14:tracePt t="72661" x="5983288" y="1731963"/>
          <p14:tracePt t="72678" x="5973763" y="1741488"/>
          <p14:tracePt t="72694" x="5973763" y="1751013"/>
          <p14:tracePt t="72711" x="5965825" y="1776413"/>
          <p14:tracePt t="72744" x="5965825" y="1812925"/>
          <p14:tracePt t="72761" x="5938838" y="1839913"/>
          <p14:tracePt t="72778" x="5938838" y="1866900"/>
          <p14:tracePt t="72794" x="5911850" y="1901825"/>
          <p14:tracePt t="72811" x="5911850" y="1946275"/>
          <p14:tracePt t="72828" x="5911850" y="1990725"/>
          <p14:tracePt t="72844" x="5911850" y="2054225"/>
          <p14:tracePt t="72861" x="5911850" y="2098675"/>
          <p14:tracePt t="72878" x="5911850" y="2160588"/>
          <p14:tracePt t="72894" x="5911850" y="2224088"/>
          <p14:tracePt t="72911" x="5911850" y="2241550"/>
          <p14:tracePt t="72928" x="5911850" y="2251075"/>
          <p14:tracePt t="72945" x="5911850" y="2276475"/>
          <p14:tracePt t="72962" x="5911850" y="2286000"/>
          <p14:tracePt t="72978" x="5911850" y="2295525"/>
          <p14:tracePt t="72994" x="5911850" y="2303463"/>
          <p14:tracePt t="73011" x="5919788" y="2330450"/>
          <p14:tracePt t="73028" x="5929313" y="2347913"/>
          <p14:tracePt t="73044" x="5938838" y="2357438"/>
          <p14:tracePt t="73061" x="5946775" y="2366963"/>
          <p14:tracePt t="73078" x="5956300" y="2384425"/>
          <p14:tracePt t="73095" x="5965825" y="2384425"/>
          <p14:tracePt t="73111" x="5973763" y="2384425"/>
          <p14:tracePt t="73113" x="5991225" y="2393950"/>
          <p14:tracePt t="73127" x="6000750" y="2393950"/>
          <p14:tracePt t="73145" x="6062663" y="2411413"/>
          <p14:tracePt t="73161" x="6089650" y="2411413"/>
          <p14:tracePt t="73177" x="6143625" y="2411413"/>
          <p14:tracePt t="73194" x="6188075" y="2411413"/>
          <p14:tracePt t="73211" x="6224588" y="2411413"/>
          <p14:tracePt t="73228" x="6242050" y="2411413"/>
          <p14:tracePt t="73244" x="6269038" y="2411413"/>
          <p14:tracePt t="73277" x="6296025" y="2411413"/>
          <p14:tracePt t="73295" x="6303963" y="2411413"/>
          <p14:tracePt t="73311" x="6330950" y="2393950"/>
          <p14:tracePt t="73344" x="6348413" y="2393950"/>
          <p14:tracePt t="73361" x="6357938" y="2384425"/>
          <p14:tracePt t="73377" x="6384925" y="2374900"/>
          <p14:tracePt t="73400" x="6402388" y="2374900"/>
          <p14:tracePt t="73416" x="6411913" y="2374900"/>
          <p14:tracePt t="73427" x="6429375" y="2366963"/>
          <p14:tracePt t="73444" x="6438900" y="2366963"/>
          <p14:tracePt t="73464" x="6456363" y="2366963"/>
          <p14:tracePt t="73480" x="6465888" y="2357438"/>
          <p14:tracePt t="73494" x="6473825" y="2347913"/>
          <p14:tracePt t="73511" x="6491288" y="2330450"/>
          <p14:tracePt t="73527" x="6527800" y="2322513"/>
          <p14:tracePt t="73545" x="6554788" y="2286000"/>
          <p14:tracePt t="73561" x="6562725" y="2286000"/>
          <p14:tracePt t="73578" x="6572250" y="2276475"/>
          <p14:tracePt t="73594" x="6599238" y="2268538"/>
          <p14:tracePt t="73632" x="6634163" y="2259013"/>
          <p14:tracePt t="73644" x="6653213" y="2232025"/>
          <p14:tracePt t="73661" x="6661150" y="2224088"/>
          <p14:tracePt t="73677" x="6680200" y="2197100"/>
          <p14:tracePt t="73694" x="6705600" y="2170113"/>
          <p14:tracePt t="73711" x="6715125" y="2160588"/>
          <p14:tracePt t="73728" x="6724650" y="2116138"/>
          <p14:tracePt t="73745" x="6759575" y="2054225"/>
          <p14:tracePt t="73761" x="6769100" y="2009775"/>
          <p14:tracePt t="73778" x="6777038" y="1965325"/>
          <p14:tracePt t="73794" x="6777038" y="1901825"/>
          <p14:tracePt t="73811" x="6804025" y="1866900"/>
          <p14:tracePt t="73827" x="6804025" y="1812925"/>
          <p14:tracePt t="73844" x="6804025" y="1776413"/>
          <p14:tracePt t="73861" x="6804025" y="1768475"/>
          <p14:tracePt t="73878" x="6804025" y="1741488"/>
          <p14:tracePt t="73894" x="6804025" y="1724025"/>
          <p14:tracePt t="73928" x="6804025" y="1714500"/>
          <p14:tracePt t="73945" x="6796088" y="1687513"/>
          <p14:tracePt t="73961" x="6777038" y="1660525"/>
          <p14:tracePt t="73978" x="6751638" y="1652588"/>
          <p14:tracePt t="73994" x="6715125" y="1616075"/>
          <p14:tracePt t="74011" x="6697663" y="1608138"/>
          <p14:tracePt t="74027" x="6680200" y="1598613"/>
          <p14:tracePt t="74044" x="6653213" y="1589088"/>
          <p14:tracePt t="74061" x="6634163" y="1589088"/>
          <p14:tracePt t="74077" x="6608763" y="1562100"/>
          <p14:tracePt t="74094" x="6589713" y="1562100"/>
          <p14:tracePt t="74111" x="6545263" y="1562100"/>
          <p14:tracePt t="74113" x="6527800" y="1562100"/>
          <p14:tracePt t="74127" x="6500813" y="1562100"/>
          <p14:tracePt t="74144" x="6465888" y="1562100"/>
          <p14:tracePt t="74161" x="6429375" y="1562100"/>
          <p14:tracePt t="74177" x="6419850" y="1562100"/>
          <p14:tracePt t="74194" x="6411913" y="1562100"/>
          <p14:tracePt t="74211" x="6394450" y="1562100"/>
          <p14:tracePt t="74227" x="6375400" y="1562100"/>
          <p14:tracePt t="74244" x="6323013" y="1562100"/>
          <p14:tracePt t="74261" x="6276975" y="1571625"/>
          <p14:tracePt t="74277" x="6242050" y="1581150"/>
          <p14:tracePt t="74294" x="6205538" y="1589088"/>
          <p14:tracePt t="74311" x="6188075" y="1616075"/>
          <p14:tracePt t="74344" x="6161088" y="1625600"/>
          <p14:tracePt t="74361" x="6153150" y="1625600"/>
          <p14:tracePt t="74377" x="6126163" y="1633538"/>
          <p14:tracePt t="74394" x="6081713" y="1660525"/>
          <p14:tracePt t="74411" x="6054725" y="1679575"/>
          <p14:tracePt t="74427" x="6037263" y="1697038"/>
          <p14:tracePt t="74444" x="6027738" y="1714500"/>
          <p14:tracePt t="74461" x="6000750" y="1731963"/>
          <p14:tracePt t="74494" x="5983288" y="1751013"/>
          <p14:tracePt t="74511" x="5973763" y="1776413"/>
          <p14:tracePt t="74544" x="5965825" y="1795463"/>
          <p14:tracePt t="74561" x="5956300" y="1830388"/>
          <p14:tracePt t="74578" x="5956300" y="1839913"/>
          <p14:tracePt t="74594" x="5929313" y="1857375"/>
          <p14:tracePt t="74611" x="5929313" y="1866900"/>
          <p14:tracePt t="74627" x="5929313" y="1874838"/>
          <p14:tracePt t="74644" x="5929313" y="1901825"/>
          <p14:tracePt t="74661" x="5929313" y="1938338"/>
          <p14:tracePt t="74677" x="5929313" y="1946275"/>
          <p14:tracePt t="74694" x="5929313" y="1973263"/>
          <p14:tracePt t="74711" x="5929313" y="1982788"/>
          <p14:tracePt t="74728" x="5929313" y="2009775"/>
          <p14:tracePt t="74744" x="5929313" y="2027238"/>
          <p14:tracePt t="74761" x="5929313" y="2036763"/>
          <p14:tracePt t="74777" x="5938838" y="2054225"/>
          <p14:tracePt t="74811" x="5938838" y="2081213"/>
          <p14:tracePt t="74827" x="5946775" y="2108200"/>
          <p14:tracePt t="74856" x="5956300" y="2116138"/>
          <p14:tracePt t="74872" x="5965825" y="2152650"/>
          <p14:tracePt t="74888" x="5983288" y="2160588"/>
          <p14:tracePt t="74896" x="5991225" y="2170113"/>
          <p14:tracePt t="74928" x="6000750" y="2187575"/>
          <p14:tracePt t="74945" x="6000750" y="2205038"/>
          <p14:tracePt t="74952" x="6010275" y="2214563"/>
          <p14:tracePt t="74968" x="6018213" y="2232025"/>
          <p14:tracePt t="74978" x="6045200" y="2259013"/>
          <p14:tracePt t="74994" x="6054725" y="2268538"/>
          <p14:tracePt t="75011" x="6089650" y="2303463"/>
          <p14:tracePt t="75027" x="6108700" y="2322513"/>
          <p14:tracePt t="75064" x="6116638" y="2330450"/>
          <p14:tracePt t="75088" x="6134100" y="2330450"/>
          <p14:tracePt t="75128" x="6143625" y="2330450"/>
          <p14:tracePt t="75144" x="6153150" y="2330450"/>
          <p14:tracePt t="75152" x="6161088" y="2330450"/>
          <p14:tracePt t="75162" x="6180138" y="2330450"/>
          <p14:tracePt t="75178" x="6188075" y="2330450"/>
          <p14:tracePt t="75194" x="6215063" y="2330450"/>
          <p14:tracePt t="75211" x="6242050" y="2330450"/>
          <p14:tracePt t="75227" x="6251575" y="2330450"/>
          <p14:tracePt t="75244" x="6269038" y="2330450"/>
          <p14:tracePt t="75277" x="6296025" y="2330450"/>
          <p14:tracePt t="75295" x="6303963" y="2330450"/>
          <p14:tracePt t="75311" x="6340475" y="2330450"/>
          <p14:tracePt t="75328" x="6348413" y="2330450"/>
          <p14:tracePt t="75344" x="6357938" y="2330450"/>
          <p14:tracePt t="75361" x="6367463" y="2330450"/>
          <p14:tracePt t="75377" x="6394450" y="2330450"/>
          <p14:tracePt t="75394" x="6411913" y="2330450"/>
          <p14:tracePt t="75411" x="6429375" y="2322513"/>
          <p14:tracePt t="75432" x="6446838" y="2322513"/>
          <p14:tracePt t="75448" x="6473825" y="2303463"/>
          <p14:tracePt t="75480" x="6483350" y="2295525"/>
          <p14:tracePt t="75496" x="6500813" y="2295525"/>
          <p14:tracePt t="75544" x="6510338" y="2295525"/>
          <p14:tracePt t="75552" x="6527800" y="2286000"/>
          <p14:tracePt t="75584" x="6545263" y="2276475"/>
          <p14:tracePt t="75616" x="6554788" y="2268538"/>
          <p14:tracePt t="75624" x="6562725" y="2259013"/>
          <p14:tracePt t="75656" x="6589713" y="2241550"/>
          <p14:tracePt t="75672" x="6599238" y="2232025"/>
          <p14:tracePt t="75688" x="6599238" y="2224088"/>
          <p14:tracePt t="75696" x="6608763" y="2214563"/>
          <p14:tracePt t="75704" x="6616700" y="2205038"/>
          <p14:tracePt t="75720" x="6643688" y="2197100"/>
          <p14:tracePt t="75736" x="6653213" y="2170113"/>
          <p14:tracePt t="75745" x="6653213" y="2160588"/>
          <p14:tracePt t="75761" x="6653213" y="2133600"/>
          <p14:tracePt t="75777" x="6680200" y="2108200"/>
          <p14:tracePt t="75794" x="6688138" y="2071688"/>
          <p14:tracePt t="75811" x="6688138" y="2054225"/>
          <p14:tracePt t="75828" x="6688138" y="2009775"/>
          <p14:tracePt t="75844" x="6688138" y="1990725"/>
          <p14:tracePt t="75860" x="6688138" y="1955800"/>
          <p14:tracePt t="75877" x="6688138" y="1946275"/>
          <p14:tracePt t="75894" x="6688138" y="1938338"/>
          <p14:tracePt t="75911" x="6688138" y="1928813"/>
          <p14:tracePt t="75927" x="6688138" y="1901825"/>
          <p14:tracePt t="75945" x="6688138" y="1893888"/>
          <p14:tracePt t="75962" x="6688138" y="1884363"/>
          <p14:tracePt t="75978" x="6688138" y="1857375"/>
          <p14:tracePt t="76008" x="6688138" y="1847850"/>
          <p14:tracePt t="76024" x="6688138" y="1839913"/>
          <p14:tracePt t="76032" x="6680200" y="1830388"/>
          <p14:tracePt t="76072" x="6661150" y="1822450"/>
          <p14:tracePt t="76088" x="6653213" y="1812925"/>
          <p14:tracePt t="76104" x="6653213" y="1803400"/>
          <p14:tracePt t="76120" x="6643688" y="1776413"/>
          <p14:tracePt t="76128" x="6634163" y="1768475"/>
          <p14:tracePt t="76144" x="6626225" y="1758950"/>
          <p14:tracePt t="76161" x="6616700" y="1751013"/>
          <p14:tracePt t="76168" x="6599238" y="1731963"/>
          <p14:tracePt t="76178" x="6581775" y="1714500"/>
          <p14:tracePt t="76194" x="6545263" y="1679575"/>
          <p14:tracePt t="76211" x="6527800" y="1660525"/>
          <p14:tracePt t="76228" x="6483350" y="1652588"/>
          <p14:tracePt t="76244" x="6446838" y="1616075"/>
          <p14:tracePt t="76261" x="6438900" y="1598613"/>
          <p14:tracePt t="76277" x="6411913" y="1598613"/>
          <p14:tracePt t="76294" x="6402388" y="1598613"/>
          <p14:tracePt t="76310" x="6394450" y="1598613"/>
          <p14:tracePt t="76327" x="6367463" y="1598613"/>
          <p14:tracePt t="76345" x="6340475" y="1598613"/>
          <p14:tracePt t="76361" x="6303963" y="1598613"/>
          <p14:tracePt t="76377" x="6296025" y="1598613"/>
          <p14:tracePt t="76394" x="6276975" y="1616075"/>
          <p14:tracePt t="76411" x="6251575" y="1616075"/>
          <p14:tracePt t="76427" x="6232525" y="1625600"/>
          <p14:tracePt t="76444" x="6215063" y="1625600"/>
          <p14:tracePt t="76461" x="6180138" y="1633538"/>
          <p14:tracePt t="76477" x="6161088" y="1633538"/>
          <p14:tracePt t="76494" x="6126163" y="1660525"/>
          <p14:tracePt t="76510" x="6072188" y="1697038"/>
          <p14:tracePt t="76528" x="6018213" y="1731963"/>
          <p14:tracePt t="76545" x="5973763" y="1758950"/>
          <p14:tracePt t="76562" x="5946775" y="1776413"/>
          <p14:tracePt t="76577" x="5938838" y="1785938"/>
          <p14:tracePt t="76594" x="5938838" y="1795463"/>
          <p14:tracePt t="76610" x="5919788" y="1812925"/>
          <p14:tracePt t="76627" x="5919788" y="1839913"/>
          <p14:tracePt t="76644" x="5919788" y="1857375"/>
          <p14:tracePt t="76661" x="5911850" y="1884363"/>
          <p14:tracePt t="76677" x="5911850" y="1901825"/>
          <p14:tracePt t="76694" x="5911850" y="1911350"/>
          <p14:tracePt t="76711" x="5911850" y="1928813"/>
          <p14:tracePt t="76728" x="5911850" y="1955800"/>
          <p14:tracePt t="76744" x="5911850" y="1965325"/>
          <p14:tracePt t="76761" x="5911850" y="1982788"/>
          <p14:tracePt t="76777" x="5911850" y="2009775"/>
          <p14:tracePt t="76794" x="5911850" y="2017713"/>
          <p14:tracePt t="76811" x="5911850" y="2036763"/>
          <p14:tracePt t="76828" x="5911850" y="2044700"/>
          <p14:tracePt t="76844" x="5911850" y="2071688"/>
          <p14:tracePt t="76860" x="5919788" y="2089150"/>
          <p14:tracePt t="76877" x="5929313" y="2108200"/>
          <p14:tracePt t="76894" x="5929313" y="2125663"/>
          <p14:tracePt t="76910" x="5938838" y="2133600"/>
          <p14:tracePt t="76928" x="5946775" y="2152650"/>
          <p14:tracePt t="76944" x="5973763" y="2170113"/>
          <p14:tracePt t="76961" x="5983288" y="2179638"/>
          <p14:tracePt t="76978" x="6000750" y="2205038"/>
          <p14:tracePt t="76994" x="6018213" y="2214563"/>
          <p14:tracePt t="77011" x="6027738" y="2224088"/>
          <p14:tracePt t="77027" x="6062663" y="2232025"/>
          <p14:tracePt t="77044" x="6089650" y="2259013"/>
          <p14:tracePt t="77077" x="6126163" y="2259013"/>
          <p14:tracePt t="77094" x="6153150" y="2268538"/>
          <p14:tracePt t="77110" x="6180138" y="2276475"/>
          <p14:tracePt t="77112" x="6188075" y="2276475"/>
          <p14:tracePt t="77127" x="6205538" y="2295525"/>
          <p14:tracePt t="77145" x="6232525" y="2303463"/>
          <p14:tracePt t="77160" x="6242050" y="2312988"/>
          <p14:tracePt t="77177" x="6251575" y="2322513"/>
          <p14:tracePt t="77210" x="6276975" y="2322513"/>
          <p14:tracePt t="77227" x="6286500" y="2322513"/>
          <p14:tracePt t="77244" x="6296025" y="2322513"/>
          <p14:tracePt t="77260" x="6313488" y="2322513"/>
          <p14:tracePt t="77277" x="6330950" y="2322513"/>
          <p14:tracePt t="77294" x="6340475" y="2322513"/>
          <p14:tracePt t="77310" x="6357938" y="2312988"/>
          <p14:tracePt t="77345" x="6384925" y="2312988"/>
          <p14:tracePt t="77361" x="6402388" y="2312988"/>
          <p14:tracePt t="77394" x="6411913" y="2312988"/>
          <p14:tracePt t="77416" x="6446838" y="2295525"/>
          <p14:tracePt t="77488" x="6456363" y="2295525"/>
          <p14:tracePt t="77512" x="6465888" y="2295525"/>
          <p14:tracePt t="77528" x="6483350" y="2295525"/>
          <p14:tracePt t="77544" x="6491288" y="2295525"/>
          <p14:tracePt t="77576" x="6518275" y="2286000"/>
          <p14:tracePt t="77624" x="6545263" y="2286000"/>
          <p14:tracePt t="77648" x="6554788" y="2286000"/>
          <p14:tracePt t="77656" x="6562725" y="2276475"/>
          <p14:tracePt t="77688" x="6572250" y="2268538"/>
          <p14:tracePt t="77728" x="6581775" y="2259013"/>
          <p14:tracePt t="77752" x="6589713" y="2259013"/>
          <p14:tracePt t="77800" x="6599238" y="2251075"/>
          <p14:tracePt t="77832" x="6626225" y="2232025"/>
          <p14:tracePt t="77864" x="6634163" y="2224088"/>
          <p14:tracePt t="77872" x="6643688" y="2214563"/>
          <p14:tracePt t="77888" x="6653213" y="2205038"/>
          <p14:tracePt t="77896" x="6661150" y="2197100"/>
          <p14:tracePt t="77910" x="6680200" y="2187575"/>
          <p14:tracePt t="77927" x="6688138" y="2160588"/>
          <p14:tracePt t="77944" x="6697663" y="2152650"/>
          <p14:tracePt t="77962" x="6705600" y="2143125"/>
          <p14:tracePt t="77977" x="6715125" y="2133600"/>
          <p14:tracePt t="77994" x="6715125" y="2108200"/>
          <p14:tracePt t="78011" x="6724650" y="2098675"/>
          <p14:tracePt t="78027" x="6742113" y="2054225"/>
          <p14:tracePt t="78044" x="6742113" y="2044700"/>
          <p14:tracePt t="78061" x="6742113" y="2017713"/>
          <p14:tracePt t="78077" x="6742113" y="1990725"/>
          <p14:tracePt t="78094" x="6742113" y="1965325"/>
          <p14:tracePt t="78111" x="6742113" y="1938338"/>
          <p14:tracePt t="78113" x="6751638" y="1919288"/>
          <p14:tracePt t="78129" x="6759575" y="1911350"/>
          <p14:tracePt t="78144" x="6759575" y="1893888"/>
          <p14:tracePt t="78161" x="6759575" y="1866900"/>
          <p14:tracePt t="78177" x="6759575" y="1847850"/>
          <p14:tracePt t="78194" x="6759575" y="1839913"/>
          <p14:tracePt t="78211" x="6751638" y="1795463"/>
          <p14:tracePt t="78227" x="6732588" y="1768475"/>
          <p14:tracePt t="78244" x="6724650" y="1724025"/>
          <p14:tracePt t="78261" x="6697663" y="1704975"/>
          <p14:tracePt t="78277" x="6688138" y="1670050"/>
          <p14:tracePt t="78294" x="6680200" y="1660525"/>
          <p14:tracePt t="78311" x="6653213" y="1652588"/>
          <p14:tracePt t="78328" x="6643688" y="1643063"/>
          <p14:tracePt t="78344" x="6608763" y="1633538"/>
          <p14:tracePt t="78361" x="6589713" y="1616075"/>
          <p14:tracePt t="78394" x="6562725" y="1616075"/>
          <p14:tracePt t="78411" x="6554788" y="1616075"/>
          <p14:tracePt t="78427" x="6537325" y="1616075"/>
          <p14:tracePt t="78448" x="6527800" y="1616075"/>
          <p14:tracePt t="80024" x="6510338" y="1616075"/>
          <p14:tracePt t="80048" x="6500813" y="1616075"/>
          <p14:tracePt t="80064" x="6491288" y="1616075"/>
          <p14:tracePt t="80072" x="6473825" y="1616075"/>
          <p14:tracePt t="80088" x="6456363" y="1616075"/>
          <p14:tracePt t="80096" x="6446838" y="1608138"/>
          <p14:tracePt t="80112" x="6438900" y="1608138"/>
          <p14:tracePt t="80127" x="6429375" y="1598613"/>
          <p14:tracePt t="80144" x="6394450" y="1598613"/>
          <p14:tracePt t="80161" x="6375400" y="1598613"/>
          <p14:tracePt t="80177" x="6330950" y="1589088"/>
          <p14:tracePt t="80194" x="6303963" y="1562100"/>
          <p14:tracePt t="80211" x="6286500" y="1562100"/>
          <p14:tracePt t="80227" x="6276975" y="1562100"/>
          <p14:tracePt t="80244" x="6269038" y="1562100"/>
          <p14:tracePt t="80261" x="6242050" y="1562100"/>
          <p14:tracePt t="80277" x="6224588" y="1562100"/>
          <p14:tracePt t="80294" x="6215063" y="1562100"/>
          <p14:tracePt t="80310" x="6205538" y="1562100"/>
          <p14:tracePt t="80327" x="6188075" y="1562100"/>
          <p14:tracePt t="80344" x="6161088" y="1571625"/>
          <p14:tracePt t="80362" x="6134100" y="1581150"/>
          <p14:tracePt t="80377" x="6126163" y="1581150"/>
          <p14:tracePt t="80394" x="6108700" y="1589088"/>
          <p14:tracePt t="80410" x="6081713" y="1598613"/>
          <p14:tracePt t="80427" x="6062663" y="1625600"/>
          <p14:tracePt t="80444" x="6054725" y="1633538"/>
          <p14:tracePt t="80461" x="6037263" y="1652588"/>
          <p14:tracePt t="80477" x="6027738" y="1679575"/>
          <p14:tracePt t="80494" x="6010275" y="1704975"/>
          <p14:tracePt t="80510" x="6010275" y="1724025"/>
          <p14:tracePt t="80527" x="5991225" y="1741488"/>
          <p14:tracePt t="80544" x="5983288" y="1785938"/>
          <p14:tracePt t="80561" x="5983288" y="1812925"/>
          <p14:tracePt t="80577" x="5983288" y="1847850"/>
          <p14:tracePt t="80594" x="5983288" y="1874838"/>
          <p14:tracePt t="80610" x="5983288" y="1928813"/>
          <p14:tracePt t="80627" x="5983288" y="1982788"/>
          <p14:tracePt t="80644" x="5983288" y="2017713"/>
          <p14:tracePt t="80661" x="5983288" y="2062163"/>
          <p14:tracePt t="80677" x="5983288" y="2108200"/>
          <p14:tracePt t="80694" x="5983288" y="2125663"/>
          <p14:tracePt t="80710" x="5983288" y="2152650"/>
          <p14:tracePt t="80727" x="5983288" y="2170113"/>
          <p14:tracePt t="80744" x="5983288" y="2179638"/>
          <p14:tracePt t="80761" x="5983288" y="2205038"/>
          <p14:tracePt t="80777" x="5983288" y="2224088"/>
          <p14:tracePt t="80794" x="6000750" y="2241550"/>
          <p14:tracePt t="80810" x="6010275" y="2259013"/>
          <p14:tracePt t="80827" x="6018213" y="2286000"/>
          <p14:tracePt t="80844" x="6027738" y="2303463"/>
          <p14:tracePt t="80861" x="6045200" y="2322513"/>
          <p14:tracePt t="80912" x="6062663" y="2322513"/>
          <p14:tracePt t="80920" x="6072188" y="2322513"/>
          <p14:tracePt t="80929" x="6089650" y="2339975"/>
          <p14:tracePt t="80944" x="6108700" y="2339975"/>
          <p14:tracePt t="80961" x="6143625" y="2347913"/>
          <p14:tracePt t="80977" x="6153150" y="2347913"/>
          <p14:tracePt t="80994" x="6170613" y="2357438"/>
          <p14:tracePt t="81010" x="6197600" y="2366963"/>
          <p14:tracePt t="81027" x="6205538" y="2366963"/>
          <p14:tracePt t="81044" x="6215063" y="2366963"/>
          <p14:tracePt t="81060" x="6251575" y="2366963"/>
          <p14:tracePt t="81077" x="6269038" y="2366963"/>
          <p14:tracePt t="81094" x="6303963" y="2366963"/>
          <p14:tracePt t="81110" x="6323013" y="2366963"/>
          <p14:tracePt t="81127" x="6357938" y="2366963"/>
          <p14:tracePt t="81129" x="6367463" y="2366963"/>
          <p14:tracePt t="81145" x="6375400" y="2366963"/>
          <p14:tracePt t="81160" x="6384925" y="2366963"/>
          <p14:tracePt t="81177" x="6411913" y="2366963"/>
          <p14:tracePt t="81194" x="6429375" y="2366963"/>
          <p14:tracePt t="81210" x="6456363" y="2366963"/>
          <p14:tracePt t="81227" x="6483350" y="2366963"/>
          <p14:tracePt t="81244" x="6491288" y="2357438"/>
          <p14:tracePt t="81260" x="6510338" y="2357438"/>
          <p14:tracePt t="81277" x="6527800" y="2347913"/>
          <p14:tracePt t="81294" x="6554788" y="2322513"/>
          <p14:tracePt t="81310" x="6581775" y="2303463"/>
          <p14:tracePt t="81327" x="6599238" y="2268538"/>
          <p14:tracePt t="81344" x="6634163" y="2197100"/>
          <p14:tracePt t="81361" x="6643688" y="2152650"/>
          <p14:tracePt t="81377" x="6661150" y="2108200"/>
          <p14:tracePt t="81394" x="6670675" y="2071688"/>
          <p14:tracePt t="81410" x="6688138" y="2017713"/>
          <p14:tracePt t="81427" x="6697663" y="1990725"/>
          <p14:tracePt t="81444" x="6705600" y="1965325"/>
          <p14:tracePt t="81460" x="6705600" y="1938338"/>
          <p14:tracePt t="81477" x="6715125" y="1928813"/>
          <p14:tracePt t="81494" x="6715125" y="1919288"/>
          <p14:tracePt t="81510" x="6715125" y="1911350"/>
          <p14:tracePt t="81527" x="6715125" y="1874838"/>
          <p14:tracePt t="81544" x="6715125" y="1866900"/>
          <p14:tracePt t="81561" x="6715125" y="1830388"/>
          <p14:tracePt t="81594" x="6715125" y="1812925"/>
          <p14:tracePt t="81610" x="6715125" y="1803400"/>
          <p14:tracePt t="81627" x="6715125" y="1785938"/>
          <p14:tracePt t="81648" x="6715125" y="1768475"/>
          <p14:tracePt t="81672" x="6715125" y="1758950"/>
          <p14:tracePt t="81697" x="6715125" y="1751013"/>
          <p14:tracePt t="81720" x="6715125" y="1741488"/>
          <p14:tracePt t="81760" x="6705600" y="1731963"/>
          <p14:tracePt t="81784" x="6697663" y="1724025"/>
          <p14:tracePt t="81824" x="6688138" y="1714500"/>
          <p14:tracePt t="81864" x="6670675" y="1697038"/>
          <p14:tracePt t="81952" x="6661150" y="1697038"/>
          <p14:tracePt t="83688" x="6661150" y="1704975"/>
          <p14:tracePt t="83696" x="6680200" y="1714500"/>
          <p14:tracePt t="83760" x="6680200" y="1724025"/>
          <p14:tracePt t="83784" x="6680200" y="1731963"/>
          <p14:tracePt t="83808" x="6680200" y="1751013"/>
          <p14:tracePt t="83840" x="6688138" y="1768475"/>
          <p14:tracePt t="83848" x="6697663" y="1776413"/>
          <p14:tracePt t="84368" x="6697663" y="1785938"/>
          <p14:tracePt t="84576" x="6697663" y="1803400"/>
          <p14:tracePt t="84616" x="6697663" y="1812925"/>
          <p14:tracePt t="84680" x="6688138" y="1830388"/>
          <p14:tracePt t="84744" x="6688138" y="1839913"/>
          <p14:tracePt t="84768" x="6688138" y="1857375"/>
          <p14:tracePt t="84793" x="6688138" y="1866900"/>
          <p14:tracePt t="84808" x="6688138" y="1874838"/>
          <p14:tracePt t="84832" x="6661150" y="1893888"/>
          <p14:tracePt t="84840" x="6653213" y="1893888"/>
          <p14:tracePt t="84848" x="6643688" y="1893888"/>
          <p14:tracePt t="84860" x="6589713" y="1874838"/>
          <p14:tracePt t="84877" x="6589713" y="1866900"/>
          <p14:tracePt t="85096" x="6589713" y="1874838"/>
          <p14:tracePt t="85128" x="6589713" y="1884363"/>
          <p14:tracePt t="85144" x="6589713" y="1911350"/>
          <p14:tracePt t="85161" x="6589713" y="1919288"/>
          <p14:tracePt t="85168" x="6589713" y="1928813"/>
          <p14:tracePt t="85184" x="6589713" y="1938338"/>
          <p14:tracePt t="85200" x="6589713" y="1955800"/>
          <p14:tracePt t="85216" x="6589713" y="1965325"/>
          <p14:tracePt t="85232" x="6589713" y="1982788"/>
          <p14:tracePt t="85280" x="6589713" y="1990725"/>
          <p14:tracePt t="85313" x="6589713" y="2009775"/>
          <p14:tracePt t="85368" x="6589713" y="2017713"/>
          <p14:tracePt t="85400" x="6589713" y="2027238"/>
          <p14:tracePt t="85424" x="6589713" y="2044700"/>
          <p14:tracePt t="85480" x="6589713" y="2062163"/>
          <p14:tracePt t="85504" x="6589713" y="2071688"/>
          <p14:tracePt t="85528" x="6589713" y="2081213"/>
          <p14:tracePt t="85552" x="6589713" y="2089150"/>
          <p14:tracePt t="85664" x="6589713" y="2116138"/>
          <p14:tracePt t="85688" x="6581775" y="2125663"/>
          <p14:tracePt t="85704" x="6581775" y="2133600"/>
          <p14:tracePt t="85736" x="6581775" y="2143125"/>
          <p14:tracePt t="85760" x="6581775" y="2170113"/>
          <p14:tracePt t="85808" x="6572250" y="2187575"/>
          <p14:tracePt t="85832" x="6572250" y="2205038"/>
          <p14:tracePt t="85848" x="6562725" y="2214563"/>
          <p14:tracePt t="86240" x="6562725" y="2197100"/>
          <p14:tracePt t="87392" x="6572250" y="2197100"/>
          <p14:tracePt t="87408" x="6581775" y="2205038"/>
          <p14:tracePt t="87440" x="6589713" y="2224088"/>
          <p14:tracePt t="87464" x="6589713" y="2232025"/>
          <p14:tracePt t="87472" x="6599238" y="2241550"/>
          <p14:tracePt t="87504" x="6608763" y="2251075"/>
          <p14:tracePt t="87536" x="6626225" y="2268538"/>
          <p14:tracePt t="87552" x="6634163" y="2276475"/>
          <p14:tracePt t="87560" x="6643688" y="2286000"/>
          <p14:tracePt t="87577" x="6643688" y="2295525"/>
          <p14:tracePt t="87593" x="6653213" y="2322513"/>
          <p14:tracePt t="87608" x="6653213" y="2330450"/>
          <p14:tracePt t="87624" x="6661150" y="2339975"/>
          <p14:tracePt t="87648" x="6670675" y="2347913"/>
          <p14:tracePt t="87656" x="6688138" y="2357438"/>
          <p14:tracePt t="87672" x="6697663" y="2366963"/>
          <p14:tracePt t="87688" x="6697663" y="2374900"/>
          <p14:tracePt t="87696" x="6705600" y="2384425"/>
          <p14:tracePt t="87720" x="6715125" y="2411413"/>
          <p14:tracePt t="87792" x="6715125" y="2419350"/>
          <p14:tracePt t="87800" x="6715125" y="2428875"/>
          <p14:tracePt t="87810" x="6724650" y="2438400"/>
          <p14:tracePt t="87832" x="6732588" y="2455863"/>
          <p14:tracePt t="87864" x="6742113" y="2465388"/>
          <p14:tracePt t="87960" x="6742113" y="2482850"/>
          <p14:tracePt t="87992" x="6742113" y="2490788"/>
          <p14:tracePt t="88136" x="6742113" y="2500313"/>
          <p14:tracePt t="88144" x="6759575" y="2509838"/>
          <p14:tracePt t="88384" x="6759575" y="2536825"/>
          <p14:tracePt t="88432" x="6759575" y="2544763"/>
          <p14:tracePt t="88448" x="6759575" y="2554288"/>
          <p14:tracePt t="88456" x="6759575" y="2562225"/>
          <p14:tracePt t="88464" x="6759575" y="2598738"/>
          <p14:tracePt t="88477" x="6751638" y="2643188"/>
          <p14:tracePt t="88494" x="6715125" y="2697163"/>
          <p14:tracePt t="88510" x="6705600" y="2741613"/>
          <p14:tracePt t="88527" x="6670675" y="2776538"/>
          <p14:tracePt t="88544" x="6643688" y="2840038"/>
          <p14:tracePt t="88561" x="6626225" y="2857500"/>
          <p14:tracePt t="88577" x="6616700" y="2874963"/>
          <p14:tracePt t="88594" x="6608763" y="2894013"/>
          <p14:tracePt t="88627" x="6599238" y="2911475"/>
          <p14:tracePt t="88643" x="6599238" y="2938463"/>
          <p14:tracePt t="88660" x="6572250" y="2955925"/>
          <p14:tracePt t="88677" x="6562725" y="2965450"/>
          <p14:tracePt t="88693" x="6554788" y="2982913"/>
          <p14:tracePt t="88710" x="6545263" y="3009900"/>
          <p14:tracePt t="88816" x="6545263" y="3017838"/>
          <p14:tracePt t="88960" x="6545263" y="3036888"/>
          <p14:tracePt t="95680" x="6554788" y="3054350"/>
          <p14:tracePt t="95688" x="6572250" y="3062288"/>
          <p14:tracePt t="95696" x="6581775" y="3071813"/>
          <p14:tracePt t="95712" x="6589713" y="3081338"/>
          <p14:tracePt t="95728" x="6599238" y="3108325"/>
          <p14:tracePt t="95743" x="6643688" y="3143250"/>
          <p14:tracePt t="95760" x="6732588" y="3214688"/>
          <p14:tracePt t="95777" x="6751638" y="3241675"/>
          <p14:tracePt t="95793" x="6759575" y="3241675"/>
          <p14:tracePt t="96368" x="6777038" y="3259138"/>
          <p14:tracePt t="96384" x="6786563" y="3268663"/>
          <p14:tracePt t="96393" x="6786563" y="3276600"/>
          <p14:tracePt t="96400" x="6804025" y="3295650"/>
          <p14:tracePt t="96432" x="6823075" y="3286125"/>
          <p14:tracePt t="96440" x="6823075" y="3232150"/>
          <p14:tracePt t="96448" x="6769100" y="3170238"/>
          <p14:tracePt t="96460" x="6769100" y="3143250"/>
          <p14:tracePt t="98016" x="6769100" y="3133725"/>
          <p14:tracePt t="98024" x="6769100" y="3152775"/>
          <p14:tracePt t="98032" x="6769100" y="3224213"/>
          <p14:tracePt t="98043" x="6670675" y="3375025"/>
          <p14:tracePt t="98059" x="6537325" y="3581400"/>
          <p14:tracePt t="98077" x="6313488" y="3786188"/>
          <p14:tracePt t="98093" x="6269038" y="3919538"/>
          <p14:tracePt t="98110" x="6269038" y="3946525"/>
          <p14:tracePt t="98126" x="6269038" y="3973513"/>
          <p14:tracePt t="98143" x="6269038" y="4044950"/>
          <p14:tracePt t="98145" x="6269038" y="4071938"/>
          <p14:tracePt t="98160" x="6269038" y="4089400"/>
          <p14:tracePt t="98177" x="6269038" y="4205288"/>
          <p14:tracePt t="98193" x="6269038" y="4268788"/>
          <p14:tracePt t="98210" x="6197600" y="4303713"/>
          <p14:tracePt t="98226" x="6054725" y="4303713"/>
          <p14:tracePt t="98243" x="6018213" y="4303713"/>
          <p14:tracePt t="98344" x="6010275" y="4303713"/>
          <p14:tracePt t="98360" x="6000750" y="4303713"/>
          <p14:tracePt t="98368" x="5973763" y="4286250"/>
          <p14:tracePt t="98378" x="5973763" y="4276725"/>
          <p14:tracePt t="98394" x="5946775" y="4241800"/>
          <p14:tracePt t="98410" x="5938838" y="4224338"/>
          <p14:tracePt t="98472" x="5929313" y="4214813"/>
          <p14:tracePt t="98480" x="5919788" y="4187825"/>
          <p14:tracePt t="98488" x="5911850" y="4187825"/>
          <p14:tracePt t="98496" x="5884863" y="4152900"/>
          <p14:tracePt t="98510" x="5848350" y="4125913"/>
          <p14:tracePt t="98526" x="5813425" y="4098925"/>
          <p14:tracePt t="98543" x="5768975" y="4062413"/>
          <p14:tracePt t="98560" x="5724525" y="4017963"/>
          <p14:tracePt t="98577" x="5715000" y="4000500"/>
          <p14:tracePt t="98720" x="5697538" y="3983038"/>
          <p14:tracePt t="98768" x="5697538" y="3973513"/>
          <p14:tracePt t="98816" x="5697538" y="3956050"/>
          <p14:tracePt t="98824" x="5688013" y="3929063"/>
          <p14:tracePt t="98856" x="5680075" y="3919538"/>
          <p14:tracePt t="98864" x="5670550" y="3911600"/>
          <p14:tracePt t="98876" x="5670550" y="3902075"/>
          <p14:tracePt t="98904" x="5661025" y="3875088"/>
          <p14:tracePt t="98936" x="5634038" y="3848100"/>
          <p14:tracePt t="98944" x="5634038" y="3840163"/>
          <p14:tracePt t="98952" x="5608638" y="3830638"/>
          <p14:tracePt t="98961" x="5599113" y="3822700"/>
          <p14:tracePt t="98993" x="5589588" y="3813175"/>
          <p14:tracePt t="99024" x="5554663" y="3795713"/>
          <p14:tracePt t="99032" x="5527675" y="3776663"/>
          <p14:tracePt t="99043" x="5518150" y="3759200"/>
          <p14:tracePt t="99060" x="5473700" y="3724275"/>
          <p14:tracePt t="99076" x="5402263" y="3705225"/>
          <p14:tracePt t="99109" x="5394325" y="3697288"/>
          <p14:tracePt t="99392" x="5411788" y="3697288"/>
          <p14:tracePt t="99400" x="5429250" y="3697288"/>
          <p14:tracePt t="99416" x="5473700" y="3697288"/>
          <p14:tracePt t="99448" x="5491163" y="3697288"/>
          <p14:tracePt t="99456" x="5500688" y="3697288"/>
          <p14:tracePt t="99480" x="5510213" y="3705225"/>
          <p14:tracePt t="99504" x="5527675" y="3714750"/>
          <p14:tracePt t="99512" x="5537200" y="3724275"/>
          <p14:tracePt t="99528" x="5537200" y="3751263"/>
          <p14:tracePt t="99536" x="5545138" y="3759200"/>
          <p14:tracePt t="99544" x="5545138" y="3768725"/>
          <p14:tracePt t="99560" x="5554663" y="3830638"/>
          <p14:tracePt t="99577" x="5572125" y="3875088"/>
          <p14:tracePt t="99593" x="5599113" y="3911600"/>
          <p14:tracePt t="99609" x="5608638" y="3946525"/>
          <p14:tracePt t="99626" x="5616575" y="3983038"/>
          <p14:tracePt t="99643" x="5616575" y="3990975"/>
          <p14:tracePt t="99660" x="5616575" y="4000500"/>
          <p14:tracePt t="99676" x="5616575" y="4037013"/>
          <p14:tracePt t="99693" x="5626100" y="4054475"/>
          <p14:tracePt t="99709" x="5626100" y="4062413"/>
          <p14:tracePt t="99727" x="5626100" y="4081463"/>
          <p14:tracePt t="99760" x="5626100" y="4098925"/>
          <p14:tracePt t="99784" x="5626100" y="4108450"/>
          <p14:tracePt t="99800" x="5626100" y="4116388"/>
          <p14:tracePt t="99816" x="5626100" y="4133850"/>
          <p14:tracePt t="99826" x="5626100" y="4143375"/>
          <p14:tracePt t="99843" x="5626100" y="4170363"/>
          <p14:tracePt t="99859" x="5626100" y="4187825"/>
          <p14:tracePt t="99876" x="5626100" y="4214813"/>
          <p14:tracePt t="99893" x="5626100" y="4224338"/>
          <p14:tracePt t="99909" x="5626100" y="4251325"/>
          <p14:tracePt t="99926" x="5626100" y="4259263"/>
          <p14:tracePt t="99943" x="5626100" y="4276725"/>
          <p14:tracePt t="99960" x="5599113" y="4322763"/>
          <p14:tracePt t="99977" x="5589588" y="4357688"/>
          <p14:tracePt t="99993" x="5589588" y="4384675"/>
          <p14:tracePt t="100010" x="5581650" y="4446588"/>
          <p14:tracePt t="100026" x="5562600" y="4491038"/>
          <p14:tracePt t="100043" x="5537200" y="4572000"/>
          <p14:tracePt t="100060" x="5537200" y="4589463"/>
          <p14:tracePt t="100076" x="5527675" y="4643438"/>
          <p14:tracePt t="100093" x="5500688" y="4705350"/>
          <p14:tracePt t="100110" x="5491163" y="4795838"/>
          <p14:tracePt t="100126" x="5473700" y="4830763"/>
          <p14:tracePt t="100143" x="5465763" y="4902200"/>
          <p14:tracePt t="100145" x="5465763" y="4929188"/>
          <p14:tracePt t="100160" x="5465763" y="4965700"/>
          <p14:tracePt t="100177" x="5456238" y="5062538"/>
          <p14:tracePt t="100193" x="5438775" y="5143500"/>
          <p14:tracePt t="100210" x="5411788" y="5224463"/>
          <p14:tracePt t="100226" x="5411788" y="5251450"/>
          <p14:tracePt t="100243" x="5411788" y="5295900"/>
          <p14:tracePt t="100260" x="5411788" y="5303838"/>
          <p14:tracePt t="100441" x="5411788" y="5313363"/>
          <p14:tracePt t="100456" x="5419725" y="5313363"/>
          <p14:tracePt t="100464" x="5446713" y="5313363"/>
          <p14:tracePt t="100476" x="5473700" y="5322888"/>
          <p14:tracePt t="100493" x="5510213" y="5322888"/>
          <p14:tracePt t="100509" x="5527675" y="5322888"/>
          <p14:tracePt t="100526" x="5537200" y="5322888"/>
          <p14:tracePt t="100543" x="5562600" y="5322888"/>
          <p14:tracePt t="100559" x="5572125" y="5322888"/>
          <p14:tracePt t="100576" x="5626100" y="5322888"/>
          <p14:tracePt t="100593" x="5661025" y="5340350"/>
          <p14:tracePt t="100609" x="5697538" y="5348288"/>
          <p14:tracePt t="100626" x="5732463" y="5348288"/>
          <p14:tracePt t="100643" x="5751513" y="5348288"/>
          <p14:tracePt t="100660" x="5759450" y="5348288"/>
          <p14:tracePt t="100676" x="5795963" y="5348288"/>
          <p14:tracePt t="100709" x="5803900" y="5348288"/>
          <p14:tracePt t="100726" x="5822950" y="5340350"/>
          <p14:tracePt t="100744" x="5830888" y="5340350"/>
          <p14:tracePt t="100759" x="5840413" y="5340350"/>
          <p14:tracePt t="100777" x="5867400" y="5340350"/>
          <p14:tracePt t="100793" x="5884863" y="5322888"/>
          <p14:tracePt t="100809" x="5894388" y="5322888"/>
          <p14:tracePt t="100826" x="5929313" y="5303838"/>
          <p14:tracePt t="100843" x="5956300" y="5295900"/>
          <p14:tracePt t="100860" x="5983288" y="5268913"/>
          <p14:tracePt t="100876" x="6010275" y="5259388"/>
          <p14:tracePt t="100909" x="6018213" y="5251450"/>
          <p14:tracePt t="100952" x="6018213" y="5241925"/>
          <p14:tracePt t="100960" x="6018213" y="5205413"/>
          <p14:tracePt t="100968" x="6018213" y="5197475"/>
          <p14:tracePt t="100977" x="6010275" y="5187950"/>
          <p14:tracePt t="101009" x="6010275" y="5180013"/>
          <p14:tracePt t="101145" x="6018213" y="5160963"/>
          <p14:tracePt t="101152" x="6108700" y="5160963"/>
          <p14:tracePt t="101161" x="6188075" y="5170488"/>
          <p14:tracePt t="101177" x="6537325" y="5303838"/>
          <p14:tracePt t="101193" x="6848475" y="5322888"/>
          <p14:tracePt t="101210" x="6938963" y="5322888"/>
          <p14:tracePt t="101226" x="6946900" y="5322888"/>
          <p14:tracePt t="101243" x="6956425" y="5322888"/>
          <p14:tracePt t="101259" x="6965950" y="5322888"/>
          <p14:tracePt t="101276" x="6991350" y="5322888"/>
          <p14:tracePt t="101293" x="7000875" y="5322888"/>
          <p14:tracePt t="101310" x="7010400" y="5322888"/>
          <p14:tracePt t="101326" x="7018338" y="5322888"/>
          <p14:tracePt t="101344" x="7045325" y="5322888"/>
          <p14:tracePt t="101360" x="7062788" y="5313363"/>
          <p14:tracePt t="101394" x="7072313" y="5313363"/>
          <p14:tracePt t="101410" x="7089775" y="5303838"/>
          <p14:tracePt t="101426" x="7108825" y="5295900"/>
          <p14:tracePt t="101459" x="7161213" y="5276850"/>
          <p14:tracePt t="101493" x="7170738" y="5268913"/>
          <p14:tracePt t="101510" x="7188200" y="5259388"/>
          <p14:tracePt t="101526" x="7215188" y="5251450"/>
          <p14:tracePt t="101543" x="7269163" y="5241925"/>
          <p14:tracePt t="101560" x="7331075" y="5224463"/>
          <p14:tracePt t="101576" x="7348538" y="5214938"/>
          <p14:tracePt t="101594" x="7375525" y="5205413"/>
          <p14:tracePt t="101610" x="7385050" y="5205413"/>
          <p14:tracePt t="101626" x="7412038" y="5197475"/>
          <p14:tracePt t="101643" x="7429500" y="5197475"/>
          <p14:tracePt t="101660" x="7439025" y="5187950"/>
          <p14:tracePt t="101676" x="7473950" y="5187950"/>
          <p14:tracePt t="101693" x="7491413" y="5187950"/>
          <p14:tracePt t="101710" x="7510463" y="5160963"/>
          <p14:tracePt t="101726" x="7518400" y="5160963"/>
          <p14:tracePt t="101743" x="7581900" y="5153025"/>
          <p14:tracePt t="101759" x="7616825" y="5143500"/>
          <p14:tracePt t="101776" x="7643813" y="5143500"/>
          <p14:tracePt t="101794" x="7653338" y="5143500"/>
          <p14:tracePt t="101809" x="7705725" y="5133975"/>
          <p14:tracePt t="101826" x="7715250" y="5133975"/>
          <p14:tracePt t="101843" x="7751763" y="5108575"/>
          <p14:tracePt t="101860" x="7769225" y="5108575"/>
          <p14:tracePt t="101876" x="7777163" y="5108575"/>
          <p14:tracePt t="101910" x="7804150" y="5108575"/>
          <p14:tracePt t="101926" x="7823200" y="5099050"/>
          <p14:tracePt t="101960" x="7831138" y="5099050"/>
          <p14:tracePt t="101976" x="7867650" y="5089525"/>
          <p14:tracePt t="102000" x="7875588" y="5089525"/>
          <p14:tracePt t="102040" x="7885113" y="5089525"/>
          <p14:tracePt t="102056" x="7894638" y="5072063"/>
          <p14:tracePt t="102080" x="7902575" y="5072063"/>
          <p14:tracePt t="102168" x="7920038" y="5062538"/>
          <p14:tracePt t="102192" x="7920038" y="5054600"/>
          <p14:tracePt t="102209" x="7920038" y="5045075"/>
          <p14:tracePt t="102216" x="7920038" y="5037138"/>
          <p14:tracePt t="102226" x="7920038" y="5010150"/>
          <p14:tracePt t="102243" x="7920038" y="5000625"/>
          <p14:tracePt t="102260" x="7920038" y="4956175"/>
          <p14:tracePt t="102276" x="7920038" y="4946650"/>
          <p14:tracePt t="102293" x="7920038" y="4929188"/>
          <p14:tracePt t="102309" x="7920038" y="4884738"/>
          <p14:tracePt t="102326" x="7920038" y="4848225"/>
          <p14:tracePt t="102344" x="7920038" y="4830763"/>
          <p14:tracePt t="102359" x="7920038" y="4803775"/>
          <p14:tracePt t="102376" x="7920038" y="4768850"/>
          <p14:tracePt t="102393" x="7920038" y="4741863"/>
          <p14:tracePt t="102409" x="7920038" y="4714875"/>
          <p14:tracePt t="102426" x="7920038" y="4670425"/>
          <p14:tracePt t="102443" x="7920038" y="4616450"/>
          <p14:tracePt t="102460" x="7920038" y="4537075"/>
          <p14:tracePt t="102476" x="7920038" y="4483100"/>
          <p14:tracePt t="102493" x="7920038" y="4384675"/>
          <p14:tracePt t="102509" x="7920038" y="4357688"/>
          <p14:tracePt t="102526" x="7920038" y="4295775"/>
          <p14:tracePt t="102543" x="7920038" y="4259263"/>
          <p14:tracePt t="102560" x="7920038" y="4214813"/>
          <p14:tracePt t="102576" x="7920038" y="4187825"/>
          <p14:tracePt t="102593" x="7920038" y="4152900"/>
          <p14:tracePt t="102609" x="7920038" y="4133850"/>
          <p14:tracePt t="102626" x="7920038" y="4098925"/>
          <p14:tracePt t="102643" x="7920038" y="4054475"/>
          <p14:tracePt t="102659" x="7920038" y="4037013"/>
          <p14:tracePt t="102676" x="7920038" y="4000500"/>
          <p14:tracePt t="102693" x="7920038" y="3990975"/>
          <p14:tracePt t="102709" x="7920038" y="3983038"/>
          <p14:tracePt t="102726" x="7920038" y="3973513"/>
          <p14:tracePt t="102743" x="7912100" y="3965575"/>
          <p14:tracePt t="102760" x="7912100" y="3946525"/>
          <p14:tracePt t="102777" x="7912100" y="3938588"/>
          <p14:tracePt t="102992" x="7902575" y="3929063"/>
          <p14:tracePt t="103032" x="7894638" y="3929063"/>
          <p14:tracePt t="103040" x="7885113" y="3929063"/>
          <p14:tracePt t="103120" x="7858125" y="3929063"/>
          <p14:tracePt t="103152" x="7848600" y="3929063"/>
          <p14:tracePt t="103160" x="7813675" y="3946525"/>
          <p14:tracePt t="103177" x="7804150" y="3946525"/>
          <p14:tracePt t="103184" x="7796213" y="3946525"/>
          <p14:tracePt t="103200" x="7759700" y="3956050"/>
          <p14:tracePt t="103224" x="7751763" y="3956050"/>
          <p14:tracePt t="103241" x="7742238" y="3956050"/>
          <p14:tracePt t="103248" x="7724775" y="3956050"/>
          <p14:tracePt t="103259" x="7680325" y="3956050"/>
          <p14:tracePt t="103276" x="7616825" y="3956050"/>
          <p14:tracePt t="103293" x="7562850" y="3956050"/>
          <p14:tracePt t="103309" x="7510463" y="3956050"/>
          <p14:tracePt t="103326" x="7466013" y="3956050"/>
          <p14:tracePt t="103343" x="7419975" y="3956050"/>
          <p14:tracePt t="103359" x="7358063" y="3956050"/>
          <p14:tracePt t="103376" x="7286625" y="3956050"/>
          <p14:tracePt t="103393" x="7215188" y="3956050"/>
          <p14:tracePt t="103409" x="7089775" y="3956050"/>
          <p14:tracePt t="103426" x="6911975" y="3929063"/>
          <p14:tracePt t="103443" x="6732588" y="3894138"/>
          <p14:tracePt t="103459" x="6626225" y="3884613"/>
          <p14:tracePt t="103476" x="6483350" y="3884613"/>
          <p14:tracePt t="103493" x="6348413" y="3857625"/>
          <p14:tracePt t="103509" x="6251575" y="3857625"/>
          <p14:tracePt t="103526" x="6197600" y="3857625"/>
          <p14:tracePt t="103543" x="6143625" y="3857625"/>
          <p14:tracePt t="103560" x="6099175" y="3857625"/>
          <p14:tracePt t="103577" x="6037263" y="3840163"/>
          <p14:tracePt t="103593" x="5973763" y="3830638"/>
          <p14:tracePt t="103610" x="5946775" y="3830638"/>
          <p14:tracePt t="103626" x="5867400" y="3786188"/>
          <p14:tracePt t="103643" x="5786438" y="3776663"/>
          <p14:tracePt t="103659" x="5688013" y="3751263"/>
          <p14:tracePt t="103676" x="5581650" y="3714750"/>
          <p14:tracePt t="103693" x="5518150" y="3714750"/>
          <p14:tracePt t="103709" x="5456238" y="3714750"/>
          <p14:tracePt t="103726" x="5375275" y="3714750"/>
          <p14:tracePt t="103743" x="5303838" y="3714750"/>
          <p14:tracePt t="103759" x="5259388" y="3714750"/>
          <p14:tracePt t="104016" x="5241925" y="3724275"/>
          <p14:tracePt t="104024" x="5241925" y="3732213"/>
          <p14:tracePt t="104032" x="5241925" y="3776663"/>
          <p14:tracePt t="104042" x="5241925" y="3813175"/>
          <p14:tracePt t="104059" x="5241925" y="3822700"/>
          <p14:tracePt t="104076" x="5241925" y="3840163"/>
          <p14:tracePt t="104093" x="5241925" y="3867150"/>
          <p14:tracePt t="104109" x="5232400" y="3884613"/>
          <p14:tracePt t="104126" x="5232400" y="3919538"/>
          <p14:tracePt t="104143" x="5232400" y="3938588"/>
          <p14:tracePt t="104159" x="5232400" y="3973513"/>
          <p14:tracePt t="104161" x="5232400" y="3983038"/>
          <p14:tracePt t="104176" x="5232400" y="4027488"/>
          <p14:tracePt t="104193" x="5232400" y="4054475"/>
          <p14:tracePt t="104210" x="5232400" y="4116388"/>
          <p14:tracePt t="104226" x="5232400" y="4160838"/>
          <p14:tracePt t="104243" x="5232400" y="4197350"/>
          <p14:tracePt t="104260" x="5232400" y="4214813"/>
          <p14:tracePt t="104276" x="5232400" y="4251325"/>
          <p14:tracePt t="104293" x="5232400" y="4268788"/>
          <p14:tracePt t="104309" x="5232400" y="4303713"/>
          <p14:tracePt t="104326" x="5232400" y="4330700"/>
          <p14:tracePt t="104343" x="5232400" y="4367213"/>
          <p14:tracePt t="104360" x="5232400" y="4429125"/>
          <p14:tracePt t="104376" x="5232400" y="4500563"/>
          <p14:tracePt t="104393" x="5232400" y="4554538"/>
          <p14:tracePt t="104409" x="5232400" y="4625975"/>
          <p14:tracePt t="104426" x="5232400" y="4687888"/>
          <p14:tracePt t="104443" x="5232400" y="4741863"/>
          <p14:tracePt t="104459" x="5232400" y="4795838"/>
          <p14:tracePt t="104476" x="5232400" y="4830763"/>
          <p14:tracePt t="104493" x="5232400" y="4840288"/>
          <p14:tracePt t="104509" x="5232400" y="4848225"/>
          <p14:tracePt t="104543" x="5232400" y="4857750"/>
          <p14:tracePt t="104560" x="5232400" y="4894263"/>
          <p14:tracePt t="104576" x="5232400" y="4902200"/>
          <p14:tracePt t="104776" x="5251450" y="4911725"/>
          <p14:tracePt t="104800" x="5259388" y="4911725"/>
          <p14:tracePt t="104816" x="5268913" y="4911725"/>
          <p14:tracePt t="104824" x="5276850" y="4911725"/>
          <p14:tracePt t="104840" x="5295900" y="4911725"/>
          <p14:tracePt t="104864" x="5303838" y="4911725"/>
          <p14:tracePt t="104888" x="5322888" y="4911725"/>
          <p14:tracePt t="104904" x="5330825" y="4911725"/>
          <p14:tracePt t="104912" x="5348288" y="4911725"/>
          <p14:tracePt t="104920" x="5357813" y="4911725"/>
          <p14:tracePt t="104928" x="5367338" y="4911725"/>
          <p14:tracePt t="104943" x="5402263" y="4911725"/>
          <p14:tracePt t="104960" x="5429250" y="4911725"/>
          <p14:tracePt t="104977" x="5491163" y="4894263"/>
          <p14:tracePt t="104993" x="5554663" y="4894263"/>
          <p14:tracePt t="105010" x="5599113" y="4894263"/>
          <p14:tracePt t="105026" x="5643563" y="4894263"/>
          <p14:tracePt t="105042" x="5688013" y="4884738"/>
          <p14:tracePt t="105059" x="5715000" y="4875213"/>
          <p14:tracePt t="105076" x="5768975" y="4875213"/>
          <p14:tracePt t="105093" x="5822950" y="4857750"/>
          <p14:tracePt t="105109" x="5840413" y="4857750"/>
          <p14:tracePt t="105126" x="5894388" y="4857750"/>
          <p14:tracePt t="105143" x="5991225" y="4857750"/>
          <p14:tracePt t="105159" x="6081713" y="4857750"/>
          <p14:tracePt t="105161" x="6134100" y="4857750"/>
          <p14:tracePt t="105177" x="6205538" y="4857750"/>
          <p14:tracePt t="105193" x="6286500" y="4857750"/>
          <p14:tracePt t="105209" x="6375400" y="4867275"/>
          <p14:tracePt t="105226" x="6438900" y="4867275"/>
          <p14:tracePt t="105242" x="6483350" y="4867275"/>
          <p14:tracePt t="105259" x="6537325" y="4867275"/>
          <p14:tracePt t="105276" x="6589713" y="4867275"/>
          <p14:tracePt t="105293" x="6680200" y="4867275"/>
          <p14:tracePt t="105309" x="6742113" y="4867275"/>
          <p14:tracePt t="105326" x="6804025" y="4857750"/>
          <p14:tracePt t="105342" x="6867525" y="4857750"/>
          <p14:tracePt t="105360" x="7054850" y="4830763"/>
          <p14:tracePt t="105377" x="7126288" y="4830763"/>
          <p14:tracePt t="105393" x="7340600" y="4840288"/>
          <p14:tracePt t="105410" x="7446963" y="4848225"/>
          <p14:tracePt t="105426" x="7500938" y="4848225"/>
          <p14:tracePt t="105442" x="7527925" y="4848225"/>
          <p14:tracePt t="105459" x="7554913" y="4848225"/>
          <p14:tracePt t="105476" x="7581900" y="4857750"/>
          <p14:tracePt t="105493" x="7653338" y="4884738"/>
          <p14:tracePt t="105510" x="7697788" y="4902200"/>
          <p14:tracePt t="105526" x="7742238" y="4911725"/>
          <p14:tracePt t="105543" x="7769225" y="4911725"/>
          <p14:tracePt t="105559" x="7823200" y="4911725"/>
          <p14:tracePt t="105577" x="7875588" y="4911725"/>
          <p14:tracePt t="105594" x="7902575" y="4911725"/>
          <p14:tracePt t="105610" x="7912100" y="4911725"/>
          <p14:tracePt t="105632" x="7920038" y="4911725"/>
          <p14:tracePt t="105704" x="7929563" y="4911725"/>
          <p14:tracePt t="105720" x="7929563" y="4902200"/>
          <p14:tracePt t="105728" x="7929563" y="4875213"/>
          <p14:tracePt t="105736" x="7929563" y="4857750"/>
          <p14:tracePt t="105744" x="7929563" y="4830763"/>
          <p14:tracePt t="105760" x="7929563" y="4795838"/>
          <p14:tracePt t="105776" x="7929563" y="4714875"/>
          <p14:tracePt t="105793" x="7929563" y="4660900"/>
          <p14:tracePt t="105809" x="7929563" y="4545013"/>
          <p14:tracePt t="105826" x="7912100" y="4465638"/>
          <p14:tracePt t="105842" x="7912100" y="4394200"/>
          <p14:tracePt t="105859" x="7912100" y="4330700"/>
          <p14:tracePt t="105876" x="7912100" y="4268788"/>
          <p14:tracePt t="105892" x="7912100" y="4187825"/>
          <p14:tracePt t="105909" x="7912100" y="4098925"/>
          <p14:tracePt t="105926" x="7912100" y="4027488"/>
          <p14:tracePt t="105943" x="7912100" y="3946525"/>
          <p14:tracePt t="105960" x="7902575" y="3867150"/>
          <p14:tracePt t="105976" x="7894638" y="3813175"/>
          <p14:tracePt t="105993" x="7894638" y="3786188"/>
          <p14:tracePt t="106009" x="7875588" y="3768725"/>
          <p14:tracePt t="106096" x="7867650" y="3768725"/>
          <p14:tracePt t="106120" x="7858125" y="3768725"/>
          <p14:tracePt t="106136" x="7848600" y="3768725"/>
          <p14:tracePt t="106144" x="7840663" y="3768725"/>
          <p14:tracePt t="106152" x="7813675" y="3768725"/>
          <p14:tracePt t="106161" x="7796213" y="3768725"/>
          <p14:tracePt t="106176" x="7732713" y="3768725"/>
          <p14:tracePt t="106193" x="7581900" y="3741738"/>
          <p14:tracePt t="106209" x="7304088" y="3687763"/>
          <p14:tracePt t="106226" x="7045325" y="3670300"/>
          <p14:tracePt t="106243" x="6813550" y="3616325"/>
          <p14:tracePt t="106259" x="6643688" y="3598863"/>
          <p14:tracePt t="106276" x="6510338" y="3581400"/>
          <p14:tracePt t="106293" x="6429375" y="3581400"/>
          <p14:tracePt t="106309" x="6357938" y="3581400"/>
          <p14:tracePt t="106326" x="6232525" y="3581400"/>
          <p14:tracePt t="106344" x="6116638" y="3581400"/>
          <p14:tracePt t="106360" x="6054725" y="3581400"/>
          <p14:tracePt t="106376" x="6037263" y="3581400"/>
          <p14:tracePt t="106393" x="6027738" y="3581400"/>
          <p14:tracePt t="106409" x="6010275" y="3581400"/>
          <p14:tracePt t="106426" x="5991225" y="3581400"/>
          <p14:tracePt t="106443" x="5973763" y="3608388"/>
          <p14:tracePt t="106459" x="5911850" y="3633788"/>
          <p14:tracePt t="106476" x="5848350" y="3670300"/>
          <p14:tracePt t="106493" x="5786438" y="3687763"/>
          <p14:tracePt t="106509" x="5732463" y="3697288"/>
          <p14:tracePt t="106526" x="5697538" y="3724275"/>
          <p14:tracePt t="106543" x="5653088" y="3732213"/>
          <p14:tracePt t="106559" x="5626100" y="3732213"/>
          <p14:tracePt t="106576" x="5616575" y="3741738"/>
          <p14:tracePt t="106593" x="5608638" y="3759200"/>
          <p14:tracePt t="106609" x="5545138" y="3768725"/>
          <p14:tracePt t="106626" x="5510213" y="3803650"/>
          <p14:tracePt t="106642" x="5465763" y="3830638"/>
          <p14:tracePt t="106659" x="5446713" y="3857625"/>
          <p14:tracePt t="106692" x="5438775" y="3867150"/>
          <p14:tracePt t="106752" x="5429250" y="3875088"/>
          <p14:tracePt t="106768" x="5419725" y="3884613"/>
          <p14:tracePt t="106776" x="5402263" y="3894138"/>
          <p14:tracePt t="106793" x="5394325" y="3902075"/>
          <p14:tracePt t="106825" x="5384800" y="3919538"/>
          <p14:tracePt t="106832" x="5384800" y="3929063"/>
          <p14:tracePt t="106848" x="5384800" y="3938588"/>
          <p14:tracePt t="106859" x="5375275" y="3946525"/>
          <p14:tracePt t="106876" x="5375275" y="3956050"/>
          <p14:tracePt t="106892" x="5367338" y="3990975"/>
          <p14:tracePt t="106909" x="5357813" y="4000500"/>
          <p14:tracePt t="106926" x="5357813" y="4044950"/>
          <p14:tracePt t="106943" x="5357813" y="4062413"/>
          <p14:tracePt t="106960" x="5357813" y="4125913"/>
          <p14:tracePt t="106976" x="5357813" y="4179888"/>
          <p14:tracePt t="106993" x="5357813" y="4232275"/>
          <p14:tracePt t="107009" x="5357813" y="4295775"/>
          <p14:tracePt t="107026" x="5357813" y="4357688"/>
          <p14:tracePt t="107042" x="5357813" y="4419600"/>
          <p14:tracePt t="107059" x="5357813" y="4465638"/>
          <p14:tracePt t="107076" x="5357813" y="4527550"/>
          <p14:tracePt t="107092" x="5357813" y="4554538"/>
          <p14:tracePt t="107109" x="5357813" y="4581525"/>
          <p14:tracePt t="107126" x="5357813" y="4633913"/>
          <p14:tracePt t="107143" x="5357813" y="4670425"/>
          <p14:tracePt t="107160" x="5357813" y="4724400"/>
          <p14:tracePt t="107177" x="5357813" y="4759325"/>
          <p14:tracePt t="107194" x="5357813" y="4776788"/>
          <p14:tracePt t="107209" x="5357813" y="4786313"/>
          <p14:tracePt t="107272" x="5367338" y="4795838"/>
          <p14:tracePt t="107296" x="5375275" y="4813300"/>
          <p14:tracePt t="107312" x="5402263" y="4830763"/>
          <p14:tracePt t="107328" x="5402263" y="4840288"/>
          <p14:tracePt t="107336" x="5411788" y="4848225"/>
          <p14:tracePt t="107352" x="5419725" y="4867275"/>
          <p14:tracePt t="107361" x="5419725" y="4884738"/>
          <p14:tracePt t="107376" x="5429250" y="4894263"/>
          <p14:tracePt t="107393" x="5465763" y="4919663"/>
          <p14:tracePt t="107409" x="5473700" y="4929188"/>
          <p14:tracePt t="107426" x="5491163" y="4929188"/>
          <p14:tracePt t="107443" x="5518150" y="4956175"/>
          <p14:tracePt t="107459" x="5545138" y="4965700"/>
          <p14:tracePt t="107476" x="5562600" y="4965700"/>
          <p14:tracePt t="107493" x="5581650" y="4965700"/>
          <p14:tracePt t="107509" x="5616575" y="4965700"/>
          <p14:tracePt t="107526" x="5661025" y="4973638"/>
          <p14:tracePt t="107542" x="5688013" y="4973638"/>
          <p14:tracePt t="107560" x="5741988" y="4991100"/>
          <p14:tracePt t="107576" x="5840413" y="4991100"/>
          <p14:tracePt t="107592" x="5875338" y="5018088"/>
          <p14:tracePt t="107609" x="5965825" y="5027613"/>
          <p14:tracePt t="107626" x="6000750" y="5027613"/>
          <p14:tracePt t="107643" x="6062663" y="5037138"/>
          <p14:tracePt t="107659" x="6108700" y="5037138"/>
          <p14:tracePt t="107676" x="6153150" y="5037138"/>
          <p14:tracePt t="107692" x="6197600" y="5054600"/>
          <p14:tracePt t="107709" x="6232525" y="5054600"/>
          <p14:tracePt t="107726" x="6276975" y="5072063"/>
          <p14:tracePt t="107743" x="6323013" y="5089525"/>
          <p14:tracePt t="107759" x="6375400" y="5099050"/>
          <p14:tracePt t="107776" x="6429375" y="5099050"/>
          <p14:tracePt t="107793" x="6483350" y="5099050"/>
          <p14:tracePt t="107809" x="6518275" y="5099050"/>
          <p14:tracePt t="107826" x="6581775" y="5099050"/>
          <p14:tracePt t="107843" x="6626225" y="5099050"/>
          <p14:tracePt t="107859" x="6680200" y="5099050"/>
          <p14:tracePt t="107876" x="6732588" y="5099050"/>
          <p14:tracePt t="107893" x="6777038" y="5099050"/>
          <p14:tracePt t="107909" x="6848475" y="5099050"/>
          <p14:tracePt t="107926" x="6929438" y="5081588"/>
          <p14:tracePt t="107943" x="6965950" y="5081588"/>
          <p14:tracePt t="107959" x="7000875" y="5062538"/>
          <p14:tracePt t="107976" x="7045325" y="5054600"/>
          <p14:tracePt t="107993" x="7089775" y="5045075"/>
          <p14:tracePt t="108009" x="7143750" y="5010150"/>
          <p14:tracePt t="108026" x="7153275" y="5010150"/>
          <p14:tracePt t="108043" x="7170738" y="5000625"/>
          <p14:tracePt t="108059" x="7197725" y="4983163"/>
          <p14:tracePt t="108076" x="7205663" y="4983163"/>
          <p14:tracePt t="108092" x="7232650" y="4965700"/>
          <p14:tracePt t="108128" x="7242175" y="4965700"/>
          <p14:tracePt t="108144" x="7251700" y="4965700"/>
          <p14:tracePt t="108159" x="7259638" y="4956175"/>
          <p14:tracePt t="108177" x="7296150" y="4956175"/>
          <p14:tracePt t="108193" x="7323138" y="4956175"/>
          <p14:tracePt t="108209" x="7394575" y="4938713"/>
          <p14:tracePt t="108226" x="7473950" y="4902200"/>
          <p14:tracePt t="108242" x="7554913" y="4857750"/>
          <p14:tracePt t="108259" x="7626350" y="4822825"/>
          <p14:tracePt t="108276" x="7670800" y="4795838"/>
          <p14:tracePt t="108293" x="7715250" y="4786313"/>
          <p14:tracePt t="108309" x="7742238" y="4768850"/>
          <p14:tracePt t="108360" x="7751763" y="4768850"/>
          <p14:tracePt t="108416" x="7759700" y="4768850"/>
          <p14:tracePt t="108425" x="7777163" y="4768850"/>
          <p14:tracePt t="108448" x="7786688" y="4751388"/>
          <p14:tracePt t="108464" x="7813675" y="4741863"/>
          <p14:tracePt t="108496" x="7823200" y="4714875"/>
          <p14:tracePt t="108520" x="7840663" y="4697413"/>
          <p14:tracePt t="108528" x="7848600" y="4687888"/>
          <p14:tracePt t="108536" x="7848600" y="4660900"/>
          <p14:tracePt t="108544" x="7858125" y="4633913"/>
          <p14:tracePt t="108559" x="7858125" y="4598988"/>
          <p14:tracePt t="108576" x="7858125" y="4518025"/>
          <p14:tracePt t="108593" x="7858125" y="4411663"/>
          <p14:tracePt t="108610" x="7858125" y="4313238"/>
          <p14:tracePt t="108626" x="7858125" y="4214813"/>
          <p14:tracePt t="108642" x="7858125" y="4133850"/>
          <p14:tracePt t="108659" x="7840663" y="4054475"/>
          <p14:tracePt t="108676" x="7831138" y="3990975"/>
          <p14:tracePt t="108692" x="7831138" y="3938588"/>
          <p14:tracePt t="108709" x="7813675" y="3884613"/>
          <p14:tracePt t="108726" x="7813675" y="3867150"/>
          <p14:tracePt t="108742" x="7804150" y="3830638"/>
          <p14:tracePt t="108776" x="7796213" y="3822700"/>
          <p14:tracePt t="108800" x="7786688" y="3813175"/>
          <p14:tracePt t="108832" x="7777163" y="3803650"/>
          <p14:tracePt t="108840" x="7769225" y="3795713"/>
          <p14:tracePt t="108848" x="7751763" y="3786188"/>
          <p14:tracePt t="108864" x="7742238" y="3786188"/>
          <p14:tracePt t="108876" x="7732713" y="3768725"/>
          <p14:tracePt t="108892" x="7705725" y="3759200"/>
          <p14:tracePt t="108910" x="7626350" y="3759200"/>
          <p14:tracePt t="108926" x="7545388" y="3759200"/>
          <p14:tracePt t="108942" x="7429500" y="3759200"/>
          <p14:tracePt t="108959" x="7304088" y="3759200"/>
          <p14:tracePt t="108976" x="7143750" y="3732213"/>
          <p14:tracePt t="108993" x="6956425" y="3705225"/>
          <p14:tracePt t="109009" x="6804025" y="3687763"/>
          <p14:tracePt t="109026" x="6589713" y="3616325"/>
          <p14:tracePt t="109042" x="6473825" y="3571875"/>
          <p14:tracePt t="109059" x="6330950" y="3544888"/>
          <p14:tracePt t="109076" x="6161088" y="3527425"/>
          <p14:tracePt t="109092" x="6027738" y="3490913"/>
          <p14:tracePt t="109109" x="5919788" y="3482975"/>
          <p14:tracePt t="109126" x="5840413" y="3482975"/>
          <p14:tracePt t="109142" x="5768975" y="3482975"/>
          <p14:tracePt t="109159" x="5741988" y="3482975"/>
          <p14:tracePt t="109176" x="5732463" y="3482975"/>
          <p14:tracePt t="109216" x="5724525" y="3482975"/>
          <p14:tracePt t="109248" x="5715000" y="3482975"/>
          <p14:tracePt t="109272" x="5688013" y="3482975"/>
          <p14:tracePt t="109296" x="5680075" y="3482975"/>
          <p14:tracePt t="109304" x="5670550" y="3482975"/>
          <p14:tracePt t="109328" x="5661025" y="3482975"/>
          <p14:tracePt t="109336" x="5626100" y="3482975"/>
          <p14:tracePt t="109344" x="5616575" y="3490913"/>
          <p14:tracePt t="110008" x="5608638" y="3500438"/>
          <p14:tracePt t="110025" x="5608638" y="3509963"/>
          <p14:tracePt t="110032" x="5599113" y="3536950"/>
          <p14:tracePt t="110042" x="5599113" y="3544888"/>
          <p14:tracePt t="110059" x="5599113" y="3598863"/>
          <p14:tracePt t="110076" x="5599113" y="3660775"/>
          <p14:tracePt t="110092" x="5572125" y="3724275"/>
          <p14:tracePt t="110109" x="5572125" y="3803650"/>
          <p14:tracePt t="110126" x="5572125" y="3867150"/>
          <p14:tracePt t="110142" x="5572125" y="3911600"/>
          <p14:tracePt t="110159" x="5572125" y="3956050"/>
          <p14:tracePt t="110176" x="5572125" y="3973513"/>
          <p14:tracePt t="110193" x="5572125" y="4010025"/>
          <p14:tracePt t="110209" x="5572125" y="4027488"/>
          <p14:tracePt t="110226" x="5572125" y="4054475"/>
          <p14:tracePt t="110242" x="5572125" y="4098925"/>
          <p14:tracePt t="110259" x="5572125" y="4125913"/>
          <p14:tracePt t="110276" x="5572125" y="4170363"/>
          <p14:tracePt t="110292" x="5572125" y="4224338"/>
          <p14:tracePt t="110309" x="5581650" y="4286250"/>
          <p14:tracePt t="110326" x="5581650" y="4330700"/>
          <p14:tracePt t="110342" x="5581650" y="4357688"/>
          <p14:tracePt t="110359" x="5589588" y="4375150"/>
          <p14:tracePt t="110393" x="5608638" y="4375150"/>
          <p14:tracePt t="110496" x="5616575" y="4375150"/>
          <p14:tracePt t="110544" x="5626100" y="4367213"/>
          <p14:tracePt t="110576" x="5634038" y="4357688"/>
          <p14:tracePt t="110632" x="5670550" y="4348163"/>
          <p14:tracePt t="110664" x="5680075" y="4348163"/>
          <p14:tracePt t="110672" x="5688013" y="4330700"/>
          <p14:tracePt t="110680" x="5715000" y="4330700"/>
          <p14:tracePt t="110696" x="5732463" y="4330700"/>
          <p14:tracePt t="110709" x="5759450" y="4322763"/>
          <p14:tracePt t="110728" x="5768975" y="4322763"/>
          <p14:tracePt t="110742" x="5776913" y="4322763"/>
          <p14:tracePt t="110759" x="5803900" y="4295775"/>
          <p14:tracePt t="110776" x="5830888" y="4295775"/>
          <p14:tracePt t="110792" x="5848350" y="4286250"/>
          <p14:tracePt t="110809" x="5894388" y="4286250"/>
          <p14:tracePt t="110825" x="5938838" y="4286250"/>
          <p14:tracePt t="110842" x="5965825" y="4286250"/>
          <p14:tracePt t="110859" x="6000750" y="4286250"/>
          <p14:tracePt t="110876" x="6045200" y="4286250"/>
          <p14:tracePt t="110892" x="6072188" y="4286250"/>
          <p14:tracePt t="110909" x="6126163" y="4276725"/>
          <p14:tracePt t="110926" x="6153150" y="4276725"/>
          <p14:tracePt t="110942" x="6188075" y="4268788"/>
          <p14:tracePt t="110959" x="6224588" y="4241800"/>
          <p14:tracePt t="110976" x="6232525" y="4241800"/>
          <p14:tracePt t="110992" x="6242050" y="4241800"/>
          <p14:tracePt t="111025" x="6269038" y="4241800"/>
          <p14:tracePt t="111042" x="6276975" y="4241800"/>
          <p14:tracePt t="111059" x="6296025" y="4241800"/>
          <p14:tracePt t="111076" x="6313488" y="4241800"/>
          <p14:tracePt t="111092" x="6340475" y="4241800"/>
          <p14:tracePt t="111126" x="6367463" y="4241800"/>
          <p14:tracePt t="111142" x="6375400" y="4241800"/>
          <p14:tracePt t="111159" x="6394450" y="4241800"/>
          <p14:tracePt t="111176" x="6402388" y="4241800"/>
          <p14:tracePt t="111193" x="6419850" y="4241800"/>
          <p14:tracePt t="111209" x="6429375" y="4241800"/>
          <p14:tracePt t="111226" x="6438900" y="4241800"/>
          <p14:tracePt t="111848" x="6446838" y="4232275"/>
          <p14:tracePt t="111856" x="6446838" y="4224338"/>
          <p14:tracePt t="111864" x="6438900" y="4187825"/>
          <p14:tracePt t="111888" x="6438900" y="4179888"/>
          <p14:tracePt t="112032" x="6446838" y="4187825"/>
          <p14:tracePt t="112040" x="6491288" y="4197350"/>
          <p14:tracePt t="112048" x="6537325" y="4241800"/>
          <p14:tracePt t="112059" x="6581775" y="4268788"/>
          <p14:tracePt t="112076" x="6697663" y="4313238"/>
          <p14:tracePt t="112093" x="6742113" y="4313238"/>
          <p14:tracePt t="112109" x="6769100" y="4313238"/>
          <p14:tracePt t="112126" x="6796088" y="4313238"/>
          <p14:tracePt t="112142" x="6831013" y="4303713"/>
          <p14:tracePt t="112159" x="6867525" y="4286250"/>
          <p14:tracePt t="112194" x="6875463" y="4286250"/>
          <p14:tracePt t="112209" x="6919913" y="4286250"/>
          <p14:tracePt t="112226" x="6929438" y="4286250"/>
          <p14:tracePt t="112242" x="6965950" y="4286250"/>
          <p14:tracePt t="112259" x="7027863" y="4286250"/>
          <p14:tracePt t="112275" x="7054850" y="4286250"/>
          <p14:tracePt t="112292" x="7099300" y="4286250"/>
          <p14:tracePt t="112309" x="7134225" y="4286250"/>
          <p14:tracePt t="112325" x="7153275" y="4286250"/>
          <p14:tracePt t="112342" x="7161213" y="4286250"/>
          <p14:tracePt t="112376" x="7197725" y="4286250"/>
          <p14:tracePt t="112393" x="7205663" y="4286250"/>
          <p14:tracePt t="112409" x="7215188" y="4276725"/>
          <p14:tracePt t="112426" x="7224713" y="4259263"/>
          <p14:tracePt t="112443" x="7251700" y="4232275"/>
          <p14:tracePt t="112459" x="7251700" y="4224338"/>
          <p14:tracePt t="112476" x="7259638" y="4214813"/>
          <p14:tracePt t="112492" x="7259638" y="4205288"/>
          <p14:tracePt t="112509" x="7269163" y="4179888"/>
          <p14:tracePt t="112526" x="7269163" y="4170363"/>
          <p14:tracePt t="112542" x="7269163" y="4160838"/>
          <p14:tracePt t="112559" x="7277100" y="4152900"/>
          <p14:tracePt t="112575" x="7304088" y="4125913"/>
          <p14:tracePt t="112592" x="7323138" y="4108450"/>
          <p14:tracePt t="112680" x="7348538" y="4108450"/>
          <p14:tracePt t="112688" x="7358063" y="4098925"/>
          <p14:tracePt t="112928" x="7348538" y="4098925"/>
          <p14:tracePt t="112936" x="7313613" y="4098925"/>
          <p14:tracePt t="112952" x="7286625" y="4116388"/>
          <p14:tracePt t="112960" x="7259638" y="4125913"/>
          <p14:tracePt t="112977" x="7242175" y="4125913"/>
          <p14:tracePt t="112992" x="7224713" y="4133850"/>
          <p14:tracePt t="113009" x="7205663" y="4160838"/>
          <p14:tracePt t="113025" x="7197725" y="4170363"/>
          <p14:tracePt t="113059" x="7188200" y="4179888"/>
          <p14:tracePt t="113088" x="7180263" y="4187825"/>
          <p14:tracePt t="113096" x="7180263" y="4197350"/>
          <p14:tracePt t="113109" x="7170738" y="4205288"/>
          <p14:tracePt t="113125" x="7143750" y="4232275"/>
          <p14:tracePt t="113143" x="7134225" y="4241800"/>
          <p14:tracePt t="113159" x="7134225" y="4251325"/>
          <p14:tracePt t="113248" x="7134225" y="4259263"/>
          <p14:tracePt t="113264" x="7134225" y="4268788"/>
          <p14:tracePt t="113272" x="7143750" y="4276725"/>
          <p14:tracePt t="113280" x="7180263" y="4295775"/>
          <p14:tracePt t="113292" x="7224713" y="4322763"/>
          <p14:tracePt t="113309" x="7251700" y="4330700"/>
          <p14:tracePt t="113326" x="7269163" y="4340225"/>
          <p14:tracePt t="113343" x="7296150" y="4348163"/>
          <p14:tracePt t="113359" x="7323138" y="4375150"/>
          <p14:tracePt t="113375" x="7331075" y="4384675"/>
          <p14:tracePt t="113393" x="7340600" y="4394200"/>
          <p14:tracePt t="113409" x="7367588" y="4438650"/>
          <p14:tracePt t="113425" x="7375525" y="4446588"/>
          <p14:tracePt t="113442" x="7394575" y="4483100"/>
          <p14:tracePt t="113459" x="7412038" y="4500563"/>
          <p14:tracePt t="113528" x="7429500" y="4500563"/>
          <p14:tracePt t="113552" x="7439025" y="4500563"/>
          <p14:tracePt t="113608" x="7456488" y="4500563"/>
          <p14:tracePt t="113632" x="7483475" y="4500563"/>
          <p14:tracePt t="113640" x="7483475" y="4491038"/>
          <p14:tracePt t="113648" x="7491413" y="4483100"/>
          <p14:tracePt t="113659" x="7500938" y="4456113"/>
          <p14:tracePt t="113676" x="7527925" y="4394200"/>
          <p14:tracePt t="113692" x="7545388" y="4367213"/>
          <p14:tracePt t="113709" x="7554913" y="4348163"/>
          <p14:tracePt t="113726" x="7554913" y="4330700"/>
          <p14:tracePt t="113742" x="7554913" y="4303713"/>
          <p14:tracePt t="113759" x="7562850" y="4295775"/>
          <p14:tracePt t="113776" x="7562850" y="4276725"/>
          <p14:tracePt t="113792" x="7572375" y="4268788"/>
          <p14:tracePt t="113809" x="7581900" y="4259263"/>
          <p14:tracePt t="113842" x="7581900" y="4251325"/>
          <p14:tracePt t="113859" x="7581900" y="4224338"/>
          <p14:tracePt t="113876" x="7599363" y="4197350"/>
          <p14:tracePt t="113892" x="7599363" y="4187825"/>
          <p14:tracePt t="113909" x="7608888" y="4143375"/>
          <p14:tracePt t="113925" x="7608888" y="4133850"/>
          <p14:tracePt t="114080" x="7608888" y="4125913"/>
          <p14:tracePt t="114088" x="7599363" y="4125913"/>
          <p14:tracePt t="114120" x="7572375" y="4133850"/>
          <p14:tracePt t="114136" x="7562850" y="4143375"/>
          <p14:tracePt t="114152" x="7554913" y="4170363"/>
          <p14:tracePt t="114168" x="7545388" y="4170363"/>
          <p14:tracePt t="114176" x="7527925" y="4170363"/>
          <p14:tracePt t="114184" x="7518400" y="4179888"/>
          <p14:tracePt t="114224" x="7510463" y="4187825"/>
          <p14:tracePt t="114232" x="7500938" y="4197350"/>
          <p14:tracePt t="114256" x="7491413" y="4197350"/>
          <p14:tracePt t="114304" x="7483475" y="4197350"/>
          <p14:tracePt t="114328" x="7473950" y="4214813"/>
          <p14:tracePt t="115840" x="7473950" y="4224338"/>
          <p14:tracePt t="115856" x="7473950" y="4251325"/>
          <p14:tracePt t="115864" x="7466013" y="4268788"/>
          <p14:tracePt t="115875" x="7439025" y="4276725"/>
          <p14:tracePt t="115892" x="7385050" y="4330700"/>
          <p14:tracePt t="115909" x="7348538" y="4348163"/>
          <p14:tracePt t="115925" x="7296150" y="4384675"/>
          <p14:tracePt t="115942" x="7259638" y="4411663"/>
          <p14:tracePt t="115959" x="7205663" y="4446588"/>
          <p14:tracePt t="115976" x="7161213" y="4465638"/>
          <p14:tracePt t="115992" x="7116763" y="4491038"/>
          <p14:tracePt t="116025" x="7089775" y="4491038"/>
          <p14:tracePt t="116048" x="7081838" y="4491038"/>
          <p14:tracePt t="116059" x="7072313" y="4491038"/>
          <p14:tracePt t="116075" x="7062788" y="4491038"/>
          <p14:tracePt t="116092" x="7018338" y="4491038"/>
          <p14:tracePt t="116109" x="6956425" y="4491038"/>
          <p14:tracePt t="116126" x="6894513" y="4491038"/>
          <p14:tracePt t="116142" x="6884988" y="4491038"/>
          <p14:tracePt t="116175" x="6867525" y="4491038"/>
          <p14:tracePt t="116193" x="6796088" y="4465638"/>
          <p14:tracePt t="116209" x="6769100" y="4438650"/>
          <p14:tracePt t="116225" x="6759575" y="4419600"/>
          <p14:tracePt t="116242" x="6724650" y="4367213"/>
          <p14:tracePt t="116259" x="6688138" y="4322763"/>
          <p14:tracePt t="116276" x="6670675" y="4303713"/>
          <p14:tracePt t="116344" x="6670675" y="4276725"/>
          <p14:tracePt t="116376" x="6670675" y="4268788"/>
          <p14:tracePt t="116393" x="6670675" y="4259263"/>
          <p14:tracePt t="116416" x="6670675" y="4251325"/>
          <p14:tracePt t="116425" x="6653213" y="4241800"/>
          <p14:tracePt t="116624" x="6643688" y="4241800"/>
          <p14:tracePt t="116640" x="6643688" y="4251325"/>
          <p14:tracePt t="116656" x="6643688" y="4259263"/>
          <p14:tracePt t="116673" x="6643688" y="4268788"/>
          <p14:tracePt t="116688" x="6643688" y="4286250"/>
          <p14:tracePt t="116704" x="6643688" y="4303713"/>
          <p14:tracePt t="116712" x="6643688" y="4313238"/>
          <p14:tracePt t="116726" x="6643688" y="4322763"/>
          <p14:tracePt t="116742" x="6643688" y="4330700"/>
          <p14:tracePt t="116759" x="6643688" y="4357688"/>
          <p14:tracePt t="116775" x="6643688" y="4375150"/>
          <p14:tracePt t="116792" x="6643688" y="4384675"/>
          <p14:tracePt t="116809" x="6643688" y="4411663"/>
          <p14:tracePt t="116904" x="6643688" y="4419600"/>
          <p14:tracePt t="116936" x="6643688" y="4429125"/>
          <p14:tracePt t="116952" x="6643688" y="4438650"/>
          <p14:tracePt t="116976" x="6643688" y="4456113"/>
          <p14:tracePt t="117104" x="6643688" y="4473575"/>
          <p14:tracePt t="117136" x="6643688" y="4483100"/>
          <p14:tracePt t="117152" x="6643688" y="4491038"/>
          <p14:tracePt t="117176" x="6634163" y="4527550"/>
          <p14:tracePt t="117192" x="6626225" y="4537075"/>
          <p14:tracePt t="117209" x="6616700" y="4537075"/>
          <p14:tracePt t="117216" x="6608763" y="4545013"/>
          <p14:tracePt t="117248" x="6589713" y="4554538"/>
          <p14:tracePt t="117264" x="6581775" y="4581525"/>
          <p14:tracePt t="117288" x="6572250" y="4589463"/>
          <p14:tracePt t="117312" x="6562725" y="4598988"/>
          <p14:tracePt t="117368" x="6554788" y="4608513"/>
          <p14:tracePt t="117400" x="6554788" y="4616450"/>
          <p14:tracePt t="117416" x="6562725" y="4643438"/>
          <p14:tracePt t="117432" x="6581775" y="4652963"/>
          <p14:tracePt t="117448" x="6589713" y="4660900"/>
          <p14:tracePt t="117456" x="6608763" y="4687888"/>
          <p14:tracePt t="117464" x="6634163" y="4697413"/>
          <p14:tracePt t="117475" x="6661150" y="4705350"/>
          <p14:tracePt t="117492" x="6670675" y="4714875"/>
          <p14:tracePt t="117509" x="6688138" y="4741863"/>
          <p14:tracePt t="117560" x="6688138" y="4751388"/>
          <p14:tracePt t="117616" x="6688138" y="4759325"/>
          <p14:tracePt t="117625" x="6680200" y="4768850"/>
          <p14:tracePt t="117688" x="6670675" y="4768850"/>
          <p14:tracePt t="117712" x="6661150" y="4786313"/>
          <p14:tracePt t="117728" x="6653213" y="4803775"/>
          <p14:tracePt t="117736" x="6626225" y="4813300"/>
          <p14:tracePt t="117784" x="6626225" y="4840288"/>
          <p14:tracePt t="117816" x="6626225" y="4848225"/>
          <p14:tracePt t="117856" x="6626225" y="4857750"/>
          <p14:tracePt t="117872" x="6626225" y="4867275"/>
          <p14:tracePt t="117888" x="6626225" y="4894263"/>
          <p14:tracePt t="117904" x="6626225" y="4902200"/>
          <p14:tracePt t="117920" x="6626225" y="4911725"/>
          <p14:tracePt t="117960" x="6616700" y="4919663"/>
          <p14:tracePt t="118280" x="6634163" y="4919663"/>
          <p14:tracePt t="118288" x="6661150" y="4894263"/>
          <p14:tracePt t="118296" x="6688138" y="4867275"/>
          <p14:tracePt t="118309" x="6697663" y="4857750"/>
          <p14:tracePt t="118325" x="6751638" y="4813300"/>
          <p14:tracePt t="118342" x="6769100" y="4776788"/>
          <p14:tracePt t="118359" x="6777038" y="4741863"/>
          <p14:tracePt t="118375" x="6804025" y="4714875"/>
          <p14:tracePt t="118393" x="6831013" y="4670425"/>
          <p14:tracePt t="118409" x="6858000" y="4633913"/>
          <p14:tracePt t="118425" x="6875463" y="4616450"/>
          <p14:tracePt t="118442" x="6902450" y="4581525"/>
          <p14:tracePt t="118459" x="6911975" y="4572000"/>
          <p14:tracePt t="118475" x="6919913" y="4545013"/>
          <p14:tracePt t="118509" x="6929438" y="4537075"/>
          <p14:tracePt t="118525" x="6929438" y="4527550"/>
          <p14:tracePt t="118542" x="6929438" y="4518025"/>
          <p14:tracePt t="118576" x="6929438" y="4510088"/>
          <p14:tracePt t="118600" x="6929438" y="4500563"/>
          <p14:tracePt t="118624" x="6938963" y="4491038"/>
          <p14:tracePt t="118632" x="6938963" y="4483100"/>
          <p14:tracePt t="118776" x="6938963" y="4465638"/>
          <p14:tracePt t="118792" x="6929438" y="4465638"/>
          <p14:tracePt t="118800" x="6911975" y="4465638"/>
          <p14:tracePt t="118810" x="6902450" y="4465638"/>
          <p14:tracePt t="118825" x="6840538" y="4483100"/>
          <p14:tracePt t="118842" x="6813550" y="4483100"/>
          <p14:tracePt t="118859" x="6796088" y="4483100"/>
          <p14:tracePt t="118892" x="6742113" y="4510088"/>
          <p14:tracePt t="118968" x="6732588" y="4537075"/>
          <p14:tracePt t="119008" x="6705600" y="4545013"/>
          <p14:tracePt t="119136" x="6705600" y="4572000"/>
          <p14:tracePt t="119160" x="6715125" y="4589463"/>
          <p14:tracePt t="119184" x="6724650" y="4589463"/>
          <p14:tracePt t="119192" x="6732588" y="4589463"/>
          <p14:tracePt t="119209" x="6742113" y="4589463"/>
          <p14:tracePt t="119216" x="6751638" y="4589463"/>
          <p14:tracePt t="119225" x="6777038" y="4589463"/>
          <p14:tracePt t="119242" x="6804025" y="4589463"/>
          <p14:tracePt t="119259" x="6840538" y="4589463"/>
          <p14:tracePt t="119275" x="6884988" y="4608513"/>
          <p14:tracePt t="119292" x="6902450" y="4616450"/>
          <p14:tracePt t="119309" x="6911975" y="4616450"/>
          <p14:tracePt t="119326" x="6938963" y="4616450"/>
          <p14:tracePt t="119342" x="6956425" y="4616450"/>
          <p14:tracePt t="119359" x="6965950" y="4616450"/>
          <p14:tracePt t="119440" x="6973888" y="4625975"/>
          <p14:tracePt t="119456" x="6973888" y="4633913"/>
          <p14:tracePt t="119472" x="6973888" y="4643438"/>
          <p14:tracePt t="119488" x="6973888" y="4652963"/>
          <p14:tracePt t="119504" x="6973888" y="4679950"/>
          <p14:tracePt t="119528" x="6973888" y="4697413"/>
          <p14:tracePt t="119536" x="6965950" y="4697413"/>
          <p14:tracePt t="119544" x="6956425" y="4697413"/>
          <p14:tracePt t="119559" x="6938963" y="4705350"/>
          <p14:tracePt t="119575" x="6911975" y="4724400"/>
          <p14:tracePt t="119592" x="6875463" y="4741863"/>
          <p14:tracePt t="119626" x="6858000" y="4741863"/>
          <p14:tracePt t="119642" x="6840538" y="4741863"/>
          <p14:tracePt t="119659" x="6796088" y="4741863"/>
          <p14:tracePt t="119675" x="6777038" y="4741863"/>
          <p14:tracePt t="119692" x="6769100" y="4741863"/>
          <p14:tracePt t="119709" x="6751638" y="4741863"/>
          <p14:tracePt t="119726" x="6724650" y="4741863"/>
          <p14:tracePt t="119742" x="6697663" y="4759325"/>
          <p14:tracePt t="119759" x="6670675" y="4776788"/>
          <p14:tracePt t="119776" x="6643688" y="4813300"/>
          <p14:tracePt t="119792" x="6634163" y="4848225"/>
          <p14:tracePt t="119809" x="6634163" y="4867275"/>
          <p14:tracePt t="119825" x="6634163" y="4884738"/>
          <p14:tracePt t="119842" x="6653213" y="4884738"/>
          <p14:tracePt t="119859" x="6697663" y="4884738"/>
          <p14:tracePt t="119875" x="6759575" y="4875213"/>
          <p14:tracePt t="119892" x="6831013" y="4840288"/>
          <p14:tracePt t="119909" x="6858000" y="4822825"/>
          <p14:tracePt t="120000" x="6858000" y="4830763"/>
          <p14:tracePt t="120009" x="6858000" y="4857750"/>
          <p14:tracePt t="120016" x="6858000" y="4867275"/>
          <p14:tracePt t="120032" x="6858000" y="4902200"/>
          <p14:tracePt t="120042" x="6858000" y="4911725"/>
          <p14:tracePt t="120058" x="6858000" y="4938713"/>
          <p14:tracePt t="120075" x="6858000" y="4946650"/>
          <p14:tracePt t="120192" x="6867525" y="4938713"/>
          <p14:tracePt t="120200" x="6867525" y="4911725"/>
          <p14:tracePt t="120210" x="6884988" y="4902200"/>
          <p14:tracePt t="120225" x="6894513" y="4894263"/>
          <p14:tracePt t="120264" x="6902450" y="4884738"/>
          <p14:tracePt t="120280" x="6911975" y="4884738"/>
          <p14:tracePt t="120289" x="6919913" y="4884738"/>
          <p14:tracePt t="120304" x="6929438" y="4884738"/>
          <p14:tracePt t="120320" x="6938963" y="4884738"/>
          <p14:tracePt t="120440" x="6956425" y="4894263"/>
          <p14:tracePt t="120872" x="6965950" y="4894263"/>
          <p14:tracePt t="121168" x="6973888" y="4894263"/>
          <p14:tracePt t="121176" x="6983413" y="4894263"/>
          <p14:tracePt t="121184" x="7018338" y="4894263"/>
          <p14:tracePt t="121193" x="7027863" y="4894263"/>
          <p14:tracePt t="121209" x="7081838" y="4894263"/>
          <p14:tracePt t="121225" x="7116763" y="4884738"/>
          <p14:tracePt t="121242" x="7170738" y="4857750"/>
          <p14:tracePt t="121258" x="7215188" y="4822825"/>
          <p14:tracePt t="121275" x="7251700" y="4776788"/>
          <p14:tracePt t="121292" x="7286625" y="4751388"/>
          <p14:tracePt t="121309" x="7304088" y="4714875"/>
          <p14:tracePt t="121326" x="7313613" y="4705350"/>
          <p14:tracePt t="121359" x="7323138" y="4697413"/>
          <p14:tracePt t="121375" x="7323138" y="4687888"/>
          <p14:tracePt t="121392" x="7340600" y="4679950"/>
          <p14:tracePt t="121410" x="7358063" y="4652963"/>
          <p14:tracePt t="121425" x="7367588" y="4643438"/>
          <p14:tracePt t="121442" x="7394575" y="4616450"/>
          <p14:tracePt t="121459" x="7412038" y="4589463"/>
          <p14:tracePt t="121475" x="7439025" y="4572000"/>
          <p14:tracePt t="121492" x="7456488" y="4545013"/>
          <p14:tracePt t="121508" x="7483475" y="4537075"/>
          <p14:tracePt t="121525" x="7491413" y="4527550"/>
          <p14:tracePt t="121542" x="7510463" y="4500563"/>
          <p14:tracePt t="121559" x="7518400" y="4491038"/>
          <p14:tracePt t="121575" x="7545388" y="4483100"/>
          <p14:tracePt t="121592" x="7562850" y="4483100"/>
          <p14:tracePt t="121609" x="7572375" y="4483100"/>
          <p14:tracePt t="121625" x="7589838" y="4473575"/>
          <p14:tracePt t="121642" x="7608888" y="4465638"/>
          <p14:tracePt t="121658" x="7616825" y="4465638"/>
          <p14:tracePt t="121692" x="7626350" y="4465638"/>
          <p14:tracePt t="121708" x="7634288" y="4456113"/>
          <p14:tracePt t="121725" x="7643813" y="4456113"/>
          <p14:tracePt t="121742" x="7670800" y="4438650"/>
          <p14:tracePt t="121758" x="7688263" y="4429125"/>
          <p14:tracePt t="121775" x="7715250" y="4402138"/>
          <p14:tracePt t="121792" x="7751763" y="4394200"/>
          <p14:tracePt t="121864" x="7759700" y="4384675"/>
          <p14:tracePt t="121880" x="7769225" y="4375150"/>
          <p14:tracePt t="121904" x="7777163" y="4348163"/>
          <p14:tracePt t="121944" x="7796213" y="4340225"/>
          <p14:tracePt t="122120" x="7786688" y="4330700"/>
          <p14:tracePt t="122176" x="7777163" y="4330700"/>
          <p14:tracePt t="122208" x="7759700" y="4330700"/>
          <p14:tracePt t="122248" x="7751763" y="4330700"/>
          <p14:tracePt t="122288" x="7742238" y="4330700"/>
          <p14:tracePt t="122336" x="7724775" y="4330700"/>
          <p14:tracePt t="122376" x="7705725" y="4330700"/>
          <p14:tracePt t="122400" x="7697788" y="4330700"/>
          <p14:tracePt t="122416" x="7688263" y="4330700"/>
          <p14:tracePt t="122432" x="7680325" y="4330700"/>
          <p14:tracePt t="122448" x="7653338" y="4330700"/>
          <p14:tracePt t="122464" x="7643813" y="4330700"/>
          <p14:tracePt t="122472" x="7634288" y="4330700"/>
          <p14:tracePt t="122480" x="7626350" y="4330700"/>
          <p14:tracePt t="122492" x="7599363" y="4322763"/>
          <p14:tracePt t="122508" x="7589838" y="4322763"/>
          <p14:tracePt t="122525" x="7545388" y="4322763"/>
          <p14:tracePt t="122542" x="7518400" y="4322763"/>
          <p14:tracePt t="122559" x="7483475" y="4295775"/>
          <p14:tracePt t="122576" x="7419975" y="4268788"/>
          <p14:tracePt t="122593" x="7412038" y="4268788"/>
          <p14:tracePt t="122610" x="7385050" y="4259263"/>
          <p14:tracePt t="122626" x="7358063" y="4259263"/>
          <p14:tracePt t="122643" x="7313613" y="4251325"/>
          <p14:tracePt t="122660" x="7296150" y="4241800"/>
          <p14:tracePt t="122676" x="7277100" y="4241800"/>
          <p14:tracePt t="122693" x="7269163" y="4241800"/>
          <p14:tracePt t="122709" x="7251700" y="4241800"/>
          <p14:tracePt t="122726" x="7224713" y="4241800"/>
          <p14:tracePt t="122760" x="7215188" y="4241800"/>
          <p14:tracePt t="122776" x="7205663" y="4224338"/>
          <p14:tracePt t="122800" x="7188200" y="4224338"/>
          <p14:tracePt t="123320" x="7161213" y="4224338"/>
          <p14:tracePt t="123328" x="7143750" y="4224338"/>
          <p14:tracePt t="123336" x="7116763" y="4224338"/>
          <p14:tracePt t="123344" x="7045325" y="4224338"/>
          <p14:tracePt t="123358" x="7018338" y="4224338"/>
          <p14:tracePt t="123375" x="6938963" y="4232275"/>
          <p14:tracePt t="123393" x="6813550" y="4232275"/>
          <p14:tracePt t="123409" x="6705600" y="4232275"/>
          <p14:tracePt t="123425" x="6643688" y="4232275"/>
          <p14:tracePt t="123442" x="6599238" y="4241800"/>
          <p14:tracePt t="123458" x="6537325" y="4241800"/>
          <p14:tracePt t="123475" x="6518275" y="4241800"/>
          <p14:tracePt t="123492" x="6483350" y="4251325"/>
          <p14:tracePt t="123600" x="6473825" y="4268788"/>
          <p14:tracePt t="123624" x="6465888" y="4276725"/>
          <p14:tracePt t="123632" x="6465888" y="4286250"/>
          <p14:tracePt t="123642" x="6465888" y="4295775"/>
          <p14:tracePt t="123658" x="6465888" y="4330700"/>
          <p14:tracePt t="123675" x="6456363" y="4348163"/>
          <p14:tracePt t="123692" x="6456363" y="4357688"/>
          <p14:tracePt t="123709" x="6438900" y="4394200"/>
          <p14:tracePt t="123744" x="6438900" y="4402138"/>
          <p14:tracePt t="124304" x="6438900" y="4419600"/>
          <p14:tracePt t="124320" x="6438900" y="4438650"/>
          <p14:tracePt t="124345" x="6429375" y="4465638"/>
          <p14:tracePt t="124360" x="6419850" y="4473575"/>
          <p14:tracePt t="124408" x="6419850" y="4491038"/>
          <p14:tracePt t="124425" x="6419850" y="4500563"/>
          <p14:tracePt t="124432" x="6419850" y="4518025"/>
          <p14:tracePt t="124448" x="6419850" y="4527550"/>
          <p14:tracePt t="124464" x="6411913" y="4537075"/>
          <p14:tracePt t="124475" x="6411913" y="4545013"/>
          <p14:tracePt t="124512" x="6411913" y="4554538"/>
          <p14:tracePt t="124544" x="6411913" y="4562475"/>
          <p14:tracePt t="124560" x="6411913" y="4572000"/>
          <p14:tracePt t="124576" x="6411913" y="4598988"/>
          <p14:tracePt t="124584" x="6411913" y="4608513"/>
          <p14:tracePt t="124600" x="6411913" y="4625975"/>
          <p14:tracePt t="124609" x="6411913" y="4652963"/>
          <p14:tracePt t="124625" x="6411913" y="4660900"/>
          <p14:tracePt t="124656" x="6411913" y="4670425"/>
          <p14:tracePt t="124768" x="6411913" y="4679950"/>
          <p14:tracePt t="125120" x="6411913" y="4670425"/>
          <p14:tracePt t="125128" x="6411913" y="4660900"/>
          <p14:tracePt t="125136" x="6411913" y="4652963"/>
          <p14:tracePt t="125144" x="6411913" y="4616450"/>
          <p14:tracePt t="125158" x="6402388" y="4608513"/>
          <p14:tracePt t="125175" x="6367463" y="4581525"/>
          <p14:tracePt t="125177" x="6340475" y="4562475"/>
          <p14:tracePt t="125192" x="6232525" y="4537075"/>
          <p14:tracePt t="125209" x="6134100" y="4456113"/>
          <p14:tracePt t="125225" x="6037263" y="4402138"/>
          <p14:tracePt t="125242" x="5965825" y="4348163"/>
          <p14:tracePt t="125258" x="5902325" y="4322763"/>
          <p14:tracePt t="125275" x="5884863" y="4313238"/>
          <p14:tracePt t="125292" x="5875338" y="4303713"/>
          <p14:tracePt t="125308" x="5867400" y="4295775"/>
          <p14:tracePt t="125325" x="5848350" y="4268788"/>
          <p14:tracePt t="125342" x="5840413" y="4259263"/>
          <p14:tracePt t="125358" x="5830888" y="4251325"/>
          <p14:tracePt t="125375" x="5822950" y="4232275"/>
          <p14:tracePt t="125393" x="5786438" y="4170363"/>
          <p14:tracePt t="125409" x="5776913" y="4160838"/>
          <p14:tracePt t="125425" x="5759450" y="4143375"/>
          <p14:tracePt t="125442" x="5751513" y="4116388"/>
          <p14:tracePt t="125475" x="5741988" y="4116388"/>
          <p14:tracePt t="125672" x="5732463" y="4116388"/>
          <p14:tracePt t="125720" x="5732463" y="4133850"/>
          <p14:tracePt t="125728" x="5732463" y="4143375"/>
          <p14:tracePt t="125744" x="5732463" y="4160838"/>
          <p14:tracePt t="125752" x="5732463" y="4170363"/>
          <p14:tracePt t="125768" x="5741988" y="4179888"/>
          <p14:tracePt t="125824" x="5751513" y="4197350"/>
          <p14:tracePt t="126176" x="5768975" y="4205288"/>
          <p14:tracePt t="126280" x="5776913" y="4205288"/>
          <p14:tracePt t="126304" x="5786438" y="4205288"/>
          <p14:tracePt t="126344" x="5795963" y="4205288"/>
          <p14:tracePt t="126384" x="5813425" y="4205288"/>
          <p14:tracePt t="126416" x="5822950" y="4205288"/>
          <p14:tracePt t="126464" x="5840413" y="4205288"/>
          <p14:tracePt t="126496" x="5848350" y="4205288"/>
          <p14:tracePt t="126592" x="5867400" y="4205288"/>
          <p14:tracePt t="126616" x="5875338" y="4205288"/>
          <p14:tracePt t="126648" x="5884863" y="4205288"/>
          <p14:tracePt t="126688" x="5902325" y="4205288"/>
          <p14:tracePt t="126696" x="5911850" y="4205288"/>
          <p14:tracePt t="126708" x="5919788" y="4205288"/>
          <p14:tracePt t="126725" x="5929313" y="4205288"/>
          <p14:tracePt t="126752" x="5938838" y="4205288"/>
          <p14:tracePt t="126768" x="5946775" y="4205288"/>
          <p14:tracePt t="126800" x="5973763" y="4205288"/>
          <p14:tracePt t="126824" x="5983288" y="4205288"/>
          <p14:tracePt t="126856" x="5991225" y="4205288"/>
          <p14:tracePt t="126872" x="6000750" y="4205288"/>
          <p14:tracePt t="126880" x="6027738" y="4205288"/>
          <p14:tracePt t="126896" x="6037263" y="4205288"/>
          <p14:tracePt t="126912" x="6045200" y="4205288"/>
          <p14:tracePt t="126928" x="6054725" y="4205288"/>
          <p14:tracePt t="126944" x="6072188" y="4205288"/>
          <p14:tracePt t="126984" x="6081713" y="4205288"/>
          <p14:tracePt t="127032" x="6099175" y="4205288"/>
          <p14:tracePt t="127064" x="6108700" y="4205288"/>
          <p14:tracePt t="127096" x="6126163" y="4205288"/>
          <p14:tracePt t="127128" x="6134100" y="4205288"/>
          <p14:tracePt t="127144" x="6143625" y="4205288"/>
          <p14:tracePt t="127161" x="6161088" y="4205288"/>
          <p14:tracePt t="127176" x="6180138" y="4205288"/>
          <p14:tracePt t="127200" x="6188075" y="4205288"/>
          <p14:tracePt t="127232" x="6197600" y="4205288"/>
          <p14:tracePt t="127264" x="6205538" y="4205288"/>
          <p14:tracePt t="127336" x="6232525" y="4205288"/>
          <p14:tracePt t="127352" x="6242050" y="4205288"/>
          <p14:tracePt t="127368" x="6251575" y="4205288"/>
          <p14:tracePt t="127456" x="6259513" y="4205288"/>
          <p14:tracePt t="127568" x="6286500" y="4205288"/>
          <p14:tracePt t="127672" x="6296025" y="4205288"/>
          <p14:tracePt t="135641" x="6303963" y="4224338"/>
          <p14:tracePt t="135648" x="6303963" y="4232275"/>
          <p14:tracePt t="135658" x="6313488" y="4259263"/>
          <p14:tracePt t="135680" x="6340475" y="4259263"/>
          <p14:tracePt t="135691" x="6367463" y="4251325"/>
          <p14:tracePt t="135708" x="6384925" y="4232275"/>
          <p14:tracePt t="136208" x="6411913" y="4232275"/>
          <p14:tracePt t="136232" x="6429375" y="4232275"/>
          <p14:tracePt t="136241" x="6465888" y="4214813"/>
          <p14:tracePt t="136248" x="6483350" y="4214813"/>
          <p14:tracePt t="136258" x="6518275" y="4205288"/>
          <p14:tracePt t="136275" x="6545263" y="4197350"/>
          <p14:tracePt t="136291" x="6572250" y="4197350"/>
          <p14:tracePt t="136308" x="6581775" y="4197350"/>
          <p14:tracePt t="136325" x="6589713" y="4197350"/>
          <p14:tracePt t="136341" x="6616700" y="4197350"/>
          <p14:tracePt t="136358" x="6653213" y="4160838"/>
          <p14:tracePt t="136375" x="6715125" y="4108450"/>
          <p14:tracePt t="136391" x="6786563" y="4062413"/>
          <p14:tracePt t="136408" x="6902450" y="3938588"/>
          <p14:tracePt t="136425" x="7000875" y="3786188"/>
          <p14:tracePt t="136441" x="7062788" y="3652838"/>
          <p14:tracePt t="136458" x="7134225" y="3465513"/>
          <p14:tracePt t="136475" x="7161213" y="3340100"/>
          <p14:tracePt t="136491" x="7161213" y="3214688"/>
          <p14:tracePt t="136508" x="7161213" y="3143250"/>
          <p14:tracePt t="136524" x="7161213" y="3116263"/>
          <p14:tracePt t="136541" x="7153275" y="3116263"/>
          <p14:tracePt t="136856" x="7153275" y="3071813"/>
          <p14:tracePt t="136864" x="7153275" y="3044825"/>
          <p14:tracePt t="136874" x="7161213" y="3036888"/>
          <p14:tracePt t="136891" x="7215188" y="3027363"/>
          <p14:tracePt t="136908" x="7242175" y="2946400"/>
          <p14:tracePt t="136924" x="7251700" y="2822575"/>
          <p14:tracePt t="136941" x="7269163" y="2759075"/>
          <p14:tracePt t="136958" x="7277100" y="2679700"/>
          <p14:tracePt t="136975" x="7296150" y="2589213"/>
          <p14:tracePt t="136991" x="7304088" y="2527300"/>
          <p14:tracePt t="137008" x="7348538" y="2374900"/>
          <p14:tracePt t="137025" x="7375525" y="2295525"/>
          <p14:tracePt t="137041" x="7375525" y="2170113"/>
          <p14:tracePt t="137058" x="7402513" y="2089150"/>
          <p14:tracePt t="137075" x="7429500" y="2009775"/>
          <p14:tracePt t="137091" x="7429500" y="1955800"/>
          <p14:tracePt t="137108" x="7446963" y="1857375"/>
          <p14:tracePt t="137125" x="7473950" y="1758950"/>
          <p14:tracePt t="137141" x="7483475" y="1704975"/>
          <p14:tracePt t="137158" x="7510463" y="1633538"/>
          <p14:tracePt t="137174" x="7537450" y="1562100"/>
          <p14:tracePt t="137191" x="7545388" y="1509713"/>
          <p14:tracePt t="137208" x="7562850" y="1465263"/>
          <p14:tracePt t="137225" x="7572375" y="1446213"/>
          <p14:tracePt t="137242" x="7572375" y="1428750"/>
          <p14:tracePt t="137258" x="7581900" y="1393825"/>
          <p14:tracePt t="137274" x="7589838" y="1384300"/>
          <p14:tracePt t="137291" x="7589838" y="1366838"/>
          <p14:tracePt t="137324" x="7589838" y="1347788"/>
          <p14:tracePt t="137344" x="7589838" y="1339850"/>
          <p14:tracePt t="137360" x="7589838" y="1303338"/>
          <p14:tracePt t="137384" x="7581900" y="1295400"/>
          <p14:tracePt t="137400" x="7581900" y="1285875"/>
          <p14:tracePt t="137409" x="7572375" y="1276350"/>
          <p14:tracePt t="137425" x="7562850" y="1258888"/>
          <p14:tracePt t="137441" x="7537450" y="1231900"/>
          <p14:tracePt t="137458" x="7527925" y="1223963"/>
          <p14:tracePt t="137475" x="7527925" y="1214438"/>
          <p14:tracePt t="137491" x="7527925" y="1204913"/>
          <p14:tracePt t="137508" x="7518400" y="1196975"/>
          <p14:tracePt t="137552" x="7510463" y="1187450"/>
          <p14:tracePt t="138304" x="7500938" y="1187450"/>
          <p14:tracePt t="138328" x="7491413" y="1187450"/>
          <p14:tracePt t="138344" x="7473950" y="1187450"/>
          <p14:tracePt t="138360" x="7456488" y="1187450"/>
          <p14:tracePt t="138384" x="7446963" y="1187450"/>
          <p14:tracePt t="138400" x="7439025" y="1187450"/>
          <p14:tracePt t="138408" x="7429500" y="1187450"/>
          <p14:tracePt t="138416" x="7412038" y="1187450"/>
          <p14:tracePt t="138432" x="7402513" y="1196975"/>
          <p14:tracePt t="138448" x="7394575" y="1204913"/>
          <p14:tracePt t="138464" x="7385050" y="1214438"/>
          <p14:tracePt t="138480" x="7375525" y="1223963"/>
          <p14:tracePt t="138491" x="7367588" y="1241425"/>
          <p14:tracePt t="138508" x="7331075" y="1268413"/>
          <p14:tracePt t="138524" x="7323138" y="1303338"/>
          <p14:tracePt t="138541" x="7286625" y="1347788"/>
          <p14:tracePt t="138558" x="7259638" y="1384300"/>
          <p14:tracePt t="138574" x="7251700" y="1446213"/>
          <p14:tracePt t="138591" x="7224713" y="1500188"/>
          <p14:tracePt t="138608" x="7197725" y="1589088"/>
          <p14:tracePt t="138625" x="7161213" y="1687513"/>
          <p14:tracePt t="138644" x="7161213" y="1768475"/>
          <p14:tracePt t="138658" x="7116763" y="1893888"/>
          <p14:tracePt t="138674" x="7116763" y="2000250"/>
          <p14:tracePt t="138692" x="7089775" y="2098675"/>
          <p14:tracePt t="138708" x="7072313" y="2205038"/>
          <p14:tracePt t="138724" x="7072313" y="2276475"/>
          <p14:tracePt t="138741" x="7072313" y="2330450"/>
          <p14:tracePt t="138758" x="7072313" y="2339975"/>
          <p14:tracePt t="138774" x="7072313" y="2357438"/>
          <p14:tracePt t="138791" x="7089775" y="2384425"/>
          <p14:tracePt t="138808" x="7099300" y="2393950"/>
          <p14:tracePt t="138809" x="7108825" y="2401888"/>
          <p14:tracePt t="138825" x="7108825" y="2428875"/>
          <p14:tracePt t="138841" x="7143750" y="2465388"/>
          <p14:tracePt t="138858" x="7153275" y="2500313"/>
          <p14:tracePt t="138874" x="7188200" y="2544763"/>
          <p14:tracePt t="138891" x="7215188" y="2581275"/>
          <p14:tracePt t="138909" x="7224713" y="2589213"/>
          <p14:tracePt t="138941" x="7232650" y="2589213"/>
          <p14:tracePt t="138958" x="7251700" y="2589213"/>
          <p14:tracePt t="138974" x="7296150" y="2589213"/>
          <p14:tracePt t="138991" x="7331075" y="2608263"/>
          <p14:tracePt t="139008" x="7412038" y="2616200"/>
          <p14:tracePt t="139025" x="7473950" y="2616200"/>
          <p14:tracePt t="139041" x="7537450" y="2616200"/>
          <p14:tracePt t="139058" x="7581900" y="2616200"/>
          <p14:tracePt t="139074" x="7661275" y="2608263"/>
          <p14:tracePt t="139091" x="7688263" y="2598738"/>
          <p14:tracePt t="139108" x="7751763" y="2544763"/>
          <p14:tracePt t="139124" x="7786688" y="2527300"/>
          <p14:tracePt t="139141" x="7823200" y="2490788"/>
          <p14:tracePt t="139158" x="7858125" y="2411413"/>
          <p14:tracePt t="139174" x="7867650" y="2347913"/>
          <p14:tracePt t="139191" x="7912100" y="2259013"/>
          <p14:tracePt t="139209" x="7920038" y="2089150"/>
          <p14:tracePt t="139225" x="7920038" y="1946275"/>
          <p14:tracePt t="139242" x="7920038" y="1776413"/>
          <p14:tracePt t="139258" x="7885113" y="1616075"/>
          <p14:tracePt t="139274" x="7796213" y="1455738"/>
          <p14:tracePt t="139291" x="7742238" y="1374775"/>
          <p14:tracePt t="139308" x="7688263" y="1312863"/>
          <p14:tracePt t="139324" x="7653338" y="1276350"/>
          <p14:tracePt t="139341" x="7572375" y="1223963"/>
          <p14:tracePt t="139358" x="7491413" y="1196975"/>
          <p14:tracePt t="139374" x="7446963" y="1196975"/>
          <p14:tracePt t="139391" x="7419975" y="1196975"/>
          <p14:tracePt t="139408" x="7394575" y="1196975"/>
          <p14:tracePt t="139432" x="7385050" y="1196975"/>
          <p14:tracePt t="139800" x="7394575" y="1187450"/>
          <p14:tracePt t="139824" x="7412038" y="1179513"/>
          <p14:tracePt t="139848" x="7412038" y="1169988"/>
          <p14:tracePt t="139857" x="7419975" y="1152525"/>
          <p14:tracePt t="139897" x="7429500" y="1143000"/>
          <p14:tracePt t="140440" x="7439025" y="1143000"/>
          <p14:tracePt t="140448" x="7439025" y="1160463"/>
          <p14:tracePt t="140458" x="7446963" y="1187450"/>
          <p14:tracePt t="140474" x="7466013" y="1268413"/>
          <p14:tracePt t="140491" x="7466013" y="1374775"/>
          <p14:tracePt t="140508" x="7500938" y="1581150"/>
          <p14:tracePt t="140524" x="7518400" y="1795463"/>
          <p14:tracePt t="140541" x="7554913" y="2089150"/>
          <p14:tracePt t="140558" x="7608888" y="2428875"/>
          <p14:tracePt t="140574" x="7643813" y="2697163"/>
          <p14:tracePt t="140591" x="7643813" y="2938463"/>
          <p14:tracePt t="140608" x="7643813" y="3160713"/>
          <p14:tracePt t="140625" x="7643813" y="3224213"/>
          <p14:tracePt t="140641" x="7634288" y="3241675"/>
          <p14:tracePt t="140658" x="7616825" y="3251200"/>
          <p14:tracePt t="140752" x="7608888" y="3268663"/>
          <p14:tracePt t="140760" x="7599363" y="3276600"/>
          <p14:tracePt t="140768" x="7589838" y="3286125"/>
          <p14:tracePt t="140784" x="7572375" y="3303588"/>
          <p14:tracePt t="140800" x="7572375" y="3313113"/>
          <p14:tracePt t="141064" x="7572375" y="3330575"/>
          <p14:tracePt t="141072" x="7572375" y="3348038"/>
          <p14:tracePt t="141080" x="7572375" y="3419475"/>
          <p14:tracePt t="141091" x="7643813" y="3509963"/>
          <p14:tracePt t="141108" x="7885113" y="3751263"/>
          <p14:tracePt t="141124" x="8072438" y="3973513"/>
          <p14:tracePt t="141141" x="8215313" y="4205288"/>
          <p14:tracePt t="141158" x="8323263" y="4465638"/>
          <p14:tracePt t="141174" x="8474075" y="4724400"/>
          <p14:tracePt t="141191" x="8572500" y="4911725"/>
          <p14:tracePt t="141208" x="8661400" y="5027613"/>
          <p14:tracePt t="141225" x="8670925" y="5037138"/>
          <p14:tracePt t="141280" x="8670925" y="5027613"/>
          <p14:tracePt t="141288" x="8670925" y="5000625"/>
          <p14:tracePt t="141296" x="8670925" y="4965700"/>
          <p14:tracePt t="141307" x="8643938" y="4938713"/>
          <p14:tracePt t="141324" x="8616950" y="4875213"/>
          <p14:tracePt t="141341" x="8609013" y="4840288"/>
          <p14:tracePt t="141358" x="8582025" y="4813300"/>
          <p14:tracePt t="141416" x="8572500" y="4786313"/>
          <p14:tracePt t="141425" x="8572500" y="4776788"/>
          <p14:tracePt t="141432" x="8562975" y="4759325"/>
          <p14:tracePt t="141442" x="8501063" y="4697413"/>
          <p14:tracePt t="141458" x="8491538" y="4670425"/>
          <p14:tracePt t="141474" x="8474075" y="4625975"/>
          <p14:tracePt t="141491" x="8466138" y="4581525"/>
          <p14:tracePt t="141508" x="8456613" y="4572000"/>
          <p14:tracePt t="141524" x="8456613" y="4554538"/>
          <p14:tracePt t="141557" x="8456613" y="4537075"/>
          <p14:tracePt t="141768" x="8456613" y="4527550"/>
          <p14:tracePt t="141792" x="8466138" y="4527550"/>
          <p14:tracePt t="141800" x="8474075" y="4518025"/>
          <p14:tracePt t="141825" x="8474075" y="4510088"/>
          <p14:tracePt t="141832" x="8483600" y="4491038"/>
          <p14:tracePt t="141842" x="8510588" y="4473575"/>
          <p14:tracePt t="141858" x="8518525" y="4465638"/>
          <p14:tracePt t="141874" x="8555038" y="4429125"/>
          <p14:tracePt t="141891" x="8572500" y="4394200"/>
          <p14:tracePt t="141908" x="8582025" y="4367213"/>
          <p14:tracePt t="141924" x="8609013" y="4340225"/>
          <p14:tracePt t="142104" x="8609013" y="4348163"/>
          <p14:tracePt t="142112" x="8609013" y="4357688"/>
          <p14:tracePt t="142124" x="8609013" y="4384675"/>
          <p14:tracePt t="142141" x="8609013" y="4429125"/>
          <p14:tracePt t="142158" x="8609013" y="4518025"/>
          <p14:tracePt t="142174" x="8609013" y="4598988"/>
          <p14:tracePt t="142191" x="8609013" y="4687888"/>
          <p14:tracePt t="142208" x="8599488" y="4867275"/>
          <p14:tracePt t="142225" x="8589963" y="4965700"/>
          <p14:tracePt t="142241" x="8572500" y="5089525"/>
          <p14:tracePt t="142258" x="8572500" y="5197475"/>
          <p14:tracePt t="142274" x="8528050" y="5313363"/>
          <p14:tracePt t="142291" x="8528050" y="5438775"/>
          <p14:tracePt t="142308" x="8518525" y="5518150"/>
          <p14:tracePt t="142324" x="8518525" y="5562600"/>
          <p14:tracePt t="142341" x="8518525" y="5634038"/>
          <p14:tracePt t="142357" x="8501063" y="5697538"/>
          <p14:tracePt t="142374" x="8491538" y="5803900"/>
          <p14:tracePt t="142391" x="8474075" y="5884863"/>
          <p14:tracePt t="142409" x="8447088" y="6027738"/>
          <p14:tracePt t="142425" x="8447088" y="6126163"/>
          <p14:tracePt t="142441" x="8412163" y="6215063"/>
          <p14:tracePt t="142457" x="8394700" y="6276975"/>
          <p14:tracePt t="142474" x="8385175" y="6357938"/>
          <p14:tracePt t="142491" x="8385175" y="6384925"/>
          <p14:tracePt t="142508" x="8385175" y="6394450"/>
          <p14:tracePt t="142960" x="8385175" y="6340475"/>
          <p14:tracePt t="142968" x="8367713" y="6286500"/>
          <p14:tracePt t="142976" x="8340725" y="6205538"/>
          <p14:tracePt t="142992" x="8251825" y="6018213"/>
          <p14:tracePt t="143008" x="8126413" y="5768975"/>
          <p14:tracePt t="143025" x="7956550" y="5456238"/>
          <p14:tracePt t="143041" x="7759700" y="5133975"/>
          <p14:tracePt t="143057" x="7562850" y="4803775"/>
          <p14:tracePt t="143074" x="7375525" y="4473575"/>
          <p14:tracePt t="143091" x="6929438" y="3965575"/>
          <p14:tracePt t="143108" x="6589713" y="3598863"/>
          <p14:tracePt t="143124" x="6348413" y="3357563"/>
          <p14:tracePt t="143141" x="6134100" y="3071813"/>
          <p14:tracePt t="143157" x="5946775" y="2803525"/>
          <p14:tracePt t="143174" x="5857875" y="2598738"/>
          <p14:tracePt t="143191" x="5830888" y="2419350"/>
          <p14:tracePt t="143208" x="5705475" y="2152650"/>
          <p14:tracePt t="143224" x="5680075" y="2044700"/>
          <p14:tracePt t="143241" x="5680075" y="2036763"/>
          <p14:tracePt t="143272" x="5680075" y="2027238"/>
          <p14:tracePt t="143288" x="5697538" y="2000250"/>
          <p14:tracePt t="143296" x="5705475" y="1973263"/>
          <p14:tracePt t="143308" x="5715000" y="1965325"/>
          <p14:tracePt t="143324" x="5715000" y="1946275"/>
          <p14:tracePt t="143341" x="5732463" y="1911350"/>
          <p14:tracePt t="143384" x="5741988" y="1901825"/>
          <p14:tracePt t="143392" x="5751513" y="1893888"/>
          <p14:tracePt t="143409" x="5751513" y="1884363"/>
          <p14:tracePt t="143426" x="5751513" y="1874838"/>
          <p14:tracePt t="143441" x="5751513" y="1839913"/>
          <p14:tracePt t="143528" x="5751513" y="1866900"/>
          <p14:tracePt t="143536" x="5751513" y="1874838"/>
          <p14:tracePt t="143544" x="5751513" y="1893888"/>
          <p14:tracePt t="143558" x="5751513" y="1919288"/>
          <p14:tracePt t="143574" x="5751513" y="1938338"/>
          <p14:tracePt t="143591" x="5751513" y="1982788"/>
          <p14:tracePt t="143608" x="5751513" y="2000250"/>
          <p14:tracePt t="143624" x="5759450" y="2062163"/>
          <p14:tracePt t="143752" x="5759450" y="2044700"/>
          <p14:tracePt t="143784" x="5751513" y="2036763"/>
          <p14:tracePt t="143800" x="5741988" y="2027238"/>
          <p14:tracePt t="143808" x="5732463" y="2017713"/>
          <p14:tracePt t="143816" x="5715000" y="2017713"/>
          <p14:tracePt t="143825" x="5697538" y="1990725"/>
          <p14:tracePt t="143842" x="5688013" y="1990725"/>
          <p14:tracePt t="143858" x="5661025" y="1982788"/>
          <p14:tracePt t="143874" x="5634038" y="1982788"/>
          <p14:tracePt t="143891" x="5608638" y="1973263"/>
          <p14:tracePt t="143907" x="5589588" y="1965325"/>
          <p14:tracePt t="143924" x="5518150" y="1965325"/>
          <p14:tracePt t="143941" x="5419725" y="1919288"/>
          <p14:tracePt t="143958" x="5313363" y="1911350"/>
          <p14:tracePt t="143974" x="5276850" y="1911350"/>
          <p14:tracePt t="143991" x="5232400" y="1911350"/>
          <p14:tracePt t="144008" x="5224463" y="1911350"/>
          <p14:tracePt t="144025" x="5214938" y="1911350"/>
          <p14:tracePt t="144048" x="5180013" y="1911350"/>
          <p14:tracePt t="144064" x="5170488" y="1911350"/>
          <p14:tracePt t="144074" x="5160963" y="1911350"/>
          <p14:tracePt t="144091" x="5126038" y="1911350"/>
          <p14:tracePt t="144107" x="5116513" y="1911350"/>
          <p14:tracePt t="144124" x="5108575" y="1911350"/>
          <p14:tracePt t="144141" x="5072063" y="1911350"/>
          <p14:tracePt t="144158" x="5054600" y="1911350"/>
          <p14:tracePt t="144174" x="5045075" y="1911350"/>
          <p14:tracePt t="144208" x="5018088" y="1911350"/>
          <p14:tracePt t="144225" x="4965700" y="1911350"/>
          <p14:tracePt t="144241" x="4902200" y="1928813"/>
          <p14:tracePt t="144257" x="4875213" y="1928813"/>
          <p14:tracePt t="144291" x="4867275" y="1928813"/>
          <p14:tracePt t="144307" x="4857750" y="1938338"/>
          <p14:tracePt t="144424" x="4848225" y="1938338"/>
          <p14:tracePt t="144441" x="4840288" y="1938338"/>
          <p14:tracePt t="144457" x="4830763" y="1938338"/>
          <p14:tracePt t="144488" x="4822825" y="1938338"/>
          <p14:tracePt t="144496" x="4803775" y="1946275"/>
          <p14:tracePt t="144520" x="4795838" y="1946275"/>
          <p14:tracePt t="144528" x="4786313" y="1946275"/>
          <p14:tracePt t="144541" x="4776788" y="1955800"/>
          <p14:tracePt t="144557" x="4768850" y="1955800"/>
          <p14:tracePt t="144574" x="4732338" y="1990725"/>
          <p14:tracePt t="144591" x="4724400" y="2000250"/>
          <p14:tracePt t="144608" x="4687888" y="2027238"/>
          <p14:tracePt t="144624" x="4660900" y="2062163"/>
          <p14:tracePt t="144641" x="4652963" y="2081213"/>
          <p14:tracePt t="144658" x="4625975" y="2116138"/>
          <p14:tracePt t="144674" x="4616450" y="2143125"/>
          <p14:tracePt t="144691" x="4581525" y="2170113"/>
          <p14:tracePt t="144707" x="4562475" y="2205038"/>
          <p14:tracePt t="144724" x="4545013" y="2241550"/>
          <p14:tracePt t="144741" x="4537075" y="2303463"/>
          <p14:tracePt t="144757" x="4510088" y="2347913"/>
          <p14:tracePt t="144774" x="4500563" y="2393950"/>
          <p14:tracePt t="144791" x="4500563" y="2455863"/>
          <p14:tracePt t="144808" x="4483100" y="2517775"/>
          <p14:tracePt t="144824" x="4483100" y="2598738"/>
          <p14:tracePt t="144841" x="4473575" y="2633663"/>
          <p14:tracePt t="144857" x="4473575" y="2679700"/>
          <p14:tracePt t="144874" x="4446588" y="2741613"/>
          <p14:tracePt t="144891" x="4438650" y="2768600"/>
          <p14:tracePt t="144907" x="4429125" y="2803525"/>
          <p14:tracePt t="144924" x="4411663" y="2867025"/>
          <p14:tracePt t="144941" x="4411663" y="2901950"/>
          <p14:tracePt t="144958" x="4384675" y="2919413"/>
          <p14:tracePt t="144974" x="4384675" y="2938463"/>
          <p14:tracePt t="144991" x="4384675" y="2955925"/>
          <p14:tracePt t="145344" x="4384675" y="2965450"/>
          <p14:tracePt t="145352" x="4384675" y="2990850"/>
          <p14:tracePt t="145368" x="4384675" y="3009900"/>
          <p14:tracePt t="145376" x="4384675" y="3017838"/>
          <p14:tracePt t="145391" x="4384675" y="3027363"/>
          <p14:tracePt t="145407" x="4384675" y="3044825"/>
          <p14:tracePt t="145425" x="4384675" y="3081338"/>
          <p14:tracePt t="145441" x="4384675" y="3089275"/>
          <p14:tracePt t="145458" x="4384675" y="3125788"/>
          <p14:tracePt t="145474" x="4384675" y="3133725"/>
          <p14:tracePt t="145491" x="4375150" y="3160713"/>
          <p14:tracePt t="145664" x="4375150" y="3170238"/>
          <p14:tracePt t="145672" x="4375150" y="3179763"/>
          <p14:tracePt t="145680" x="4375150" y="3187700"/>
          <p14:tracePt t="145691" x="4375150" y="3224213"/>
          <p14:tracePt t="145707" x="4375150" y="3295650"/>
          <p14:tracePt t="145724" x="4375150" y="3419475"/>
          <p14:tracePt t="145741" x="4375150" y="3536950"/>
          <p14:tracePt t="145757" x="4375150" y="3660775"/>
          <p14:tracePt t="145774" x="4394200" y="3786188"/>
          <p14:tracePt t="145791" x="4456113" y="3929063"/>
          <p14:tracePt t="145808" x="4527550" y="4027488"/>
          <p14:tracePt t="145824" x="4633913" y="4116388"/>
          <p14:tracePt t="145841" x="4732338" y="4160838"/>
          <p14:tracePt t="145858" x="4840288" y="4187825"/>
          <p14:tracePt t="145874" x="4983163" y="4232275"/>
          <p14:tracePt t="145891" x="5099050" y="4259263"/>
          <p14:tracePt t="145908" x="5197475" y="4303713"/>
          <p14:tracePt t="145924" x="5322888" y="4330700"/>
          <p14:tracePt t="145941" x="5402263" y="4384675"/>
          <p14:tracePt t="145957" x="5456238" y="4402138"/>
          <p14:tracePt t="146008" x="5465763" y="4411663"/>
          <p14:tracePt t="146016" x="5473700" y="4419600"/>
          <p14:tracePt t="146025" x="5500688" y="4429125"/>
          <p14:tracePt t="146041" x="5518150" y="4446588"/>
          <p14:tracePt t="146168" x="5527675" y="4438650"/>
          <p14:tracePt t="146177" x="5527675" y="4429125"/>
          <p14:tracePt t="146184" x="5518150" y="4419600"/>
          <p14:tracePt t="146192" x="5491163" y="4394200"/>
          <p14:tracePt t="146209" x="5465763" y="4367213"/>
          <p14:tracePt t="146224" x="5446713" y="4340225"/>
          <p14:tracePt t="146241" x="5429250" y="4330700"/>
          <p14:tracePt t="146616" x="5419725" y="4330700"/>
          <p14:tracePt t="146624" x="5402263" y="4330700"/>
          <p14:tracePt t="146641" x="5394325" y="4330700"/>
          <p14:tracePt t="146648" x="5367338" y="4313238"/>
          <p14:tracePt t="146672" x="5348288" y="4313238"/>
          <p14:tracePt t="146680" x="5322888" y="4295775"/>
          <p14:tracePt t="146691" x="5286375" y="4295775"/>
          <p14:tracePt t="146707" x="5251450" y="4286250"/>
          <p14:tracePt t="146724" x="5205413" y="4276725"/>
          <p14:tracePt t="146741" x="5143500" y="4251325"/>
          <p14:tracePt t="146757" x="5072063" y="4232275"/>
          <p14:tracePt t="146774" x="5037138" y="4232275"/>
          <p14:tracePt t="146791" x="5018088" y="4232275"/>
          <p14:tracePt t="146807" x="5010150" y="4232275"/>
          <p14:tracePt t="146857" x="4991100" y="4232275"/>
          <p14:tracePt t="146872" x="4983163" y="4232275"/>
          <p14:tracePt t="146880" x="4973638" y="4232275"/>
          <p14:tracePt t="146891" x="4956175" y="4232275"/>
          <p14:tracePt t="146907" x="4911725" y="4232275"/>
          <p14:tracePt t="146924" x="4857750" y="4232275"/>
          <p14:tracePt t="146941" x="4813300" y="4232275"/>
          <p14:tracePt t="146957" x="4768850" y="4232275"/>
          <p14:tracePt t="146974" x="4705350" y="4224338"/>
          <p14:tracePt t="146991" x="4643438" y="4205288"/>
          <p14:tracePt t="147008" x="4562475" y="4205288"/>
          <p14:tracePt t="147025" x="4510088" y="4205288"/>
          <p14:tracePt t="147041" x="4491038" y="4205288"/>
          <p14:tracePt t="147088" x="4473575" y="4205288"/>
          <p14:tracePt t="147104" x="4456113" y="4205288"/>
          <p14:tracePt t="147112" x="4446588" y="4205288"/>
          <p14:tracePt t="147124" x="4429125" y="4214813"/>
          <p14:tracePt t="147141" x="4375150" y="4251325"/>
          <p14:tracePt t="147157" x="4330700" y="4268788"/>
          <p14:tracePt t="147174" x="4276725" y="4313238"/>
          <p14:tracePt t="147191" x="4232275" y="4322763"/>
          <p14:tracePt t="147207" x="4205288" y="4348163"/>
          <p14:tracePt t="147225" x="4179888" y="4367213"/>
          <p14:tracePt t="147400" x="4170363" y="4375150"/>
          <p14:tracePt t="147408" x="4160838" y="4384675"/>
          <p14:tracePt t="147416" x="4160838" y="4394200"/>
          <p14:tracePt t="147432" x="4160838" y="4411663"/>
          <p14:tracePt t="147442" x="4160838" y="4429125"/>
          <p14:tracePt t="147457" x="4160838" y="4446588"/>
          <p14:tracePt t="147474" x="4152900" y="4465638"/>
          <p14:tracePt t="147491" x="4152900" y="4500563"/>
          <p14:tracePt t="147507" x="4152900" y="4518025"/>
          <p14:tracePt t="147524" x="4143375" y="4562475"/>
          <p14:tracePt t="147541" x="4143375" y="4589463"/>
          <p14:tracePt t="147557" x="4143375" y="4616450"/>
          <p14:tracePt t="147574" x="4143375" y="4633913"/>
          <p14:tracePt t="147591" x="4116388" y="4660900"/>
          <p14:tracePt t="147608" x="4116388" y="4697413"/>
          <p14:tracePt t="147625" x="4116388" y="4795838"/>
          <p14:tracePt t="147641" x="4116388" y="4857750"/>
          <p14:tracePt t="147657" x="4116388" y="4946650"/>
          <p14:tracePt t="147674" x="4116388" y="5010150"/>
          <p14:tracePt t="147691" x="4116388" y="5099050"/>
          <p14:tracePt t="147708" x="4116388" y="5160963"/>
          <p14:tracePt t="147724" x="4108450" y="5251450"/>
          <p14:tracePt t="147741" x="4089400" y="5357813"/>
          <p14:tracePt t="147758" x="4062413" y="5491163"/>
          <p14:tracePt t="147774" x="4017963" y="5608638"/>
          <p14:tracePt t="147790" x="3956050" y="5768975"/>
          <p14:tracePt t="147808" x="3929063" y="5867400"/>
          <p14:tracePt t="147825" x="3884613" y="5983288"/>
          <p14:tracePt t="147841" x="3875088" y="6045200"/>
          <p14:tracePt t="147857" x="3875088" y="6081713"/>
          <p14:tracePt t="147874" x="3875088" y="6099175"/>
          <p14:tracePt t="147891" x="3875088" y="6126163"/>
          <p14:tracePt t="147907" x="3875088" y="6134100"/>
          <p14:tracePt t="147924" x="3875088" y="6153150"/>
          <p14:tracePt t="147941" x="3875088" y="6197600"/>
          <p14:tracePt t="147957" x="3875088" y="6242050"/>
          <p14:tracePt t="147974" x="3875088" y="6259513"/>
          <p14:tracePt t="147991" x="3875088" y="6296025"/>
          <p14:tracePt t="148007" x="3875088" y="6313488"/>
          <p14:tracePt t="148024" x="3875088" y="6340475"/>
          <p14:tracePt t="148528" x="3875088" y="6348413"/>
          <p14:tracePt t="148568" x="3884613" y="6348413"/>
          <p14:tracePt t="148600" x="3894138" y="6348413"/>
          <p14:tracePt t="148656" x="3902075" y="6348413"/>
          <p14:tracePt t="148976" x="3919538" y="6357938"/>
          <p14:tracePt t="148984" x="3919538" y="6367463"/>
          <p14:tracePt t="148992" x="3911600" y="6402388"/>
          <p14:tracePt t="149007" x="3902075" y="6411913"/>
          <p14:tracePt t="149024" x="3894138" y="6419850"/>
          <p14:tracePt t="149042" x="3867150" y="6411913"/>
          <p14:tracePt t="149058" x="3813175" y="6348413"/>
          <p14:tracePt t="149074" x="3724275" y="6259513"/>
          <p14:tracePt t="149344" x="3705225" y="6259513"/>
          <p14:tracePt t="149368" x="3697288" y="6259513"/>
          <p14:tracePt t="149376" x="3679825" y="6269038"/>
          <p14:tracePt t="149384" x="3679825" y="6296025"/>
          <p14:tracePt t="149408" x="3679825" y="6303963"/>
          <p14:tracePt t="149416" x="3679825" y="6330950"/>
          <p14:tracePt t="149425" x="3679825" y="6348413"/>
          <p14:tracePt t="149441" x="3679825" y="6367463"/>
          <p14:tracePt t="149457" x="3679825" y="6402388"/>
          <p14:tracePt t="149474" x="3679825" y="6429375"/>
          <p14:tracePt t="149507" x="3687763" y="6438900"/>
          <p14:tracePt t="149524" x="3705225" y="6456363"/>
          <p14:tracePt t="149541" x="3741738" y="6491288"/>
          <p14:tracePt t="149557" x="3751263" y="6510338"/>
          <p14:tracePt t="149574" x="3803650" y="6554788"/>
          <p14:tracePt t="149591" x="3840163" y="6589713"/>
          <p14:tracePt t="149608" x="3894138" y="6616700"/>
          <p14:tracePt t="149625" x="3990975" y="6670675"/>
          <p14:tracePt t="149641" x="4205288" y="6751638"/>
          <p14:tracePt t="149657" x="4367213" y="6804025"/>
          <p14:tracePt t="149674" x="4572000" y="6848475"/>
          <p14:tracePt t="149690" x="4660900" y="6848475"/>
          <p14:tracePt t="149707" x="4697413" y="6848475"/>
          <p14:tracePt t="149724" x="4751388" y="6848475"/>
          <p14:tracePt t="149741" x="4786313" y="6848475"/>
          <p14:tracePt t="149757" x="4830763" y="6848475"/>
          <p14:tracePt t="149774" x="4911725" y="6848475"/>
          <p14:tracePt t="149791" x="5062538" y="6796088"/>
          <p14:tracePt t="149807" x="5357813" y="6759575"/>
          <p14:tracePt t="149824" x="5741988" y="6724650"/>
          <p14:tracePt t="149841" x="5884863" y="6715125"/>
          <p14:tracePt t="149857" x="5991225" y="6715125"/>
          <p14:tracePt t="149874" x="6045200" y="6715125"/>
          <p14:tracePt t="149891" x="6072188" y="6715125"/>
          <p14:tracePt t="149907" x="6099175" y="6715125"/>
          <p14:tracePt t="149924" x="6143625" y="6715125"/>
          <p14:tracePt t="149941" x="6170613" y="6715125"/>
          <p14:tracePt t="149957" x="6188075" y="6715125"/>
          <p14:tracePt t="149974" x="6224588" y="6724650"/>
          <p14:tracePt t="149991" x="6251575" y="6732588"/>
          <p14:tracePt t="150008" x="6276975" y="6751638"/>
          <p14:tracePt t="150024" x="6286500" y="6751638"/>
          <p14:tracePt t="150040" x="6303963" y="6751638"/>
          <p14:tracePt t="150074" x="6313488" y="6751638"/>
          <p14:tracePt t="150096" x="6330950" y="6751638"/>
          <p14:tracePt t="150120" x="6340475" y="6751638"/>
          <p14:tracePt t="150128" x="6357938" y="6751638"/>
          <p14:tracePt t="150140" x="6367463" y="6751638"/>
          <p14:tracePt t="150157" x="6429375" y="6751638"/>
          <p14:tracePt t="150174" x="6446838" y="6751638"/>
          <p14:tracePt t="150191" x="6483350" y="6751638"/>
          <p14:tracePt t="150208" x="6537325" y="6751638"/>
          <p14:tracePt t="150225" x="6581775" y="6751638"/>
          <p14:tracePt t="150241" x="6653213" y="6751638"/>
          <p14:tracePt t="150257" x="6751638" y="6751638"/>
          <p14:tracePt t="150274" x="6875463" y="6751638"/>
          <p14:tracePt t="150290" x="7000875" y="6751638"/>
          <p14:tracePt t="150307" x="7126288" y="6751638"/>
          <p14:tracePt t="150324" x="7313613" y="6777038"/>
          <p14:tracePt t="150340" x="7510463" y="6813550"/>
          <p14:tracePt t="150358" x="7688263" y="6823075"/>
          <p14:tracePt t="150374" x="7867650" y="6848475"/>
          <p14:tracePt t="150390" x="8018463" y="6848475"/>
          <p14:tracePt t="150407" x="8205788" y="6848475"/>
          <p14:tracePt t="150424" x="8510588" y="6848475"/>
          <p14:tracePt t="150441" x="8670925" y="6848475"/>
          <p14:tracePt t="150457" x="8777288" y="6848475"/>
          <p14:tracePt t="150474" x="8875713" y="6848475"/>
          <p14:tracePt t="150490" x="8956675" y="6848475"/>
          <p14:tracePt t="150507" x="9001125" y="6848475"/>
          <p14:tracePt t="150524" x="9063038" y="6848475"/>
          <p14:tracePt t="150541" x="9082088" y="6848475"/>
          <p14:tracePt t="150557" x="9109075" y="6848475"/>
          <p14:tracePt t="150574" x="9144000" y="6848475"/>
          <p14:tracePt t="150591" x="9188450" y="6840538"/>
          <p14:tracePt t="150607" x="9259888" y="6813550"/>
          <p14:tracePt t="150625" x="9375775" y="6769100"/>
          <p14:tracePt t="150641" x="9456738" y="6742113"/>
          <p14:tracePt t="150658" x="9518650" y="6705600"/>
          <p14:tracePt t="150674" x="9582150" y="6680200"/>
          <p14:tracePt t="150691" x="9644063" y="6626225"/>
          <p14:tracePt t="150707" x="9698038" y="6572250"/>
          <p14:tracePt t="150724" x="9705975" y="6572250"/>
          <p14:tracePt t="150740" x="9715500" y="6562725"/>
          <p14:tracePt t="151496" x="9705975" y="6562725"/>
          <p14:tracePt t="151560" x="9698038" y="6562725"/>
          <p14:tracePt t="151664" x="9688513" y="6562725"/>
          <p14:tracePt t="151688" x="9661525" y="6562725"/>
          <p14:tracePt t="151744" x="9653588" y="6562725"/>
          <p14:tracePt t="151808" x="9634538" y="6562725"/>
          <p14:tracePt t="151824" x="9626600" y="6581775"/>
          <p14:tracePt t="151832" x="9599613" y="6589713"/>
          <p14:tracePt t="151848" x="9590088" y="6589713"/>
          <p14:tracePt t="151857" x="9582150" y="6599238"/>
          <p14:tracePt t="151874" x="9537700" y="6608763"/>
          <p14:tracePt t="151890" x="9474200" y="6634163"/>
          <p14:tracePt t="151907" x="9323388" y="6661150"/>
          <p14:tracePt t="151924" x="8939213" y="6724650"/>
          <p14:tracePt t="151940" x="8340725" y="6742113"/>
          <p14:tracePt t="151957" x="7643813" y="6742113"/>
          <p14:tracePt t="151974" x="7062788" y="6742113"/>
          <p14:tracePt t="151990" x="6661150" y="6715125"/>
          <p14:tracePt t="152007" x="6348413" y="6680200"/>
          <p14:tracePt t="152024" x="6081713" y="6572250"/>
          <p14:tracePt t="152041" x="6000750" y="6510338"/>
          <p14:tracePt t="152057" x="5894388" y="6402388"/>
          <p14:tracePt t="152074" x="5759450" y="6224588"/>
          <p14:tracePt t="152090" x="5562600" y="6072188"/>
          <p14:tracePt t="152107" x="5394325" y="5929313"/>
          <p14:tracePt t="152124" x="5214938" y="5795963"/>
          <p14:tracePt t="152140" x="5072063" y="5680075"/>
          <p14:tracePt t="152157" x="5000625" y="5616575"/>
          <p14:tracePt t="152174" x="4938713" y="5537200"/>
          <p14:tracePt t="152190" x="4867275" y="5429250"/>
          <p14:tracePt t="152207" x="4705350" y="5241925"/>
          <p14:tracePt t="152224" x="4500563" y="5018088"/>
          <p14:tracePt t="152241" x="4098925" y="4537075"/>
          <p14:tracePt t="152257" x="3822700" y="4179888"/>
          <p14:tracePt t="152274" x="3670300" y="3919538"/>
          <p14:tracePt t="152290" x="3544888" y="3616325"/>
          <p14:tracePt t="152307" x="3490913" y="3438525"/>
          <p14:tracePt t="152324" x="3438525" y="3276600"/>
          <p14:tracePt t="152340" x="3384550" y="3143250"/>
          <p14:tracePt t="152357" x="3330575" y="2982913"/>
          <p14:tracePt t="152374" x="3241675" y="2751138"/>
          <p14:tracePt t="152390" x="3116263" y="2536825"/>
          <p14:tracePt t="152407" x="3054350" y="2438400"/>
          <p14:tracePt t="152424" x="3027363" y="2419350"/>
          <p14:tracePt t="152441" x="2973388" y="2330450"/>
          <p14:tracePt t="152457" x="2965450" y="2295525"/>
          <p14:tracePt t="152474" x="2955925" y="2295525"/>
          <p14:tracePt t="152490" x="2955925" y="2251075"/>
          <p14:tracePt t="152507" x="2884488" y="2160588"/>
          <p14:tracePt t="152524" x="2884488" y="2133600"/>
          <p14:tracePt t="152776" x="2884488" y="2098675"/>
          <p14:tracePt t="152784" x="2874963" y="2071688"/>
          <p14:tracePt t="152792" x="2874963" y="2017713"/>
          <p14:tracePt t="152807" x="2874963" y="1982788"/>
          <p14:tracePt t="152824" x="2874963" y="1714500"/>
          <p14:tracePt t="152841" x="2874963" y="1527175"/>
          <p14:tracePt t="152857" x="2732088" y="1357313"/>
          <p14:tracePt t="152874" x="2679700" y="1258888"/>
          <p14:tracePt t="152890" x="2643188" y="1196975"/>
          <p14:tracePt t="152907" x="2536825" y="1089025"/>
          <p14:tracePt t="152924" x="2455863" y="1009650"/>
          <p14:tracePt t="152941" x="2303463" y="893763"/>
          <p14:tracePt t="152957" x="2197100" y="785813"/>
          <p14:tracePt t="152974" x="2071688" y="660400"/>
          <p14:tracePt t="152990" x="1911350" y="517525"/>
          <p14:tracePt t="153007" x="1758950" y="366713"/>
          <p14:tracePt t="153024" x="1517650" y="125413"/>
          <p14:tracePt t="154689" x="1490663" y="4445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"/>
            <a:ext cx="7924800" cy="625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95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331"/>
    </mc:Choice>
    <mc:Fallback xmlns="">
      <p:transition spd="slow" advTm="158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88" x="982663" y="4938713"/>
          <p14:tracePt t="4040" x="982663" y="4929188"/>
          <p14:tracePt t="4048" x="982663" y="4884738"/>
          <p14:tracePt t="4056" x="982663" y="4867275"/>
          <p14:tracePt t="4064" x="982663" y="4813300"/>
          <p14:tracePt t="4078" x="973138" y="4759325"/>
          <p14:tracePt t="4095" x="938213" y="4554538"/>
          <p14:tracePt t="4111" x="884238" y="4286250"/>
          <p14:tracePt t="4129" x="785813" y="4062413"/>
          <p14:tracePt t="4320" x="785813" y="4044950"/>
          <p14:tracePt t="4329" x="785813" y="3990975"/>
          <p14:tracePt t="4336" x="812800" y="3911600"/>
          <p14:tracePt t="4346" x="830263" y="3813175"/>
          <p14:tracePt t="4361" x="946150" y="3446463"/>
          <p14:tracePt t="4378" x="1116013" y="3143250"/>
          <p14:tracePt t="4395" x="1223963" y="2928938"/>
          <p14:tracePt t="4412" x="1303338" y="2741613"/>
          <p14:tracePt t="4428" x="1473200" y="2500313"/>
          <p14:tracePt t="4445" x="1643063" y="2197100"/>
          <p14:tracePt t="4462" x="1741488" y="1901825"/>
          <p14:tracePt t="4478" x="1785938" y="1697038"/>
          <p14:tracePt t="4495" x="1822450" y="1562100"/>
          <p14:tracePt t="4511" x="1822450" y="1455738"/>
          <p14:tracePt t="4529" x="1830388" y="1366838"/>
          <p14:tracePt t="4545" x="1839913" y="1357313"/>
          <p14:tracePt t="4562" x="1847850" y="1339850"/>
          <p14:tracePt t="4578" x="1884363" y="1303338"/>
          <p14:tracePt t="4595" x="1938338" y="1204913"/>
          <p14:tracePt t="4612" x="1982788" y="1125538"/>
          <p14:tracePt t="4628" x="2009775" y="1062038"/>
          <p14:tracePt t="4645" x="2009775" y="1054100"/>
          <p14:tracePt t="4662" x="2009775" y="1044575"/>
          <p14:tracePt t="4736" x="2017713" y="1036638"/>
          <p14:tracePt t="5016" x="2009775" y="1036638"/>
          <p14:tracePt t="5072" x="1990725" y="1036638"/>
          <p14:tracePt t="5408" x="1982788" y="1036638"/>
          <p14:tracePt t="5424" x="1982788" y="1054100"/>
          <p14:tracePt t="5872" x="1982788" y="1081088"/>
          <p14:tracePt t="5888" x="1982788" y="1108075"/>
          <p14:tracePt t="5928" x="1955800" y="1125538"/>
          <p14:tracePt t="6200" x="1955800" y="1116013"/>
          <p14:tracePt t="6216" x="1955800" y="1108075"/>
          <p14:tracePt t="6232" x="1955800" y="1089025"/>
          <p14:tracePt t="6241" x="1965325" y="1071563"/>
          <p14:tracePt t="6280" x="1965325" y="1062038"/>
          <p14:tracePt t="6488" x="1973263" y="1044575"/>
          <p14:tracePt t="6504" x="1973263" y="1036638"/>
          <p14:tracePt t="6552" x="1973263" y="1027113"/>
          <p14:tracePt t="6568" x="1973263" y="1009650"/>
          <p14:tracePt t="6584" x="1973263" y="1000125"/>
          <p14:tracePt t="6592" x="1973263" y="982663"/>
          <p14:tracePt t="6608" x="1973263" y="973138"/>
          <p14:tracePt t="6680" x="1973263" y="965200"/>
          <p14:tracePt t="13920" x="1973263" y="973138"/>
          <p14:tracePt t="13928" x="1973263" y="982663"/>
          <p14:tracePt t="13936" x="1973263" y="1000125"/>
          <p14:tracePt t="13946" x="1982788" y="1027113"/>
          <p14:tracePt t="13961" x="1982788" y="1062038"/>
          <p14:tracePt t="13978" x="1990725" y="1081088"/>
          <p14:tracePt t="14000" x="1919288" y="1044575"/>
          <p14:tracePt t="14011" x="1911350" y="1044575"/>
          <p14:tracePt t="14440" x="1919288" y="1044575"/>
          <p14:tracePt t="14520" x="1946275" y="1027113"/>
          <p14:tracePt t="14536" x="1955800" y="1017588"/>
          <p14:tracePt t="14552" x="1965325" y="1009650"/>
          <p14:tracePt t="14561" x="1990725" y="1000125"/>
          <p14:tracePt t="14592" x="2009775" y="1000125"/>
          <p14:tracePt t="14608" x="2017713" y="990600"/>
          <p14:tracePt t="14616" x="2036763" y="990600"/>
          <p14:tracePt t="14656" x="2044700" y="990600"/>
          <p14:tracePt t="14688" x="2054225" y="982663"/>
          <p14:tracePt t="14696" x="2062163" y="973138"/>
          <p14:tracePt t="15232" x="2108200" y="973138"/>
          <p14:tracePt t="15248" x="2125663" y="973138"/>
          <p14:tracePt t="15256" x="2143125" y="973138"/>
          <p14:tracePt t="15264" x="2152650" y="982663"/>
          <p14:tracePt t="15278" x="2179638" y="990600"/>
          <p14:tracePt t="15294" x="2197100" y="990600"/>
          <p14:tracePt t="15311" x="2224088" y="1017588"/>
          <p14:tracePt t="15328" x="2232025" y="1017588"/>
          <p14:tracePt t="15344" x="2241550" y="1027113"/>
          <p14:tracePt t="15808" x="2251075" y="1027113"/>
          <p14:tracePt t="15832" x="2268538" y="1036638"/>
          <p14:tracePt t="15848" x="2276475" y="1054100"/>
          <p14:tracePt t="15872" x="2276475" y="1062038"/>
          <p14:tracePt t="15880" x="2276475" y="1071563"/>
          <p14:tracePt t="15888" x="2286000" y="1081088"/>
          <p14:tracePt t="15896" x="2286000" y="1089025"/>
          <p14:tracePt t="15911" x="2295525" y="1116013"/>
          <p14:tracePt t="15928" x="2322513" y="1143000"/>
          <p14:tracePt t="15945" x="2347913" y="1187450"/>
          <p14:tracePt t="15978" x="2366963" y="1214438"/>
          <p14:tracePt t="16112" x="2384425" y="1214438"/>
          <p14:tracePt t="16160" x="2393950" y="1214438"/>
          <p14:tracePt t="16200" x="2411413" y="1214438"/>
          <p14:tracePt t="16240" x="2419350" y="1214438"/>
          <p14:tracePt t="16840" x="2428875" y="1214438"/>
          <p14:tracePt t="16896" x="2438400" y="1214438"/>
          <p14:tracePt t="17008" x="2465388" y="1214438"/>
          <p14:tracePt t="19520" x="2473325" y="1214438"/>
          <p14:tracePt t="21720" x="2482850" y="1214438"/>
          <p14:tracePt t="21976" x="2490788" y="1214438"/>
          <p14:tracePt t="22488" x="2517775" y="1214438"/>
          <p14:tracePt t="22976" x="2527300" y="1214438"/>
          <p14:tracePt t="22984" x="2544763" y="1214438"/>
          <p14:tracePt t="22994" x="2589213" y="1223963"/>
          <p14:tracePt t="23011" x="2625725" y="1258888"/>
          <p14:tracePt t="23027" x="2652713" y="1268413"/>
          <p14:tracePt t="23044" x="2732088" y="1295400"/>
          <p14:tracePt t="23061" x="3071813" y="1384300"/>
          <p14:tracePt t="23078" x="3187700" y="1401763"/>
          <p14:tracePt t="23168" x="3251200" y="1428750"/>
          <p14:tracePt t="23177" x="3340100" y="1500188"/>
          <p14:tracePt t="23184" x="3438525" y="1500188"/>
          <p14:tracePt t="23194" x="3455988" y="1500188"/>
          <p14:tracePt t="23211" x="3581400" y="1500188"/>
          <p14:tracePt t="23227" x="3848100" y="1500188"/>
          <p14:tracePt t="23244" x="4089400" y="1554163"/>
          <p14:tracePt t="23261" x="4152900" y="1554163"/>
          <p14:tracePt t="23278" x="4205288" y="1562100"/>
          <p14:tracePt t="23294" x="4251325" y="1562100"/>
          <p14:tracePt t="23311" x="4295775" y="1536700"/>
          <p14:tracePt t="23328" x="4375150" y="1473200"/>
          <p14:tracePt t="23345" x="4446588" y="1411288"/>
          <p14:tracePt t="23361" x="4483100" y="1384300"/>
          <p14:tracePt t="23377" x="4500563" y="1357313"/>
          <p14:tracePt t="23394" x="4500563" y="1339850"/>
          <p14:tracePt t="23411" x="4518025" y="1322388"/>
          <p14:tracePt t="23427" x="4527550" y="1322388"/>
          <p14:tracePt t="23444" x="4554538" y="1312863"/>
          <p14:tracePt t="23461" x="4598988" y="1312863"/>
          <p14:tracePt t="23477" x="4643438" y="1303338"/>
          <p14:tracePt t="23494" x="4687888" y="1268413"/>
          <p14:tracePt t="23511" x="4724400" y="1241425"/>
          <p14:tracePt t="23527" x="4786313" y="1204913"/>
          <p14:tracePt t="23544" x="4795838" y="1179513"/>
          <p14:tracePt t="23792" x="4795838" y="1160463"/>
          <p14:tracePt t="23832" x="4795838" y="1152525"/>
          <p14:tracePt t="23864" x="4795838" y="1143000"/>
          <p14:tracePt t="23896" x="4795838" y="1125538"/>
          <p14:tracePt t="23920" x="4795838" y="1108075"/>
          <p14:tracePt t="24648" x="4795838" y="1098550"/>
          <p14:tracePt t="24664" x="4786313" y="1098550"/>
          <p14:tracePt t="24688" x="4776788" y="1098550"/>
          <p14:tracePt t="24760" x="4768850" y="1098550"/>
          <p14:tracePt t="24768" x="4759325" y="1098550"/>
          <p14:tracePt t="24777" x="4732338" y="1098550"/>
          <p14:tracePt t="24794" x="4697413" y="1071563"/>
          <p14:tracePt t="24811" x="4687888" y="1027113"/>
          <p14:tracePt t="24827" x="4687888" y="1000125"/>
          <p14:tracePt t="24844" x="4679950" y="973138"/>
          <p14:tracePt t="24877" x="4670425" y="965200"/>
          <p14:tracePt t="24904" x="4660900" y="955675"/>
          <p14:tracePt t="24920" x="4633913" y="938213"/>
          <p14:tracePt t="24929" x="4625975" y="938213"/>
          <p14:tracePt t="24944" x="4608513" y="911225"/>
          <p14:tracePt t="24961" x="4581525" y="901700"/>
          <p14:tracePt t="24978" x="4545013" y="884238"/>
          <p14:tracePt t="24994" x="4518025" y="857250"/>
          <p14:tracePt t="25011" x="4465638" y="812800"/>
          <p14:tracePt t="25028" x="4402138" y="776288"/>
          <p14:tracePt t="25044" x="4367213" y="750888"/>
          <p14:tracePt t="25061" x="4357688" y="741363"/>
          <p14:tracePt t="25256" x="4357688" y="714375"/>
          <p14:tracePt t="25408" x="4357688" y="704850"/>
          <p14:tracePt t="25520" x="4357688" y="696913"/>
          <p14:tracePt t="25584" x="4357688" y="687388"/>
          <p14:tracePt t="25624" x="4348163" y="679450"/>
          <p14:tracePt t="25632" x="4348163" y="669925"/>
          <p14:tracePt t="25688" x="4348163" y="652463"/>
          <p14:tracePt t="26328" x="4348163" y="660400"/>
          <p14:tracePt t="26336" x="4348163" y="669925"/>
          <p14:tracePt t="26345" x="4348163" y="687388"/>
          <p14:tracePt t="26361" x="4348163" y="704850"/>
          <p14:tracePt t="26377" x="4348163" y="768350"/>
          <p14:tracePt t="26394" x="4348163" y="830263"/>
          <p14:tracePt t="26410" x="4348163" y="893763"/>
          <p14:tracePt t="26427" x="4348163" y="938213"/>
          <p14:tracePt t="26444" x="4348163" y="1009650"/>
          <p14:tracePt t="26461" x="4348163" y="1054100"/>
          <p14:tracePt t="26478" x="4348163" y="1098550"/>
          <p14:tracePt t="26494" x="4322763" y="1152525"/>
          <p14:tracePt t="26511" x="4286250" y="1231900"/>
          <p14:tracePt t="26528" x="4214813" y="1312863"/>
          <p14:tracePt t="26544" x="4125913" y="1393825"/>
          <p14:tracePt t="26561" x="4071938" y="1419225"/>
          <p14:tracePt t="26578" x="4037013" y="1455738"/>
          <p14:tracePt t="26594" x="3990975" y="1465263"/>
          <p14:tracePt t="26611" x="3946525" y="1465263"/>
          <p14:tracePt t="26627" x="3884613" y="1465263"/>
          <p14:tracePt t="26644" x="3822700" y="1465263"/>
          <p14:tracePt t="26661" x="3776663" y="1465263"/>
          <p14:tracePt t="26677" x="3705225" y="1465263"/>
          <p14:tracePt t="26694" x="3643313" y="1455738"/>
          <p14:tracePt t="26711" x="3562350" y="1446213"/>
          <p14:tracePt t="26727" x="3482975" y="1438275"/>
          <p14:tracePt t="26744" x="3465513" y="1438275"/>
          <p14:tracePt t="26761" x="3455988" y="1419225"/>
          <p14:tracePt t="26800" x="3446463" y="1419225"/>
          <p14:tracePt t="26810" x="3419475" y="1411288"/>
          <p14:tracePt t="26827" x="3384550" y="1393825"/>
          <p14:tracePt t="26844" x="3375025" y="1374775"/>
          <p14:tracePt t="26877" x="3367088" y="1366838"/>
          <p14:tracePt t="27040" x="3357563" y="1366838"/>
          <p14:tracePt t="27064" x="3330575" y="1357313"/>
          <p14:tracePt t="27096" x="3322638" y="1357313"/>
          <p14:tracePt t="27456" x="3322638" y="1347788"/>
          <p14:tracePt t="27464" x="3322638" y="1339850"/>
          <p14:tracePt t="27480" x="3340100" y="1339850"/>
          <p14:tracePt t="27496" x="3348038" y="1339850"/>
          <p14:tracePt t="27512" x="3357563" y="1339850"/>
          <p14:tracePt t="27528" x="3394075" y="1339850"/>
          <p14:tracePt t="27544" x="3402013" y="1339850"/>
          <p14:tracePt t="27552" x="3411538" y="1339850"/>
          <p14:tracePt t="27568" x="3429000" y="1339850"/>
          <p14:tracePt t="27578" x="3446463" y="1339850"/>
          <p14:tracePt t="27594" x="3455988" y="1330325"/>
          <p14:tracePt t="27616" x="3465513" y="1330325"/>
          <p14:tracePt t="27627" x="3482975" y="1330325"/>
          <p14:tracePt t="27644" x="3490913" y="1330325"/>
          <p14:tracePt t="27661" x="3509963" y="1330325"/>
          <p14:tracePt t="27680" x="3517900" y="1330325"/>
          <p14:tracePt t="27720" x="3536950" y="1330325"/>
          <p14:tracePt t="27736" x="3544888" y="1330325"/>
          <p14:tracePt t="27752" x="3554413" y="1330325"/>
          <p14:tracePt t="27816" x="3571875" y="1330325"/>
          <p14:tracePt t="27840" x="3589338" y="1330325"/>
          <p14:tracePt t="27864" x="3598863" y="1330325"/>
          <p14:tracePt t="27928" x="3608388" y="1330325"/>
          <p14:tracePt t="27944" x="3616325" y="1330325"/>
          <p14:tracePt t="27968" x="3643313" y="1330325"/>
          <p14:tracePt t="27984" x="3652838" y="1330325"/>
          <p14:tracePt t="27992" x="3660775" y="1330325"/>
          <p14:tracePt t="28000" x="3697288" y="1330325"/>
          <p14:tracePt t="28010" x="3705225" y="1330325"/>
          <p14:tracePt t="28027" x="3768725" y="1330325"/>
          <p14:tracePt t="28044" x="3840163" y="1330325"/>
          <p14:tracePt t="28061" x="3875088" y="1330325"/>
          <p14:tracePt t="28077" x="3884613" y="1330325"/>
          <p14:tracePt t="28094" x="3894138" y="1330325"/>
          <p14:tracePt t="28127" x="3902075" y="1330325"/>
          <p14:tracePt t="28152" x="3929063" y="1330325"/>
          <p14:tracePt t="28168" x="3938588" y="1312863"/>
          <p14:tracePt t="28184" x="3946525" y="1312863"/>
          <p14:tracePt t="28194" x="3956050" y="1312863"/>
          <p14:tracePt t="28210" x="3973513" y="1312863"/>
          <p14:tracePt t="28227" x="3990975" y="1312863"/>
          <p14:tracePt t="28244" x="4000500" y="1312863"/>
          <p14:tracePt t="28260" x="4044950" y="1312863"/>
          <p14:tracePt t="28277" x="4116388" y="1312863"/>
          <p14:tracePt t="28294" x="4179888" y="1330325"/>
          <p14:tracePt t="28310" x="4214813" y="1330325"/>
          <p14:tracePt t="28327" x="4224338" y="1330325"/>
          <p14:tracePt t="28752" x="4232275" y="1330325"/>
          <p14:tracePt t="28761" x="4268788" y="1330325"/>
          <p14:tracePt t="28768" x="4276725" y="1330325"/>
          <p14:tracePt t="28778" x="4286250" y="1339850"/>
          <p14:tracePt t="28808" x="4295775" y="1339850"/>
          <p14:tracePt t="28816" x="4322763" y="1339850"/>
          <p14:tracePt t="28840" x="4330700" y="1339850"/>
          <p14:tracePt t="28856" x="4340225" y="1339850"/>
          <p14:tracePt t="28888" x="4367213" y="1357313"/>
          <p14:tracePt t="28944" x="4375150" y="1357313"/>
          <p14:tracePt t="28961" x="4384675" y="1357313"/>
          <p14:tracePt t="28992" x="4394200" y="1357313"/>
          <p14:tracePt t="29032" x="4402138" y="1357313"/>
          <p14:tracePt t="29056" x="4429125" y="1357313"/>
          <p14:tracePt t="29096" x="4438650" y="1357313"/>
          <p14:tracePt t="30288" x="4446588" y="1357313"/>
          <p14:tracePt t="30952" x="4419600" y="1339850"/>
          <p14:tracePt t="30961" x="4367213" y="1312863"/>
          <p14:tracePt t="30968" x="4348163" y="1303338"/>
          <p14:tracePt t="31176" x="4394200" y="1303338"/>
          <p14:tracePt t="31184" x="4473575" y="1339850"/>
          <p14:tracePt t="31194" x="4527550" y="1339850"/>
          <p14:tracePt t="31210" x="4652963" y="1339850"/>
          <p14:tracePt t="31227" x="4894263" y="1357313"/>
          <p14:tracePt t="31244" x="5116513" y="1374775"/>
          <p14:tracePt t="31260" x="5224463" y="1374775"/>
          <p14:tracePt t="31277" x="5313363" y="1374775"/>
          <p14:tracePt t="31294" x="5411788" y="1312863"/>
          <p14:tracePt t="31310" x="5500688" y="1250950"/>
          <p14:tracePt t="31327" x="5581650" y="1196975"/>
          <p14:tracePt t="31344" x="5751513" y="1116013"/>
          <p14:tracePt t="31361" x="5867400" y="1089025"/>
          <p14:tracePt t="31377" x="5983288" y="1044575"/>
          <p14:tracePt t="31394" x="6081713" y="1017588"/>
          <p14:tracePt t="31410" x="6161088" y="965200"/>
          <p14:tracePt t="31427" x="6232525" y="911225"/>
          <p14:tracePt t="31444" x="6276975" y="847725"/>
          <p14:tracePt t="31460" x="6303963" y="785813"/>
          <p14:tracePt t="31477" x="6330950" y="723900"/>
          <p14:tracePt t="31494" x="6330950" y="679450"/>
          <p14:tracePt t="31510" x="6330950" y="625475"/>
          <p14:tracePt t="31527" x="6340475" y="561975"/>
          <p14:tracePt t="31544" x="6340475" y="536575"/>
          <p14:tracePt t="31561" x="6340475" y="509588"/>
          <p14:tracePt t="31577" x="6340475" y="490538"/>
          <p14:tracePt t="31594" x="6313488" y="446088"/>
          <p14:tracePt t="31610" x="6269038" y="428625"/>
          <p14:tracePt t="31627" x="6215063" y="374650"/>
          <p14:tracePt t="31644" x="6116638" y="330200"/>
          <p14:tracePt t="31660" x="6054725" y="295275"/>
          <p14:tracePt t="31677" x="5991225" y="258763"/>
          <p14:tracePt t="31694" x="5965825" y="258763"/>
          <p14:tracePt t="31711" x="5938838" y="258763"/>
          <p14:tracePt t="31727" x="5884863" y="268288"/>
          <p14:tracePt t="31744" x="5822950" y="285750"/>
          <p14:tracePt t="31760" x="5776913" y="303213"/>
          <p14:tracePt t="31777" x="5759450" y="303213"/>
          <p14:tracePt t="31794" x="5724525" y="322263"/>
          <p14:tracePt t="31810" x="5715000" y="330200"/>
          <p14:tracePt t="31827" x="5680075" y="339725"/>
          <p14:tracePt t="31844" x="5661025" y="357188"/>
          <p14:tracePt t="31860" x="5634038" y="384175"/>
          <p14:tracePt t="31877" x="5616575" y="393700"/>
          <p14:tracePt t="31894" x="5589588" y="419100"/>
          <p14:tracePt t="31911" x="5554663" y="446088"/>
          <p14:tracePt t="31927" x="5545138" y="473075"/>
          <p14:tracePt t="31944" x="5518150" y="482600"/>
          <p14:tracePt t="31960" x="5491163" y="500063"/>
          <p14:tracePt t="31977" x="5446713" y="527050"/>
          <p14:tracePt t="31993" x="5419725" y="544513"/>
          <p14:tracePt t="32011" x="5375275" y="588963"/>
          <p14:tracePt t="32027" x="5340350" y="588963"/>
          <p14:tracePt t="32044" x="5313363" y="615950"/>
          <p14:tracePt t="32060" x="5276850" y="625475"/>
          <p14:tracePt t="32077" x="5276850" y="633413"/>
          <p14:tracePt t="32094" x="5268913" y="642938"/>
          <p14:tracePt t="32110" x="5259388" y="652463"/>
          <p14:tracePt t="32127" x="5251450" y="660400"/>
          <p14:tracePt t="32144" x="5232400" y="696913"/>
          <p14:tracePt t="32160" x="5224463" y="704850"/>
          <p14:tracePt t="32177" x="5205413" y="723900"/>
          <p14:tracePt t="32210" x="5197475" y="750888"/>
          <p14:tracePt t="32227" x="5187950" y="768350"/>
          <p14:tracePt t="32244" x="5180013" y="776288"/>
          <p14:tracePt t="32260" x="5180013" y="795338"/>
          <p14:tracePt t="32277" x="5170488" y="812800"/>
          <p14:tracePt t="32294" x="5170488" y="847725"/>
          <p14:tracePt t="32310" x="5170488" y="857250"/>
          <p14:tracePt t="32327" x="5170488" y="893763"/>
          <p14:tracePt t="32344" x="5160963" y="911225"/>
          <p14:tracePt t="32361" x="5160963" y="946150"/>
          <p14:tracePt t="32377" x="5160963" y="955675"/>
          <p14:tracePt t="32393" x="5160963" y="965200"/>
          <p14:tracePt t="32410" x="5160963" y="990600"/>
          <p14:tracePt t="32427" x="5160963" y="1009650"/>
          <p14:tracePt t="32444" x="5160963" y="1017588"/>
          <p14:tracePt t="32460" x="5170488" y="1062038"/>
          <p14:tracePt t="32477" x="5180013" y="1071563"/>
          <p14:tracePt t="32494" x="5180013" y="1098550"/>
          <p14:tracePt t="32510" x="5187950" y="1108075"/>
          <p14:tracePt t="32544" x="5205413" y="1116013"/>
          <p14:tracePt t="32560" x="5224463" y="1133475"/>
          <p14:tracePt t="32577" x="5232400" y="1152525"/>
          <p14:tracePt t="32593" x="5251450" y="1169988"/>
          <p14:tracePt t="32610" x="5259388" y="1179513"/>
          <p14:tracePt t="32627" x="5276850" y="1204913"/>
          <p14:tracePt t="32643" x="5286375" y="1214438"/>
          <p14:tracePt t="32660" x="5313363" y="1231900"/>
          <p14:tracePt t="32677" x="5375275" y="1268413"/>
          <p14:tracePt t="32694" x="5402263" y="1285875"/>
          <p14:tracePt t="32710" x="5446713" y="1295400"/>
          <p14:tracePt t="32727" x="5465763" y="1303338"/>
          <p14:tracePt t="32745" x="5500688" y="1322388"/>
          <p14:tracePt t="32761" x="5572125" y="1347788"/>
          <p14:tracePt t="32777" x="5599113" y="1347788"/>
          <p14:tracePt t="32793" x="5661025" y="1357313"/>
          <p14:tracePt t="32810" x="5697538" y="1384300"/>
          <p14:tracePt t="32827" x="5751513" y="1393825"/>
          <p14:tracePt t="32844" x="5795963" y="1393825"/>
          <p14:tracePt t="32860" x="5840413" y="1393825"/>
          <p14:tracePt t="32877" x="5867400" y="1393825"/>
          <p14:tracePt t="32894" x="5929313" y="1393825"/>
          <p14:tracePt t="32910" x="5965825" y="1393825"/>
          <p14:tracePt t="32927" x="6010275" y="1393825"/>
          <p14:tracePt t="32945" x="6081713" y="1393825"/>
          <p14:tracePt t="32961" x="6134100" y="1393825"/>
          <p14:tracePt t="32977" x="6153150" y="1393825"/>
          <p14:tracePt t="32994" x="6197600" y="1393825"/>
          <p14:tracePt t="33010" x="6251575" y="1393825"/>
          <p14:tracePt t="33027" x="6296025" y="1393825"/>
          <p14:tracePt t="33044" x="6313488" y="1393825"/>
          <p14:tracePt t="33060" x="6323013" y="1393825"/>
          <p14:tracePt t="33077" x="6357938" y="1393825"/>
          <p14:tracePt t="33094" x="6375400" y="1384300"/>
          <p14:tracePt t="33110" x="6411913" y="1366838"/>
          <p14:tracePt t="33127" x="6438900" y="1357313"/>
          <p14:tracePt t="33144" x="6473825" y="1322388"/>
          <p14:tracePt t="33161" x="6500813" y="1303338"/>
          <p14:tracePt t="33177" x="6518275" y="1276350"/>
          <p14:tracePt t="33193" x="6537325" y="1258888"/>
          <p14:tracePt t="33210" x="6545263" y="1231900"/>
          <p14:tracePt t="33227" x="6545263" y="1179513"/>
          <p14:tracePt t="33244" x="6581775" y="1098550"/>
          <p14:tracePt t="33260" x="6581775" y="1036638"/>
          <p14:tracePt t="33277" x="6581775" y="990600"/>
          <p14:tracePt t="33294" x="6581775" y="928688"/>
          <p14:tracePt t="33310" x="6581775" y="884238"/>
          <p14:tracePt t="33327" x="6562725" y="822325"/>
          <p14:tracePt t="33344" x="6518275" y="723900"/>
          <p14:tracePt t="33361" x="6500813" y="687388"/>
          <p14:tracePt t="33377" x="6491288" y="669925"/>
          <p14:tracePt t="33393" x="6483350" y="615950"/>
          <p14:tracePt t="33410" x="6456363" y="598488"/>
          <p14:tracePt t="33427" x="6446838" y="581025"/>
          <p14:tracePt t="33444" x="6429375" y="554038"/>
          <p14:tracePt t="33460" x="6402388" y="517525"/>
          <p14:tracePt t="33477" x="6357938" y="500063"/>
          <p14:tracePt t="33493" x="6303963" y="455613"/>
          <p14:tracePt t="33510" x="6224588" y="438150"/>
          <p14:tracePt t="33527" x="6153150" y="393700"/>
          <p14:tracePt t="33544" x="6089650" y="384175"/>
          <p14:tracePt t="33561" x="6045200" y="384175"/>
          <p14:tracePt t="33577" x="6000750" y="384175"/>
          <p14:tracePt t="33594" x="5991225" y="384175"/>
          <p14:tracePt t="33610" x="5965825" y="384175"/>
          <p14:tracePt t="33627" x="5946775" y="384175"/>
          <p14:tracePt t="33644" x="5938838" y="384175"/>
          <p14:tracePt t="33660" x="5919788" y="384175"/>
          <p14:tracePt t="33677" x="5911850" y="384175"/>
          <p14:tracePt t="33693" x="5867400" y="384175"/>
          <p14:tracePt t="33710" x="5813425" y="384175"/>
          <p14:tracePt t="33727" x="5751513" y="393700"/>
          <p14:tracePt t="33745" x="5705475" y="419100"/>
          <p14:tracePt t="33761" x="5634038" y="465138"/>
          <p14:tracePt t="33777" x="5589588" y="490538"/>
          <p14:tracePt t="33794" x="5572125" y="509588"/>
          <p14:tracePt t="33810" x="5518150" y="544513"/>
          <p14:tracePt t="33827" x="5500688" y="561975"/>
          <p14:tracePt t="33844" x="5483225" y="581025"/>
          <p14:tracePt t="33860" x="5446713" y="598488"/>
          <p14:tracePt t="33877" x="5411788" y="633413"/>
          <p14:tracePt t="33894" x="5394325" y="652463"/>
          <p14:tracePt t="33910" x="5367338" y="679450"/>
          <p14:tracePt t="33927" x="5340350" y="696913"/>
          <p14:tracePt t="33944" x="5303838" y="731838"/>
          <p14:tracePt t="33961" x="5295900" y="741363"/>
          <p14:tracePt t="33977" x="5286375" y="768350"/>
          <p14:tracePt t="33994" x="5259388" y="785813"/>
          <p14:tracePt t="34010" x="5251450" y="803275"/>
          <p14:tracePt t="34027" x="5232400" y="812800"/>
          <p14:tracePt t="34043" x="5232400" y="822325"/>
          <p14:tracePt t="34060" x="5224463" y="830263"/>
          <p14:tracePt t="34094" x="5205413" y="847725"/>
          <p14:tracePt t="34110" x="5205413" y="874713"/>
          <p14:tracePt t="34127" x="5197475" y="884238"/>
          <p14:tracePt t="34144" x="5187950" y="901700"/>
          <p14:tracePt t="34161" x="5180013" y="938213"/>
          <p14:tracePt t="34177" x="5180013" y="955675"/>
          <p14:tracePt t="34194" x="5180013" y="973138"/>
          <p14:tracePt t="34210" x="5180013" y="1000125"/>
          <p14:tracePt t="34227" x="5180013" y="1009650"/>
          <p14:tracePt t="34244" x="5180013" y="1036638"/>
          <p14:tracePt t="34260" x="5180013" y="1062038"/>
          <p14:tracePt t="34277" x="5180013" y="1081088"/>
          <p14:tracePt t="34294" x="5180013" y="1089025"/>
          <p14:tracePt t="34310" x="5180013" y="1116013"/>
          <p14:tracePt t="34327" x="5224463" y="1143000"/>
          <p14:tracePt t="34344" x="5268913" y="1169988"/>
          <p14:tracePt t="34361" x="5276850" y="1179513"/>
          <p14:tracePt t="34377" x="5322888" y="1196975"/>
          <p14:tracePt t="34394" x="5330825" y="1214438"/>
          <p14:tracePt t="34410" x="5375275" y="1231900"/>
          <p14:tracePt t="34427" x="5419725" y="1268413"/>
          <p14:tracePt t="34444" x="5446713" y="1268413"/>
          <p14:tracePt t="34461" x="5483225" y="1276350"/>
          <p14:tracePt t="34477" x="5510213" y="1285875"/>
          <p14:tracePt t="34494" x="5562600" y="1330325"/>
          <p14:tracePt t="34510" x="5599113" y="1339850"/>
          <p14:tracePt t="34527" x="5626100" y="1339850"/>
          <p14:tracePt t="34543" x="5697538" y="1374775"/>
          <p14:tracePt t="34561" x="5724525" y="1374775"/>
          <p14:tracePt t="34577" x="5768975" y="1374775"/>
          <p14:tracePt t="34593" x="5786438" y="1374775"/>
          <p14:tracePt t="34610" x="5813425" y="1374775"/>
          <p14:tracePt t="34627" x="5848350" y="1374775"/>
          <p14:tracePt t="34644" x="5875338" y="1374775"/>
          <p14:tracePt t="34661" x="5919788" y="1374775"/>
          <p14:tracePt t="34677" x="5956300" y="1374775"/>
          <p14:tracePt t="34693" x="6010275" y="1374775"/>
          <p14:tracePt t="34710" x="6062663" y="1374775"/>
          <p14:tracePt t="34727" x="6116638" y="1374775"/>
          <p14:tracePt t="34744" x="6161088" y="1374775"/>
          <p14:tracePt t="34761" x="6205538" y="1374775"/>
          <p14:tracePt t="34777" x="6242050" y="1374775"/>
          <p14:tracePt t="34793" x="6286500" y="1366838"/>
          <p14:tracePt t="34810" x="6330950" y="1357313"/>
          <p14:tracePt t="34827" x="6384925" y="1339850"/>
          <p14:tracePt t="34843" x="6438900" y="1330325"/>
          <p14:tracePt t="34860" x="6473825" y="1312863"/>
          <p14:tracePt t="34877" x="6500813" y="1303338"/>
          <p14:tracePt t="34893" x="6537325" y="1276350"/>
          <p14:tracePt t="34911" x="6572250" y="1250950"/>
          <p14:tracePt t="34927" x="6581775" y="1231900"/>
          <p14:tracePt t="34944" x="6589713" y="1160463"/>
          <p14:tracePt t="34961" x="6589713" y="1098550"/>
          <p14:tracePt t="34977" x="6589713" y="1054100"/>
          <p14:tracePt t="34994" x="6589713" y="990600"/>
          <p14:tracePt t="35011" x="6589713" y="955675"/>
          <p14:tracePt t="35027" x="6589713" y="901700"/>
          <p14:tracePt t="35044" x="6562725" y="822325"/>
          <p14:tracePt t="35060" x="6537325" y="768350"/>
          <p14:tracePt t="35077" x="6483350" y="669925"/>
          <p14:tracePt t="35094" x="6394450" y="544513"/>
          <p14:tracePt t="35110" x="6323013" y="465138"/>
          <p14:tracePt t="35127" x="6276975" y="411163"/>
          <p14:tracePt t="35144" x="6180138" y="347663"/>
          <p14:tracePt t="35160" x="6134100" y="322263"/>
          <p14:tracePt t="35177" x="6054725" y="295275"/>
          <p14:tracePt t="35194" x="6018213" y="295275"/>
          <p14:tracePt t="35210" x="5965825" y="295275"/>
          <p14:tracePt t="35227" x="5911850" y="295275"/>
          <p14:tracePt t="35244" x="5848350" y="295275"/>
          <p14:tracePt t="35260" x="5786438" y="295275"/>
          <p14:tracePt t="35277" x="5741988" y="295275"/>
          <p14:tracePt t="35294" x="5697538" y="295275"/>
          <p14:tracePt t="35311" x="5634038" y="295275"/>
          <p14:tracePt t="35327" x="5608638" y="295275"/>
          <p14:tracePt t="35344" x="5518150" y="366713"/>
          <p14:tracePt t="35361" x="5456238" y="419100"/>
          <p14:tracePt t="35377" x="5402263" y="482600"/>
          <p14:tracePt t="35393" x="5348288" y="544513"/>
          <p14:tracePt t="35411" x="5322888" y="598488"/>
          <p14:tracePt t="35427" x="5295900" y="642938"/>
          <p14:tracePt t="35444" x="5268913" y="679450"/>
          <p14:tracePt t="35460" x="5232400" y="714375"/>
          <p14:tracePt t="35477" x="5205413" y="750888"/>
          <p14:tracePt t="35494" x="5197475" y="768350"/>
          <p14:tracePt t="35510" x="5170488" y="803275"/>
          <p14:tracePt t="35527" x="5160963" y="857250"/>
          <p14:tracePt t="35544" x="5126038" y="911225"/>
          <p14:tracePt t="35561" x="5126038" y="928688"/>
          <p14:tracePt t="35577" x="5126038" y="965200"/>
          <p14:tracePt t="35593" x="5126038" y="1000125"/>
          <p14:tracePt t="35610" x="5126038" y="1044575"/>
          <p14:tracePt t="35627" x="5126038" y="1089025"/>
          <p14:tracePt t="35643" x="5126038" y="1133475"/>
          <p14:tracePt t="35660" x="5126038" y="1179513"/>
          <p14:tracePt t="35677" x="5133975" y="1196975"/>
          <p14:tracePt t="35693" x="5153025" y="1214438"/>
          <p14:tracePt t="35710" x="5180013" y="1250950"/>
          <p14:tracePt t="35727" x="5232400" y="1295400"/>
          <p14:tracePt t="35743" x="5295900" y="1347788"/>
          <p14:tracePt t="35761" x="5384800" y="1401763"/>
          <p14:tracePt t="35777" x="5465763" y="1438275"/>
          <p14:tracePt t="35793" x="5510213" y="1455738"/>
          <p14:tracePt t="35810" x="5554663" y="1465263"/>
          <p14:tracePt t="35827" x="5589588" y="1465263"/>
          <p14:tracePt t="35843" x="5626100" y="1465263"/>
          <p14:tracePt t="35860" x="5670550" y="1465263"/>
          <p14:tracePt t="35877" x="5715000" y="1465263"/>
          <p14:tracePt t="35894" x="5759450" y="1465263"/>
          <p14:tracePt t="35910" x="5786438" y="1465263"/>
          <p14:tracePt t="35927" x="5848350" y="1465263"/>
          <p14:tracePt t="35944" x="5938838" y="1446213"/>
          <p14:tracePt t="35961" x="6045200" y="1428750"/>
          <p14:tracePt t="35977" x="6108700" y="1411288"/>
          <p14:tracePt t="35993" x="6205538" y="1366838"/>
          <p14:tracePt t="36010" x="6251575" y="1347788"/>
          <p14:tracePt t="36027" x="6286500" y="1322388"/>
          <p14:tracePt t="36044" x="6323013" y="1303338"/>
          <p14:tracePt t="36060" x="6340475" y="1295400"/>
          <p14:tracePt t="36077" x="6357938" y="1276350"/>
          <p14:tracePt t="36093" x="6367463" y="1268413"/>
          <p14:tracePt t="36110" x="6375400" y="1250950"/>
          <p14:tracePt t="36127" x="6402388" y="1231900"/>
          <p14:tracePt t="36144" x="6446838" y="1143000"/>
          <p14:tracePt t="36160" x="6465888" y="1081088"/>
          <p14:tracePt t="36177" x="6491288" y="1054100"/>
          <p14:tracePt t="36193" x="6510338" y="1000125"/>
          <p14:tracePt t="36210" x="6518275" y="973138"/>
          <p14:tracePt t="36227" x="6518275" y="965200"/>
          <p14:tracePt t="36243" x="6527800" y="928688"/>
          <p14:tracePt t="36728" x="6537325" y="928688"/>
          <p14:tracePt t="36768" x="6545263" y="938213"/>
          <p14:tracePt t="36960" x="6545263" y="965200"/>
          <p14:tracePt t="36984" x="6545263" y="973138"/>
          <p14:tracePt t="37016" x="6545263" y="982663"/>
          <p14:tracePt t="37136" x="6545263" y="990600"/>
          <p14:tracePt t="37232" x="6545263" y="1017588"/>
          <p14:tracePt t="37304" x="6545263" y="1036638"/>
          <p14:tracePt t="37384" x="6545263" y="1044575"/>
          <p14:tracePt t="37393" x="6537325" y="1062038"/>
          <p14:tracePt t="37416" x="6527800" y="1071563"/>
          <p14:tracePt t="37552" x="6527800" y="1081088"/>
          <p14:tracePt t="37616" x="6527800" y="1089025"/>
          <p14:tracePt t="37760" x="6527800" y="1098550"/>
          <p14:tracePt t="38008" x="6518275" y="1108075"/>
          <p14:tracePt t="38048" x="6510338" y="1116013"/>
          <p14:tracePt t="38072" x="6491288" y="1143000"/>
          <p14:tracePt t="38080" x="6483350" y="1152525"/>
          <p14:tracePt t="38088" x="6473825" y="1160463"/>
          <p14:tracePt t="38096" x="6465888" y="1187450"/>
          <p14:tracePt t="38112" x="6438900" y="1214438"/>
          <p14:tracePt t="38127" x="6429375" y="1223963"/>
          <p14:tracePt t="38144" x="6340475" y="1268413"/>
          <p14:tracePt t="38161" x="6153150" y="1393825"/>
          <p14:tracePt t="38177" x="5965825" y="1490663"/>
          <p14:tracePt t="38194" x="5670550" y="1589088"/>
          <p14:tracePt t="38210" x="5259388" y="1625600"/>
          <p14:tracePt t="38227" x="4714875" y="1625600"/>
          <p14:tracePt t="38243" x="4214813" y="1625600"/>
          <p14:tracePt t="38260" x="3822700" y="1517650"/>
          <p14:tracePt t="38277" x="3679825" y="1384300"/>
          <p14:tracePt t="38293" x="3643313" y="1330325"/>
          <p14:tracePt t="38448" x="3633788" y="1330325"/>
          <p14:tracePt t="38456" x="3633788" y="1303338"/>
          <p14:tracePt t="38464" x="3633788" y="1322388"/>
          <p14:tracePt t="38496" x="3625850" y="1322388"/>
          <p14:tracePt t="38504" x="3608388" y="1312863"/>
          <p14:tracePt t="38512" x="3589338" y="1312863"/>
          <p14:tracePt t="38527" x="3571875" y="1312863"/>
          <p14:tracePt t="38544" x="3562350" y="1312863"/>
          <p14:tracePt t="38560" x="3500438" y="1330325"/>
          <p14:tracePt t="38577" x="3473450" y="1347788"/>
          <p14:tracePt t="38594" x="3411538" y="1374775"/>
          <p14:tracePt t="38610" x="3330575" y="1428750"/>
          <p14:tracePt t="38627" x="3276600" y="1465263"/>
          <p14:tracePt t="38643" x="3232150" y="1482725"/>
          <p14:tracePt t="38660" x="3179763" y="1536700"/>
          <p14:tracePt t="38677" x="3081338" y="1589088"/>
          <p14:tracePt t="38693" x="2982913" y="1660525"/>
          <p14:tracePt t="38710" x="2857500" y="1724025"/>
          <p14:tracePt t="38727" x="2751138" y="1751013"/>
          <p14:tracePt t="38743" x="2500313" y="1803400"/>
          <p14:tracePt t="38760" x="2276475" y="1803400"/>
          <p14:tracePt t="38777" x="2259013" y="1803400"/>
          <p14:tracePt t="38793" x="2232025" y="1803400"/>
          <p14:tracePt t="38827" x="2224088" y="1803400"/>
          <p14:tracePt t="38843" x="2205038" y="1812925"/>
          <p14:tracePt t="38864" x="2160588" y="1822450"/>
          <p14:tracePt t="38888" x="2152650" y="1839913"/>
          <p14:tracePt t="38976" x="2143125" y="1839913"/>
          <p14:tracePt t="39016" x="2133600" y="1847850"/>
          <p14:tracePt t="39168" x="2133600" y="1857375"/>
          <p14:tracePt t="39192" x="2143125" y="1857375"/>
          <p14:tracePt t="39272" x="2152650" y="1857375"/>
          <p14:tracePt t="39320" x="2160588" y="1857375"/>
          <p14:tracePt t="39400" x="2170113" y="1857375"/>
          <p14:tracePt t="39832" x="2197100" y="1857375"/>
          <p14:tracePt t="41272" x="2205038" y="1847850"/>
          <p14:tracePt t="43216" x="2214563" y="1847850"/>
          <p14:tracePt t="43224" x="2251075" y="1847850"/>
          <p14:tracePt t="43232" x="2276475" y="1847850"/>
          <p14:tracePt t="43243" x="2312988" y="1847850"/>
          <p14:tracePt t="43260" x="2384425" y="1830388"/>
          <p14:tracePt t="43277" x="2465388" y="1803400"/>
          <p14:tracePt t="43293" x="2581275" y="1785938"/>
          <p14:tracePt t="43310" x="2670175" y="1776413"/>
          <p14:tracePt t="43327" x="2938463" y="1758950"/>
          <p14:tracePt t="43343" x="3187700" y="1704975"/>
          <p14:tracePt t="43360" x="3411538" y="1670050"/>
          <p14:tracePt t="43377" x="3509963" y="1643063"/>
          <p14:tracePt t="43393" x="3544888" y="1633538"/>
          <p14:tracePt t="43592" x="3571875" y="1625600"/>
          <p14:tracePt t="43632" x="3589338" y="1625600"/>
          <p14:tracePt t="43648" x="3598863" y="1625600"/>
          <p14:tracePt t="43656" x="3616325" y="1625600"/>
          <p14:tracePt t="43664" x="3660775" y="1625600"/>
          <p14:tracePt t="43676" x="3679825" y="1625600"/>
          <p14:tracePt t="43693" x="3732213" y="1625600"/>
          <p14:tracePt t="43710" x="3786188" y="1633538"/>
          <p14:tracePt t="44560" x="3795713" y="1652588"/>
          <p14:tracePt t="44584" x="3795713" y="1670050"/>
          <p14:tracePt t="44593" x="3786188" y="1679575"/>
          <p14:tracePt t="44600" x="3776663" y="1704975"/>
          <p14:tracePt t="44610" x="3759200" y="1724025"/>
          <p14:tracePt t="44626" x="3724275" y="1803400"/>
          <p14:tracePt t="44643" x="3679825" y="1884363"/>
          <p14:tracePt t="44660" x="3633788" y="1938338"/>
          <p14:tracePt t="44677" x="3581400" y="2000250"/>
          <p14:tracePt t="44693" x="3527425" y="2054225"/>
          <p14:tracePt t="44710" x="3446463" y="2108200"/>
          <p14:tracePt t="44726" x="3357563" y="2170113"/>
          <p14:tracePt t="44743" x="3295650" y="2214563"/>
          <p14:tracePt t="44760" x="3276600" y="2241550"/>
          <p14:tracePt t="44776" x="3268663" y="2241550"/>
          <p14:tracePt t="44793" x="3259138" y="2251075"/>
          <p14:tracePt t="44832" x="3241675" y="2251075"/>
          <p14:tracePt t="44843" x="3224213" y="2251075"/>
          <p14:tracePt t="44860" x="3205163" y="2251075"/>
          <p14:tracePt t="44876" x="3170238" y="2251075"/>
          <p14:tracePt t="44893" x="3133725" y="2251075"/>
          <p14:tracePt t="44910" x="3089275" y="2251075"/>
          <p14:tracePt t="44926" x="3044825" y="2251075"/>
          <p14:tracePt t="44943" x="3027363" y="2251075"/>
          <p14:tracePt t="44960" x="2982913" y="2251075"/>
          <p14:tracePt t="44993" x="2973388" y="2251075"/>
          <p14:tracePt t="45464" x="2982913" y="2251075"/>
          <p14:tracePt t="45480" x="2990850" y="2251075"/>
          <p14:tracePt t="45496" x="3017838" y="2259013"/>
          <p14:tracePt t="45504" x="3027363" y="2268538"/>
          <p14:tracePt t="45512" x="3036888" y="2268538"/>
          <p14:tracePt t="45526" x="3054350" y="2268538"/>
          <p14:tracePt t="45543" x="3081338" y="2268538"/>
          <p14:tracePt t="45560" x="3108325" y="2276475"/>
          <p14:tracePt t="45577" x="3152775" y="2276475"/>
          <p14:tracePt t="45593" x="3187700" y="2286000"/>
          <p14:tracePt t="45610" x="3214688" y="2286000"/>
          <p14:tracePt t="45626" x="3259138" y="2286000"/>
          <p14:tracePt t="45643" x="3303588" y="2286000"/>
          <p14:tracePt t="45660" x="3367088" y="2303463"/>
          <p14:tracePt t="45676" x="3402013" y="2312988"/>
          <p14:tracePt t="45693" x="3419475" y="2322513"/>
          <p14:tracePt t="45710" x="3465513" y="2322513"/>
          <p14:tracePt t="45726" x="3490913" y="2322513"/>
          <p14:tracePt t="45743" x="3536950" y="2322513"/>
          <p14:tracePt t="45761" x="3598863" y="2322513"/>
          <p14:tracePt t="45777" x="3643313" y="2322513"/>
          <p14:tracePt t="45793" x="3687763" y="2322513"/>
          <p14:tracePt t="45810" x="3705225" y="2322513"/>
          <p14:tracePt t="45826" x="3751263" y="2322513"/>
          <p14:tracePt t="45843" x="3768725" y="2322513"/>
          <p14:tracePt t="45860" x="3795713" y="2322513"/>
          <p14:tracePt t="45876" x="3803650" y="2322513"/>
          <p14:tracePt t="45893" x="3822700" y="2322513"/>
          <p14:tracePt t="45910" x="3857625" y="2322513"/>
          <p14:tracePt t="45926" x="3867150" y="2322513"/>
          <p14:tracePt t="45943" x="3894138" y="2322513"/>
          <p14:tracePt t="45960" x="3929063" y="2322513"/>
          <p14:tracePt t="45977" x="3965575" y="2322513"/>
          <p14:tracePt t="45993" x="3973513" y="2322513"/>
          <p14:tracePt t="46010" x="4010025" y="2322513"/>
          <p14:tracePt t="46026" x="4017963" y="2322513"/>
          <p14:tracePt t="46043" x="4027488" y="2322513"/>
          <p14:tracePt t="46060" x="4054475" y="2322513"/>
          <p14:tracePt t="46076" x="4081463" y="2322513"/>
          <p14:tracePt t="46093" x="4089400" y="2322513"/>
          <p14:tracePt t="46110" x="4108450" y="2322513"/>
          <p14:tracePt t="46126" x="4125913" y="2322513"/>
          <p14:tracePt t="46143" x="4133850" y="2322513"/>
          <p14:tracePt t="46160" x="4160838" y="2322513"/>
          <p14:tracePt t="46184" x="4179888" y="2322513"/>
          <p14:tracePt t="46200" x="4187825" y="2322513"/>
          <p14:tracePt t="46216" x="4197350" y="2312988"/>
          <p14:tracePt t="46232" x="4214813" y="2312988"/>
          <p14:tracePt t="46256" x="4241800" y="2286000"/>
          <p14:tracePt t="46264" x="4251325" y="2276475"/>
          <p14:tracePt t="46288" x="4259263" y="2268538"/>
          <p14:tracePt t="46320" x="4286250" y="2251075"/>
          <p14:tracePt t="46360" x="4313238" y="2241550"/>
          <p14:tracePt t="46377" x="4322763" y="2232025"/>
          <p14:tracePt t="46393" x="4330700" y="2224088"/>
          <p14:tracePt t="46480" x="4340225" y="2214563"/>
          <p14:tracePt t="46608" x="4330700" y="2214563"/>
          <p14:tracePt t="46616" x="4303713" y="2214563"/>
          <p14:tracePt t="46626" x="4295775" y="2214563"/>
          <p14:tracePt t="46643" x="4286250" y="2214563"/>
          <p14:tracePt t="46660" x="4276725" y="2214563"/>
          <p14:tracePt t="46676" x="4232275" y="2224088"/>
          <p14:tracePt t="46693" x="4214813" y="2224088"/>
          <p14:tracePt t="46710" x="4170363" y="2232025"/>
          <p14:tracePt t="46726" x="4160838" y="2232025"/>
          <p14:tracePt t="46743" x="4108450" y="2251075"/>
          <p14:tracePt t="46760" x="3973513" y="2276475"/>
          <p14:tracePt t="46777" x="3822700" y="2286000"/>
          <p14:tracePt t="46793" x="3679825" y="2286000"/>
          <p14:tracePt t="46810" x="3527425" y="2286000"/>
          <p14:tracePt t="46826" x="3482975" y="2286000"/>
          <p14:tracePt t="46843" x="3438525" y="2286000"/>
          <p14:tracePt t="46860" x="3429000" y="2286000"/>
          <p14:tracePt t="46876" x="3394075" y="2286000"/>
          <p14:tracePt t="46912" x="3384550" y="2286000"/>
          <p14:tracePt t="46936" x="3375025" y="2286000"/>
          <p14:tracePt t="46960" x="3367088" y="2286000"/>
          <p14:tracePt t="46977" x="3340100" y="2286000"/>
          <p14:tracePt t="46984" x="3330575" y="2286000"/>
          <p14:tracePt t="46994" x="3322638" y="2286000"/>
          <p14:tracePt t="47010" x="3313113" y="2286000"/>
          <p14:tracePt t="47026" x="3268663" y="2286000"/>
          <p14:tracePt t="47043" x="3224213" y="2286000"/>
          <p14:tracePt t="47060" x="3214688" y="2286000"/>
          <p14:tracePt t="47076" x="3205163" y="2303463"/>
          <p14:tracePt t="47093" x="3187700" y="2303463"/>
          <p14:tracePt t="47126" x="3179763" y="2303463"/>
          <p14:tracePt t="47143" x="3170238" y="2303463"/>
          <p14:tracePt t="47160" x="3133725" y="2286000"/>
          <p14:tracePt t="47177" x="3116263" y="2276475"/>
          <p14:tracePt t="47193" x="3098800" y="2268538"/>
          <p14:tracePt t="47209" x="3062288" y="2259013"/>
          <p14:tracePt t="47226" x="3054350" y="2251075"/>
          <p14:tracePt t="47243" x="3044825" y="2232025"/>
          <p14:tracePt t="47280" x="3036888" y="2224088"/>
          <p14:tracePt t="47320" x="3027363" y="2214563"/>
          <p14:tracePt t="47360" x="3017838" y="2214563"/>
          <p14:tracePt t="47424" x="3009900" y="2205038"/>
          <p14:tracePt t="48120" x="3017838" y="2179638"/>
          <p14:tracePt t="48128" x="3027363" y="2179638"/>
          <p14:tracePt t="48136" x="3054350" y="2179638"/>
          <p14:tracePt t="48152" x="3062288" y="2170113"/>
          <p14:tracePt t="48200" x="3071813" y="2160588"/>
          <p14:tracePt t="48232" x="3081338" y="2160588"/>
          <p14:tracePt t="48240" x="3098800" y="2160588"/>
          <p14:tracePt t="48248" x="3116263" y="2160588"/>
          <p14:tracePt t="48264" x="3125788" y="2160588"/>
          <p14:tracePt t="48276" x="3133725" y="2160588"/>
          <p14:tracePt t="48293" x="3152775" y="2160588"/>
          <p14:tracePt t="48309" x="3179763" y="2160588"/>
          <p14:tracePt t="48326" x="3224213" y="2160588"/>
          <p14:tracePt t="48343" x="3241675" y="2160588"/>
          <p14:tracePt t="48359" x="3251200" y="2179638"/>
          <p14:tracePt t="48376" x="3276600" y="2187575"/>
          <p14:tracePt t="48393" x="3295650" y="2187575"/>
          <p14:tracePt t="48410" x="3330575" y="2197100"/>
          <p14:tracePt t="48426" x="3348038" y="2205038"/>
          <p14:tracePt t="48459" x="3367088" y="2205038"/>
          <p14:tracePt t="48476" x="3394075" y="2232025"/>
          <p14:tracePt t="48712" x="3402013" y="2232025"/>
          <p14:tracePt t="48952" x="3429000" y="2232025"/>
          <p14:tracePt t="48968" x="3438525" y="2232025"/>
          <p14:tracePt t="48984" x="3446463" y="2232025"/>
          <p14:tracePt t="48993" x="3473450" y="2232025"/>
          <p14:tracePt t="49000" x="3482975" y="2232025"/>
          <p14:tracePt t="49016" x="3490913" y="2232025"/>
          <p14:tracePt t="49032" x="3500438" y="2232025"/>
          <p14:tracePt t="49043" x="3509963" y="2224088"/>
          <p14:tracePt t="49060" x="3536950" y="2224088"/>
          <p14:tracePt t="49076" x="3554413" y="2205038"/>
          <p14:tracePt t="49093" x="3589338" y="2205038"/>
          <p14:tracePt t="49109" x="3608388" y="2205038"/>
          <p14:tracePt t="49126" x="3643313" y="2205038"/>
          <p14:tracePt t="49143" x="3652838" y="2205038"/>
          <p14:tracePt t="49160" x="3660775" y="2205038"/>
          <p14:tracePt t="49176" x="3670300" y="2205038"/>
          <p14:tracePt t="49209" x="3697288" y="2205038"/>
          <p14:tracePt t="49232" x="3705225" y="2205038"/>
          <p14:tracePt t="49248" x="3714750" y="2205038"/>
          <p14:tracePt t="49264" x="3724275" y="2205038"/>
          <p14:tracePt t="49272" x="3741738" y="2205038"/>
          <p14:tracePt t="49280" x="3759200" y="2205038"/>
          <p14:tracePt t="49296" x="3768725" y="2205038"/>
          <p14:tracePt t="49309" x="3776663" y="2205038"/>
          <p14:tracePt t="49326" x="3803650" y="2205038"/>
          <p14:tracePt t="49343" x="3848100" y="2205038"/>
          <p14:tracePt t="49361" x="3884613" y="2205038"/>
          <p14:tracePt t="49377" x="3911600" y="2205038"/>
          <p14:tracePt t="49393" x="3919538" y="2205038"/>
          <p14:tracePt t="49448" x="3938588" y="2205038"/>
          <p14:tracePt t="49768" x="3956050" y="2205038"/>
          <p14:tracePt t="49777" x="3965575" y="2205038"/>
          <p14:tracePt t="49825" x="3973513" y="2205038"/>
          <p14:tracePt t="49848" x="3983038" y="2205038"/>
          <p14:tracePt t="49864" x="4010025" y="2205038"/>
          <p14:tracePt t="49888" x="4017963" y="2205038"/>
          <p14:tracePt t="49920" x="4027488" y="2205038"/>
          <p14:tracePt t="49984" x="4037013" y="2205038"/>
          <p14:tracePt t="50112" x="4062413" y="2205038"/>
          <p14:tracePt t="50224" x="4071938" y="2205038"/>
          <p14:tracePt t="50240" x="4081463" y="2205038"/>
          <p14:tracePt t="50264" x="4089400" y="2205038"/>
          <p14:tracePt t="50280" x="4125913" y="2205038"/>
          <p14:tracePt t="50296" x="4133850" y="2205038"/>
          <p14:tracePt t="50320" x="4143375" y="2224088"/>
          <p14:tracePt t="50336" x="4152900" y="2232025"/>
          <p14:tracePt t="51032" x="4133850" y="2232025"/>
          <p14:tracePt t="51040" x="4071938" y="2205038"/>
          <p14:tracePt t="51048" x="3990975" y="2160588"/>
          <p14:tracePt t="51059" x="3946525" y="2133600"/>
          <p14:tracePt t="51076" x="3938588" y="2133600"/>
          <p14:tracePt t="51432" x="3938588" y="2125663"/>
          <p14:tracePt t="51456" x="3938588" y="2116138"/>
          <p14:tracePt t="51464" x="3938588" y="2098675"/>
          <p14:tracePt t="51512" x="3946525" y="2089150"/>
          <p14:tracePt t="51600" x="3965575" y="2089150"/>
          <p14:tracePt t="51616" x="3973513" y="2089150"/>
          <p14:tracePt t="51640" x="3983038" y="2089150"/>
          <p14:tracePt t="51648" x="3990975" y="2089150"/>
          <p14:tracePt t="51659" x="4000500" y="2089150"/>
          <p14:tracePt t="51676" x="4027488" y="2108200"/>
          <p14:tracePt t="51693" x="4037013" y="2108200"/>
          <p14:tracePt t="51710" x="4054475" y="2108200"/>
          <p14:tracePt t="51726" x="4089400" y="2116138"/>
          <p14:tracePt t="51743" x="4116388" y="2116138"/>
          <p14:tracePt t="51760" x="4133850" y="2116138"/>
          <p14:tracePt t="51777" x="4197350" y="2116138"/>
          <p14:tracePt t="51793" x="4259263" y="2089150"/>
          <p14:tracePt t="51810" x="4303713" y="2071688"/>
          <p14:tracePt t="51826" x="4340225" y="2036763"/>
          <p14:tracePt t="51843" x="4348163" y="1965325"/>
          <p14:tracePt t="52008" x="4367213" y="1955800"/>
          <p14:tracePt t="52016" x="4411663" y="1946275"/>
          <p14:tracePt t="52026" x="4419600" y="1946275"/>
          <p14:tracePt t="52043" x="4456113" y="1919288"/>
          <p14:tracePt t="52059" x="4527550" y="1893888"/>
          <p14:tracePt t="52076" x="4562475" y="1874838"/>
          <p14:tracePt t="52093" x="4598988" y="1839913"/>
          <p14:tracePt t="52126" x="4643438" y="1830388"/>
          <p14:tracePt t="52143" x="4679950" y="1803400"/>
          <p14:tracePt t="52160" x="4751388" y="1751013"/>
          <p14:tracePt t="52177" x="4786313" y="1724025"/>
          <p14:tracePt t="52193" x="4813300" y="1697038"/>
          <p14:tracePt t="52209" x="4840288" y="1670050"/>
          <p14:tracePt t="52243" x="4848225" y="1660525"/>
          <p14:tracePt t="52260" x="4848225" y="1652588"/>
          <p14:tracePt t="52277" x="4857750" y="1643063"/>
          <p14:tracePt t="52294" x="4867275" y="1633538"/>
          <p14:tracePt t="52464" x="4813300" y="1633538"/>
          <p14:tracePt t="52480" x="4795838" y="1643063"/>
          <p14:tracePt t="52496" x="4768850" y="1660525"/>
          <p14:tracePt t="52504" x="4759325" y="1670050"/>
          <p14:tracePt t="52512" x="4732338" y="1687513"/>
          <p14:tracePt t="52526" x="4714875" y="1704975"/>
          <p14:tracePt t="52543" x="4679950" y="1724025"/>
          <p14:tracePt t="52560" x="4633913" y="1758950"/>
          <p14:tracePt t="52577" x="4608513" y="1803400"/>
          <p14:tracePt t="52593" x="4581525" y="1830388"/>
          <p14:tracePt t="52610" x="4581525" y="1857375"/>
          <p14:tracePt t="52626" x="4572000" y="1874838"/>
          <p14:tracePt t="52643" x="4562475" y="1901825"/>
          <p14:tracePt t="52659" x="4562475" y="1938338"/>
          <p14:tracePt t="52676" x="4554538" y="1973263"/>
          <p14:tracePt t="52693" x="4554538" y="1990725"/>
          <p14:tracePt t="52709" x="4554538" y="2036763"/>
          <p14:tracePt t="52726" x="4554538" y="2071688"/>
          <p14:tracePt t="52743" x="4554538" y="2081213"/>
          <p14:tracePt t="52759" x="4554538" y="2098675"/>
          <p14:tracePt t="52776" x="4581525" y="2160588"/>
          <p14:tracePt t="52793" x="4598988" y="2197100"/>
          <p14:tracePt t="52809" x="4625975" y="2214563"/>
          <p14:tracePt t="52826" x="4652963" y="2251075"/>
          <p14:tracePt t="52843" x="4679950" y="2268538"/>
          <p14:tracePt t="52859" x="4741863" y="2303463"/>
          <p14:tracePt t="52876" x="4803775" y="2330450"/>
          <p14:tracePt t="52893" x="4884738" y="2384425"/>
          <p14:tracePt t="52909" x="4929188" y="2401888"/>
          <p14:tracePt t="52926" x="4991100" y="2438400"/>
          <p14:tracePt t="52943" x="5072063" y="2438400"/>
          <p14:tracePt t="52960" x="5160963" y="2446338"/>
          <p14:tracePt t="52976" x="5276850" y="2465388"/>
          <p14:tracePt t="52993" x="5357813" y="2473325"/>
          <p14:tracePt t="53010" x="5438775" y="2490788"/>
          <p14:tracePt t="53026" x="5465763" y="2500313"/>
          <p14:tracePt t="53043" x="5483225" y="2500313"/>
          <p14:tracePt t="53059" x="5527675" y="2500313"/>
          <p14:tracePt t="53076" x="5554663" y="2500313"/>
          <p14:tracePt t="53093" x="5608638" y="2500313"/>
          <p14:tracePt t="53109" x="5634038" y="2500313"/>
          <p14:tracePt t="53126" x="5661025" y="2490788"/>
          <p14:tracePt t="53143" x="5697538" y="2482850"/>
          <p14:tracePt t="53159" x="5741988" y="2455863"/>
          <p14:tracePt t="53177" x="5813425" y="2428875"/>
          <p14:tracePt t="53193" x="5875338" y="2393950"/>
          <p14:tracePt t="53209" x="5938838" y="2366963"/>
          <p14:tracePt t="53226" x="5983288" y="2322513"/>
          <p14:tracePt t="53243" x="6045200" y="2251075"/>
          <p14:tracePt t="53259" x="6089650" y="2170113"/>
          <p14:tracePt t="53276" x="6108700" y="2116138"/>
          <p14:tracePt t="53293" x="6126163" y="2071688"/>
          <p14:tracePt t="53309" x="6134100" y="2017713"/>
          <p14:tracePt t="53326" x="6134100" y="1973263"/>
          <p14:tracePt t="53343" x="6134100" y="1938338"/>
          <p14:tracePt t="53360" x="6134100" y="1919288"/>
          <p14:tracePt t="53377" x="6134100" y="1884363"/>
          <p14:tracePt t="53393" x="6126163" y="1847850"/>
          <p14:tracePt t="53410" x="6089650" y="1803400"/>
          <p14:tracePt t="53426" x="6062663" y="1785938"/>
          <p14:tracePt t="53443" x="6045200" y="1768475"/>
          <p14:tracePt t="53459" x="6018213" y="1741488"/>
          <p14:tracePt t="53476" x="5991225" y="1731963"/>
          <p14:tracePt t="53493" x="5965825" y="1724025"/>
          <p14:tracePt t="53509" x="5946775" y="1714500"/>
          <p14:tracePt t="53526" x="5919788" y="1687513"/>
          <p14:tracePt t="53543" x="5884863" y="1679575"/>
          <p14:tracePt t="53560" x="5759450" y="1625600"/>
          <p14:tracePt t="53577" x="5634038" y="1554163"/>
          <p14:tracePt t="53593" x="5572125" y="1536700"/>
          <p14:tracePt t="53610" x="5510213" y="1490663"/>
          <p14:tracePt t="53626" x="5446713" y="1465263"/>
          <p14:tracePt t="53642" x="5402263" y="1455738"/>
          <p14:tracePt t="53660" x="5375275" y="1428750"/>
          <p14:tracePt t="53676" x="5340350" y="1419225"/>
          <p14:tracePt t="53693" x="5322888" y="1411288"/>
          <p14:tracePt t="53709" x="5276850" y="1411288"/>
          <p14:tracePt t="53726" x="5214938" y="1411288"/>
          <p14:tracePt t="53743" x="5170488" y="1401763"/>
          <p14:tracePt t="53759" x="5143500" y="1401763"/>
          <p14:tracePt t="53776" x="5081588" y="1374775"/>
          <p14:tracePt t="53810" x="5045075" y="1374775"/>
          <p14:tracePt t="53826" x="5037138" y="1374775"/>
          <p14:tracePt t="53843" x="4991100" y="1374775"/>
          <p14:tracePt t="53859" x="4956175" y="1374775"/>
          <p14:tracePt t="53876" x="4929188" y="1384300"/>
          <p14:tracePt t="53893" x="4902200" y="1401763"/>
          <p14:tracePt t="53909" x="4867275" y="1419225"/>
          <p14:tracePt t="53926" x="4857750" y="1428750"/>
          <p14:tracePt t="53943" x="4830763" y="1438275"/>
          <p14:tracePt t="53960" x="4795838" y="1473200"/>
          <p14:tracePt t="53977" x="4741863" y="1500188"/>
          <p14:tracePt t="53993" x="4732338" y="1509713"/>
          <p14:tracePt t="54010" x="4705350" y="1554163"/>
          <p14:tracePt t="54026" x="4679950" y="1589088"/>
          <p14:tracePt t="54043" x="4643438" y="1652588"/>
          <p14:tracePt t="54060" x="4643438" y="1670050"/>
          <p14:tracePt t="54076" x="4633913" y="1704975"/>
          <p14:tracePt t="54093" x="4616450" y="1731963"/>
          <p14:tracePt t="54109" x="4616450" y="1751013"/>
          <p14:tracePt t="54126" x="4616450" y="1776413"/>
          <p14:tracePt t="54143" x="4616450" y="1803400"/>
          <p14:tracePt t="54160" x="4616450" y="1812925"/>
          <p14:tracePt t="54161" x="4616450" y="1822450"/>
          <p14:tracePt t="54177" x="4616450" y="1839913"/>
          <p14:tracePt t="54193" x="4616450" y="1866900"/>
          <p14:tracePt t="54209" x="4616450" y="1893888"/>
          <p14:tracePt t="54226" x="4616450" y="1911350"/>
          <p14:tracePt t="54243" x="4616450" y="1919288"/>
          <p14:tracePt t="54259" x="4616450" y="1928813"/>
          <p14:tracePt t="54276" x="4616450" y="1965325"/>
          <p14:tracePt t="54293" x="4616450" y="1973263"/>
          <p14:tracePt t="54309" x="4616450" y="1982788"/>
          <p14:tracePt t="54326" x="4616450" y="2017713"/>
          <p14:tracePt t="54343" x="4616450" y="2027238"/>
          <p14:tracePt t="54376" x="4616450" y="2036763"/>
          <p14:tracePt t="54393" x="4625975" y="2044700"/>
          <p14:tracePt t="54410" x="4625975" y="2071688"/>
          <p14:tracePt t="54426" x="4633913" y="2081213"/>
          <p14:tracePt t="54443" x="4643438" y="2089150"/>
          <p14:tracePt t="54459" x="4652963" y="2098675"/>
          <p14:tracePt t="54480" x="4660900" y="2098675"/>
          <p14:tracePt t="54493" x="4687888" y="2108200"/>
          <p14:tracePt t="54509" x="4714875" y="2133600"/>
          <p14:tracePt t="54526" x="4768850" y="2143125"/>
          <p14:tracePt t="54543" x="4830763" y="2214563"/>
          <p14:tracePt t="54559" x="4867275" y="2214563"/>
          <p14:tracePt t="54576" x="4919663" y="2232025"/>
          <p14:tracePt t="54593" x="4946650" y="2259013"/>
          <p14:tracePt t="54610" x="4983163" y="2276475"/>
          <p14:tracePt t="54626" x="5010150" y="2286000"/>
          <p14:tracePt t="54643" x="5018088" y="2286000"/>
          <p14:tracePt t="54659" x="5045075" y="2295525"/>
          <p14:tracePt t="54676" x="5062538" y="2295525"/>
          <p14:tracePt t="54693" x="5089525" y="2295525"/>
          <p14:tracePt t="54710" x="5133975" y="2322513"/>
          <p14:tracePt t="54726" x="5170488" y="2330450"/>
          <p14:tracePt t="54742" x="5180013" y="2330450"/>
          <p14:tracePt t="54759" x="5205413" y="2330450"/>
          <p14:tracePt t="54776" x="5232400" y="2330450"/>
          <p14:tracePt t="54793" x="5268913" y="2330450"/>
          <p14:tracePt t="54810" x="5286375" y="2330450"/>
          <p14:tracePt t="54826" x="5330825" y="2330450"/>
          <p14:tracePt t="54842" x="5375275" y="2330450"/>
          <p14:tracePt t="54859" x="5456238" y="2330450"/>
          <p14:tracePt t="54876" x="5527675" y="2330450"/>
          <p14:tracePt t="54893" x="5589588" y="2330450"/>
          <p14:tracePt t="54909" x="5653088" y="2330450"/>
          <p14:tracePt t="54926" x="5715000" y="2312988"/>
          <p14:tracePt t="54943" x="5759450" y="2312988"/>
          <p14:tracePt t="54960" x="5795963" y="2303463"/>
          <p14:tracePt t="54977" x="5840413" y="2276475"/>
          <p14:tracePt t="54993" x="5875338" y="2241550"/>
          <p14:tracePt t="55010" x="5919788" y="2187575"/>
          <p14:tracePt t="55026" x="5983288" y="2133600"/>
          <p14:tracePt t="55043" x="6010275" y="2108200"/>
          <p14:tracePt t="55059" x="6027738" y="2081213"/>
          <p14:tracePt t="55076" x="6045200" y="2062163"/>
          <p14:tracePt t="55093" x="6045200" y="2044700"/>
          <p14:tracePt t="55109" x="6062663" y="2000250"/>
          <p14:tracePt t="55126" x="6062663" y="1938338"/>
          <p14:tracePt t="55143" x="6062663" y="1874838"/>
          <p14:tracePt t="55160" x="6062663" y="1839913"/>
          <p14:tracePt t="55176" x="6062663" y="1758950"/>
          <p14:tracePt t="55193" x="6062663" y="1741488"/>
          <p14:tracePt t="55209" x="6062663" y="1731963"/>
          <p14:tracePt t="55226" x="6045200" y="1687513"/>
          <p14:tracePt t="55242" x="6037263" y="1679575"/>
          <p14:tracePt t="55259" x="6027738" y="1670050"/>
          <p14:tracePt t="55276" x="6018213" y="1660525"/>
          <p14:tracePt t="55293" x="5983288" y="1625600"/>
          <p14:tracePt t="55309" x="5965825" y="1608138"/>
          <p14:tracePt t="55326" x="5919788" y="1571625"/>
          <p14:tracePt t="55343" x="5875338" y="1544638"/>
          <p14:tracePt t="55359" x="5848350" y="1527175"/>
          <p14:tracePt t="55376" x="5830888" y="1517650"/>
          <p14:tracePt t="55410" x="5822950" y="1517650"/>
          <p14:tracePt t="55426" x="5776913" y="1509713"/>
          <p14:tracePt t="55443" x="5768975" y="1509713"/>
          <p14:tracePt t="55459" x="5732463" y="1482725"/>
          <p14:tracePt t="55476" x="5715000" y="1482725"/>
          <p14:tracePt t="55493" x="5680075" y="1473200"/>
          <p14:tracePt t="55509" x="5616575" y="1473200"/>
          <p14:tracePt t="55526" x="5554663" y="1455738"/>
          <p14:tracePt t="55543" x="5491163" y="1455738"/>
          <p14:tracePt t="55560" x="5438775" y="1455738"/>
          <p14:tracePt t="55576" x="5348288" y="1455738"/>
          <p14:tracePt t="55593" x="5322888" y="1455738"/>
          <p14:tracePt t="55609" x="5286375" y="1455738"/>
          <p14:tracePt t="55626" x="5251450" y="1455738"/>
          <p14:tracePt t="55642" x="5187950" y="1473200"/>
          <p14:tracePt t="55659" x="5170488" y="1482725"/>
          <p14:tracePt t="55676" x="5126038" y="1490663"/>
          <p14:tracePt t="55693" x="5072063" y="1509713"/>
          <p14:tracePt t="55709" x="5000625" y="1544638"/>
          <p14:tracePt t="55726" x="4956175" y="1571625"/>
          <p14:tracePt t="55742" x="4911725" y="1589088"/>
          <p14:tracePt t="55759" x="4875213" y="1616075"/>
          <p14:tracePt t="55776" x="4840288" y="1625600"/>
          <p14:tracePt t="55792" x="4830763" y="1652588"/>
          <p14:tracePt t="55809" x="4813300" y="1670050"/>
          <p14:tracePt t="55826" x="4786313" y="1687513"/>
          <p14:tracePt t="55842" x="4768850" y="1724025"/>
          <p14:tracePt t="55860" x="4759325" y="1741488"/>
          <p14:tracePt t="55876" x="4741863" y="1758950"/>
          <p14:tracePt t="55893" x="4724400" y="1776413"/>
          <p14:tracePt t="55926" x="4714875" y="1803400"/>
          <p14:tracePt t="55959" x="4705350" y="1812925"/>
          <p14:tracePt t="55984" x="4697413" y="1839913"/>
          <p14:tracePt t="56000" x="4687888" y="1847850"/>
          <p14:tracePt t="56016" x="4679950" y="1857375"/>
          <p14:tracePt t="56032" x="4679950" y="1866900"/>
          <p14:tracePt t="56048" x="4679950" y="1874838"/>
          <p14:tracePt t="56064" x="4679950" y="1901825"/>
          <p14:tracePt t="56088" x="4679950" y="1911350"/>
          <p14:tracePt t="56232" x="4679950" y="1919288"/>
          <p14:tracePt t="56240" x="4679950" y="1928813"/>
          <p14:tracePt t="56272" x="4679950" y="1955800"/>
          <p14:tracePt t="56280" x="4679950" y="1965325"/>
          <p14:tracePt t="56296" x="4679950" y="1973263"/>
          <p14:tracePt t="56312" x="4687888" y="2009775"/>
          <p14:tracePt t="56320" x="4697413" y="2017713"/>
          <p14:tracePt t="56328" x="4732338" y="2044700"/>
          <p14:tracePt t="56344" x="4759325" y="2081213"/>
          <p14:tracePt t="56359" x="4768850" y="2089150"/>
          <p14:tracePt t="56377" x="4813300" y="2152650"/>
          <p14:tracePt t="56393" x="4867275" y="2170113"/>
          <p14:tracePt t="56409" x="4902200" y="2197100"/>
          <p14:tracePt t="56426" x="4965700" y="2224088"/>
          <p14:tracePt t="56443" x="5062538" y="2251075"/>
          <p14:tracePt t="56459" x="5126038" y="2286000"/>
          <p14:tracePt t="56476" x="5187950" y="2303463"/>
          <p14:tracePt t="56493" x="5268913" y="2347913"/>
          <p14:tracePt t="56509" x="5330825" y="2374900"/>
          <p14:tracePt t="56526" x="5402263" y="2401888"/>
          <p14:tracePt t="56542" x="5446713" y="2411413"/>
          <p14:tracePt t="56560" x="5500688" y="2419350"/>
          <p14:tracePt t="56576" x="5537200" y="2419350"/>
          <p14:tracePt t="56593" x="5554663" y="2419350"/>
          <p14:tracePt t="56609" x="5562600" y="2419350"/>
          <p14:tracePt t="56626" x="5581650" y="2419350"/>
          <p14:tracePt t="56643" x="5599113" y="2419350"/>
          <p14:tracePt t="56676" x="5608638" y="2419350"/>
          <p14:tracePt t="56692" x="5616575" y="2419350"/>
          <p14:tracePt t="56709" x="5634038" y="2419350"/>
          <p14:tracePt t="56726" x="5661025" y="2411413"/>
          <p14:tracePt t="56742" x="5670550" y="2401888"/>
          <p14:tracePt t="56759" x="5670550" y="2393950"/>
          <p14:tracePt t="56776" x="5697538" y="2347913"/>
          <p14:tracePt t="56793" x="5705475" y="2339975"/>
          <p14:tracePt t="56809" x="5724525" y="2312988"/>
          <p14:tracePt t="56826" x="5724525" y="2303463"/>
          <p14:tracePt t="56842" x="5724525" y="2295525"/>
          <p14:tracePt t="56859" x="5724525" y="2286000"/>
          <p14:tracePt t="56892" x="5732463" y="2276475"/>
          <p14:tracePt t="56960" x="5715000" y="2276475"/>
          <p14:tracePt t="56968" x="5697538" y="2276475"/>
          <p14:tracePt t="56977" x="5643563" y="2276475"/>
          <p14:tracePt t="56993" x="5545138" y="2295525"/>
          <p14:tracePt t="57009" x="5429250" y="2357438"/>
          <p14:tracePt t="57026" x="5286375" y="2438400"/>
          <p14:tracePt t="57043" x="5180013" y="2509838"/>
          <p14:tracePt t="57059" x="5099050" y="2562225"/>
          <p14:tracePt t="57076" x="5037138" y="2598738"/>
          <p14:tracePt t="57092" x="5000625" y="2608263"/>
          <p14:tracePt t="57109" x="4991100" y="2625725"/>
          <p14:tracePt t="57126" x="4983163" y="2625725"/>
          <p14:tracePt t="57143" x="4956175" y="2633663"/>
          <p14:tracePt t="57159" x="4875213" y="2670175"/>
          <p14:tracePt t="57176" x="4776788" y="2697163"/>
          <p14:tracePt t="57193" x="4714875" y="2724150"/>
          <p14:tracePt t="57209" x="4572000" y="2741613"/>
          <p14:tracePt t="57226" x="4322763" y="2759075"/>
          <p14:tracePt t="57243" x="4010025" y="2813050"/>
          <p14:tracePt t="57259" x="3840163" y="2813050"/>
          <p14:tracePt t="57276" x="3714750" y="2813050"/>
          <p14:tracePt t="57292" x="3679825" y="2786063"/>
          <p14:tracePt t="57512" x="3633788" y="2786063"/>
          <p14:tracePt t="57536" x="3625850" y="2786063"/>
          <p14:tracePt t="57544" x="3571875" y="2813050"/>
          <p14:tracePt t="57552" x="3562350" y="2822575"/>
          <p14:tracePt t="57561" x="3527425" y="2847975"/>
          <p14:tracePt t="57576" x="3490913" y="2884488"/>
          <p14:tracePt t="57593" x="3473450" y="2884488"/>
          <p14:tracePt t="57609" x="3411538" y="2894013"/>
          <p14:tracePt t="57626" x="3375025" y="2894013"/>
          <p14:tracePt t="57643" x="3348038" y="2911475"/>
          <p14:tracePt t="57659" x="3303588" y="2911475"/>
          <p14:tracePt t="57676" x="3224213" y="2911475"/>
          <p14:tracePt t="57693" x="3152775" y="2911475"/>
          <p14:tracePt t="57709" x="3089275" y="2911475"/>
          <p14:tracePt t="57726" x="3027363" y="2938463"/>
          <p14:tracePt t="57742" x="2990850" y="2938463"/>
          <p14:tracePt t="57759" x="2973388" y="2938463"/>
          <p14:tracePt t="57776" x="2965450" y="2946400"/>
          <p14:tracePt t="57794" x="2938463" y="2946400"/>
          <p14:tracePt t="57809" x="2919413" y="2955925"/>
          <p14:tracePt t="57842" x="2874963" y="2955925"/>
          <p14:tracePt t="57859" x="2857500" y="2955925"/>
          <p14:tracePt t="57876" x="2822575" y="2965450"/>
          <p14:tracePt t="57892" x="2803525" y="2965450"/>
          <p14:tracePt t="57909" x="2759075" y="2965450"/>
          <p14:tracePt t="57926" x="2724150" y="2982913"/>
          <p14:tracePt t="57943" x="2697163" y="3000375"/>
          <p14:tracePt t="57959" x="2670175" y="3000375"/>
          <p14:tracePt t="57977" x="2643188" y="3000375"/>
          <p14:tracePt t="57994" x="2616200" y="3000375"/>
          <p14:tracePt t="58009" x="2608263" y="3000375"/>
          <p14:tracePt t="58026" x="2589213" y="3000375"/>
          <p14:tracePt t="58043" x="2581275" y="3009900"/>
          <p14:tracePt t="58059" x="2562225" y="3009900"/>
          <p14:tracePt t="58104" x="2554288" y="3009900"/>
          <p14:tracePt t="58161" x="2544763" y="3017838"/>
          <p14:tracePt t="58272" x="2536825" y="3027363"/>
          <p14:tracePt t="58392" x="2536825" y="3036888"/>
          <p14:tracePt t="58448" x="2527300" y="3044825"/>
          <p14:tracePt t="59888" x="2527300" y="3054350"/>
          <p14:tracePt t="59912" x="2527300" y="3071813"/>
          <p14:tracePt t="59992" x="2527300" y="3081338"/>
          <p14:tracePt t="60009" x="2517775" y="3089275"/>
          <p14:tracePt t="61368" x="2536825" y="3089275"/>
          <p14:tracePt t="61376" x="2544763" y="3089275"/>
          <p14:tracePt t="61400" x="2562225" y="3089275"/>
          <p14:tracePt t="61409" x="2571750" y="3089275"/>
          <p14:tracePt t="61425" x="2608263" y="3071813"/>
          <p14:tracePt t="61448" x="2616200" y="3071813"/>
          <p14:tracePt t="61456" x="2625725" y="3071813"/>
          <p14:tracePt t="61464" x="2633663" y="3062288"/>
          <p14:tracePt t="61480" x="2643188" y="3062288"/>
          <p14:tracePt t="61496" x="2652713" y="3062288"/>
          <p14:tracePt t="61509" x="2660650" y="3054350"/>
          <p14:tracePt t="61525" x="2679700" y="3044825"/>
          <p14:tracePt t="61542" x="2697163" y="3044825"/>
          <p14:tracePt t="61559" x="2714625" y="3036888"/>
          <p14:tracePt t="61593" x="2741613" y="3027363"/>
          <p14:tracePt t="61609" x="2759075" y="3009900"/>
          <p14:tracePt t="61642" x="2768600" y="3000375"/>
          <p14:tracePt t="61664" x="2776538" y="2990850"/>
          <p14:tracePt t="61696" x="2786063" y="2982913"/>
          <p14:tracePt t="61736" x="2813050" y="2973388"/>
          <p14:tracePt t="62072" x="2822575" y="2973388"/>
          <p14:tracePt t="62096" x="2830513" y="2973388"/>
          <p14:tracePt t="62112" x="2840038" y="2965450"/>
          <p14:tracePt t="62136" x="2857500" y="2965450"/>
          <p14:tracePt t="62160" x="2867025" y="2965450"/>
          <p14:tracePt t="62192" x="2874963" y="2965450"/>
          <p14:tracePt t="62200" x="2884488" y="2965450"/>
          <p14:tracePt t="62225" x="2911475" y="2938463"/>
          <p14:tracePt t="62240" x="2919413" y="2938463"/>
          <p14:tracePt t="62264" x="2928938" y="2938463"/>
          <p14:tracePt t="62272" x="2938463" y="2938463"/>
          <p14:tracePt t="62280" x="2946400" y="2928938"/>
          <p14:tracePt t="62292" x="2965450" y="2928938"/>
          <p14:tracePt t="62309" x="2990850" y="2928938"/>
          <p14:tracePt t="62326" x="3017838" y="2919413"/>
          <p14:tracePt t="62342" x="3044825" y="2911475"/>
          <p14:tracePt t="62393" x="3062288" y="2911475"/>
          <p14:tracePt t="62680" x="3071813" y="2911475"/>
          <p14:tracePt t="62696" x="3081338" y="2911475"/>
          <p14:tracePt t="62720" x="3098800" y="2911475"/>
          <p14:tracePt t="62736" x="3116263" y="2911475"/>
          <p14:tracePt t="62768" x="3125788" y="2911475"/>
          <p14:tracePt t="62776" x="3133725" y="2911475"/>
          <p14:tracePt t="62832" x="3143250" y="2911475"/>
          <p14:tracePt t="62848" x="3152775" y="2919413"/>
          <p14:tracePt t="62864" x="3170238" y="2928938"/>
          <p14:tracePt t="62896" x="3179763" y="2928938"/>
          <p14:tracePt t="63176" x="3187700" y="2928938"/>
          <p14:tracePt t="63272" x="3197225" y="2928938"/>
          <p14:tracePt t="63296" x="3214688" y="2928938"/>
          <p14:tracePt t="63312" x="3241675" y="2938463"/>
          <p14:tracePt t="63336" x="3251200" y="2938463"/>
          <p14:tracePt t="63360" x="3276600" y="2938463"/>
          <p14:tracePt t="63400" x="3286125" y="2938463"/>
          <p14:tracePt t="63416" x="3295650" y="2938463"/>
          <p14:tracePt t="63440" x="3303588" y="2938463"/>
          <p14:tracePt t="63464" x="3330575" y="2938463"/>
          <p14:tracePt t="63480" x="3340100" y="2946400"/>
          <p14:tracePt t="63496" x="3348038" y="2946400"/>
          <p14:tracePt t="63536" x="3357563" y="2946400"/>
          <p14:tracePt t="63544" x="3375025" y="2946400"/>
          <p14:tracePt t="63568" x="3394075" y="2946400"/>
          <p14:tracePt t="63592" x="3411538" y="2965450"/>
          <p14:tracePt t="63672" x="3438525" y="2965450"/>
          <p14:tracePt t="63688" x="3446463" y="2965450"/>
          <p14:tracePt t="63712" x="3465513" y="2982913"/>
          <p14:tracePt t="63744" x="3490913" y="3000375"/>
          <p14:tracePt t="63776" x="3500438" y="3000375"/>
          <p14:tracePt t="63808" x="3509963" y="3000375"/>
          <p14:tracePt t="65336" x="3517900" y="3009900"/>
          <p14:tracePt t="65592" x="3517900" y="3017838"/>
          <p14:tracePt t="65609" x="3482975" y="3044825"/>
          <p14:tracePt t="65625" x="3465513" y="3044825"/>
          <p14:tracePt t="65632" x="3455988" y="3044825"/>
          <p14:tracePt t="65642" x="3429000" y="3044825"/>
          <p14:tracePt t="65659" x="3367088" y="3044825"/>
          <p14:tracePt t="65676" x="3313113" y="3044825"/>
          <p14:tracePt t="65692" x="3259138" y="3027363"/>
          <p14:tracePt t="65709" x="3251200" y="3027363"/>
          <p14:tracePt t="65725" x="3214688" y="3009900"/>
          <p14:tracePt t="65742" x="3205163" y="2990850"/>
          <p14:tracePt t="65759" x="3187700" y="2973388"/>
          <p14:tracePt t="65776" x="3143250" y="2955925"/>
          <p14:tracePt t="65792" x="3125788" y="2946400"/>
          <p14:tracePt t="65809" x="3098800" y="2928938"/>
          <p14:tracePt t="65880" x="3089275" y="2919413"/>
          <p14:tracePt t="66072" x="3089275" y="2911475"/>
          <p14:tracePt t="66080" x="3098800" y="2911475"/>
          <p14:tracePt t="66092" x="3152775" y="2884488"/>
          <p14:tracePt t="66109" x="3232150" y="2874963"/>
          <p14:tracePt t="66125" x="3303588" y="2857500"/>
          <p14:tracePt t="66142" x="3438525" y="2847975"/>
          <p14:tracePt t="66159" x="3660775" y="2830513"/>
          <p14:tracePt t="66176" x="3795713" y="2803525"/>
          <p14:tracePt t="66177" x="3884613" y="2803525"/>
          <p14:tracePt t="66192" x="4179888" y="2786063"/>
          <p14:tracePt t="66209" x="4465638" y="2786063"/>
          <p14:tracePt t="66226" x="4705350" y="2786063"/>
          <p14:tracePt t="66242" x="4875213" y="2768600"/>
          <p14:tracePt t="66259" x="5072063" y="2643188"/>
          <p14:tracePt t="66275" x="5197475" y="2536825"/>
          <p14:tracePt t="66292" x="5303838" y="2411413"/>
          <p14:tracePt t="66309" x="5357813" y="2347913"/>
          <p14:tracePt t="66325" x="5367338" y="2303463"/>
          <p14:tracePt t="66342" x="5384800" y="2268538"/>
          <p14:tracePt t="66376" x="5402263" y="2259013"/>
          <p14:tracePt t="66393" x="5419725" y="2259013"/>
          <p14:tracePt t="66409" x="5456238" y="2232025"/>
          <p14:tracePt t="66426" x="5473700" y="2224088"/>
          <p14:tracePt t="66442" x="5518150" y="2205038"/>
          <p14:tracePt t="66459" x="5581650" y="2152650"/>
          <p14:tracePt t="66475" x="5643563" y="2108200"/>
          <p14:tracePt t="66492" x="5705475" y="2054225"/>
          <p14:tracePt t="66509" x="5759450" y="2017713"/>
          <p14:tracePt t="66525" x="5813425" y="1965325"/>
          <p14:tracePt t="66542" x="5840413" y="1928813"/>
          <p14:tracePt t="66559" x="5848350" y="1919288"/>
          <p14:tracePt t="66575" x="5867400" y="1893888"/>
          <p14:tracePt t="66593" x="5884863" y="1866900"/>
          <p14:tracePt t="66625" x="5894388" y="1830388"/>
          <p14:tracePt t="66642" x="5894388" y="1812925"/>
          <p14:tracePt t="66659" x="5894388" y="1795463"/>
          <p14:tracePt t="66675" x="5894388" y="1768475"/>
          <p14:tracePt t="66692" x="5894388" y="1751013"/>
          <p14:tracePt t="66709" x="5894388" y="1704975"/>
          <p14:tracePt t="66725" x="5884863" y="1670050"/>
          <p14:tracePt t="66742" x="5867400" y="1652588"/>
          <p14:tracePt t="66759" x="5840413" y="1633538"/>
          <p14:tracePt t="66776" x="5822950" y="1633538"/>
          <p14:tracePt t="66792" x="5741988" y="1625600"/>
          <p14:tracePt t="66810" x="5680075" y="1616075"/>
          <p14:tracePt t="66826" x="5616575" y="1589088"/>
          <p14:tracePt t="66842" x="5537200" y="1571625"/>
          <p14:tracePt t="66859" x="5429250" y="1544638"/>
          <p14:tracePt t="66875" x="5313363" y="1536700"/>
          <p14:tracePt t="66892" x="5241925" y="1517650"/>
          <p14:tracePt t="66909" x="5160963" y="1517650"/>
          <p14:tracePt t="66925" x="5072063" y="1517650"/>
          <p14:tracePt t="66942" x="4991100" y="1517650"/>
          <p14:tracePt t="66959" x="4911725" y="1536700"/>
          <p14:tracePt t="66976" x="4813300" y="1589088"/>
          <p14:tracePt t="66992" x="4751388" y="1625600"/>
          <p14:tracePt t="67009" x="4714875" y="1652588"/>
          <p14:tracePt t="67026" x="4670425" y="1670050"/>
          <p14:tracePt t="67042" x="4633913" y="1679575"/>
          <p14:tracePt t="67059" x="4608513" y="1724025"/>
          <p14:tracePt t="67075" x="4589463" y="1741488"/>
          <p14:tracePt t="67092" x="4537075" y="1776413"/>
          <p14:tracePt t="67109" x="4527550" y="1785938"/>
          <p14:tracePt t="67125" x="4491038" y="1847850"/>
          <p14:tracePt t="67142" x="4483100" y="1893888"/>
          <p14:tracePt t="67159" x="4465638" y="1911350"/>
          <p14:tracePt t="67161" x="4465638" y="1946275"/>
          <p14:tracePt t="67176" x="4446588" y="1973263"/>
          <p14:tracePt t="67193" x="4429125" y="2009775"/>
          <p14:tracePt t="67209" x="4429125" y="2044700"/>
          <p14:tracePt t="67225" x="4429125" y="2081213"/>
          <p14:tracePt t="67242" x="4429125" y="2108200"/>
          <p14:tracePt t="67259" x="4438650" y="2143125"/>
          <p14:tracePt t="67275" x="4446588" y="2160588"/>
          <p14:tracePt t="67292" x="4465638" y="2187575"/>
          <p14:tracePt t="67309" x="4491038" y="2205038"/>
          <p14:tracePt t="67325" x="4510088" y="2214563"/>
          <p14:tracePt t="67342" x="4554538" y="2241550"/>
          <p14:tracePt t="67359" x="4633913" y="2259013"/>
          <p14:tracePt t="67375" x="4768850" y="2322513"/>
          <p14:tracePt t="67392" x="4946650" y="2384425"/>
          <p14:tracePt t="67410" x="5045075" y="2393950"/>
          <p14:tracePt t="67425" x="5153025" y="2419350"/>
          <p14:tracePt t="67442" x="5170488" y="2419350"/>
          <p14:tracePt t="67459" x="5205413" y="2419350"/>
          <p14:tracePt t="67475" x="5232400" y="2419350"/>
          <p14:tracePt t="67492" x="5286375" y="2419350"/>
          <p14:tracePt t="67509" x="5340350" y="2419350"/>
          <p14:tracePt t="67525" x="5446713" y="2419350"/>
          <p14:tracePt t="67542" x="5545138" y="2419350"/>
          <p14:tracePt t="67559" x="5616575" y="2419350"/>
          <p14:tracePt t="67575" x="5697538" y="2419350"/>
          <p14:tracePt t="67593" x="5786438" y="2393950"/>
          <p14:tracePt t="67609" x="5848350" y="2339975"/>
          <p14:tracePt t="67625" x="5911850" y="2286000"/>
          <p14:tracePt t="67642" x="5929313" y="2268538"/>
          <p14:tracePt t="67659" x="5983288" y="2224088"/>
          <p14:tracePt t="67675" x="6010275" y="2187575"/>
          <p14:tracePt t="67692" x="6062663" y="2143125"/>
          <p14:tracePt t="67709" x="6108700" y="2089150"/>
          <p14:tracePt t="67725" x="6134100" y="2044700"/>
          <p14:tracePt t="67742" x="6143625" y="2027238"/>
          <p14:tracePt t="67759" x="6170613" y="2000250"/>
          <p14:tracePt t="67775" x="6180138" y="1946275"/>
          <p14:tracePt t="67793" x="6215063" y="1874838"/>
          <p14:tracePt t="67809" x="6215063" y="1847850"/>
          <p14:tracePt t="67826" x="6215063" y="1812925"/>
          <p14:tracePt t="67842" x="6215063" y="1776413"/>
          <p14:tracePt t="67859" x="6197600" y="1714500"/>
          <p14:tracePt t="67876" x="6180138" y="1697038"/>
          <p14:tracePt t="67892" x="6126163" y="1625600"/>
          <p14:tracePt t="67909" x="6054725" y="1571625"/>
          <p14:tracePt t="67925" x="5938838" y="1500188"/>
          <p14:tracePt t="67942" x="5795963" y="1419225"/>
          <p14:tracePt t="67959" x="5608638" y="1339850"/>
          <p14:tracePt t="67976" x="5375275" y="1250950"/>
          <p14:tracePt t="67993" x="5286375" y="1250950"/>
          <p14:tracePt t="68009" x="5170488" y="1250950"/>
          <p14:tracePt t="68025" x="5045075" y="1250950"/>
          <p14:tracePt t="68042" x="4965700" y="1285875"/>
          <p14:tracePt t="68059" x="4911725" y="1347788"/>
          <p14:tracePt t="68076" x="4875213" y="1411288"/>
          <p14:tracePt t="68092" x="4867275" y="1473200"/>
          <p14:tracePt t="68109" x="4867275" y="1562100"/>
          <p14:tracePt t="68125" x="4867275" y="1598613"/>
          <p14:tracePt t="68142" x="4867275" y="1660525"/>
          <p14:tracePt t="68159" x="4867275" y="1687513"/>
          <p14:tracePt t="68176" x="4867275" y="1704975"/>
          <p14:tracePt t="68177" x="4867275" y="1731963"/>
          <p14:tracePt t="68200" x="4867275" y="1741488"/>
          <p14:tracePt t="68210" x="4867275" y="1768475"/>
          <p14:tracePt t="68226" x="4894263" y="1776413"/>
          <p14:tracePt t="68242" x="4902200" y="1795463"/>
          <p14:tracePt t="68275" x="4902200" y="1803400"/>
          <p14:tracePt t="68296" x="4902200" y="1812925"/>
          <p14:tracePt t="68320" x="4902200" y="1866900"/>
          <p14:tracePt t="68344" x="4884738" y="1874838"/>
          <p14:tracePt t="68368" x="4884738" y="1893888"/>
          <p14:tracePt t="68472" x="4875213" y="1911350"/>
          <p14:tracePt t="68504" x="4857750" y="1911350"/>
          <p14:tracePt t="68512" x="4848225" y="1911350"/>
          <p14:tracePt t="68528" x="4840288" y="1911350"/>
          <p14:tracePt t="68536" x="4822825" y="1911350"/>
          <p14:tracePt t="68544" x="4803775" y="1911350"/>
          <p14:tracePt t="68559" x="4795838" y="1911350"/>
          <p14:tracePt t="68576" x="4776788" y="1911350"/>
          <p14:tracePt t="68592" x="4714875" y="1919288"/>
          <p14:tracePt t="68609" x="4608513" y="1928813"/>
          <p14:tracePt t="68625" x="4491038" y="1946275"/>
          <p14:tracePt t="68642" x="4375150" y="1990725"/>
          <p14:tracePt t="68659" x="4251325" y="2017713"/>
          <p14:tracePt t="68675" x="4108450" y="2081213"/>
          <p14:tracePt t="68692" x="3983038" y="2160588"/>
          <p14:tracePt t="68709" x="3875088" y="2224088"/>
          <p14:tracePt t="68725" x="3813175" y="2286000"/>
          <p14:tracePt t="68742" x="3759200" y="2322513"/>
          <p14:tracePt t="68758" x="3705225" y="2401888"/>
          <p14:tracePt t="68776" x="3679825" y="2438400"/>
          <p14:tracePt t="68793" x="3598863" y="2509838"/>
          <p14:tracePt t="68809" x="3554413" y="2562225"/>
          <p14:tracePt t="68825" x="3527425" y="2598738"/>
          <p14:tracePt t="68842" x="3465513" y="2660650"/>
          <p14:tracePt t="68859" x="3419475" y="2697163"/>
          <p14:tracePt t="68875" x="3384550" y="2724150"/>
          <p14:tracePt t="68892" x="3367088" y="2732088"/>
          <p14:tracePt t="68909" x="3330575" y="2741613"/>
          <p14:tracePt t="68942" x="3303588" y="2768600"/>
          <p14:tracePt t="69032" x="3303588" y="2759075"/>
          <p14:tracePt t="69057" x="3295650" y="2741613"/>
          <p14:tracePt t="69064" x="3295650" y="2732088"/>
          <p14:tracePt t="69088" x="3295650" y="2724150"/>
          <p14:tracePt t="69120" x="3295650" y="2714625"/>
          <p14:tracePt t="69128" x="3286125" y="2697163"/>
          <p14:tracePt t="69240" x="3276600" y="2697163"/>
          <p14:tracePt t="69344" x="3268663" y="2679700"/>
          <p14:tracePt t="69352" x="3268663" y="2670175"/>
          <p14:tracePt t="69360" x="3268663" y="2643188"/>
          <p14:tracePt t="69375" x="3268663" y="2625725"/>
          <p14:tracePt t="69392" x="3268663" y="2571750"/>
          <p14:tracePt t="69409" x="3268663" y="2544763"/>
          <p14:tracePt t="69448" x="3268663" y="2536825"/>
          <p14:tracePt t="69512" x="3259138" y="2536825"/>
          <p14:tracePt t="69528" x="3241675" y="2536825"/>
          <p14:tracePt t="69536" x="3232150" y="2544763"/>
          <p14:tracePt t="69560" x="3214688" y="2571750"/>
          <p14:tracePt t="69584" x="3205163" y="2581275"/>
          <p14:tracePt t="69608" x="3187700" y="2608263"/>
          <p14:tracePt t="69632" x="3179763" y="2616200"/>
          <p14:tracePt t="69640" x="3179763" y="2625725"/>
          <p14:tracePt t="69656" x="3160713" y="2660650"/>
          <p14:tracePt t="69672" x="3143250" y="2670175"/>
          <p14:tracePt t="69696" x="3133725" y="2679700"/>
          <p14:tracePt t="69744" x="3125788" y="2705100"/>
          <p14:tracePt t="69760" x="3098800" y="2732088"/>
          <p14:tracePt t="69800" x="3089275" y="2741613"/>
          <p14:tracePt t="69824" x="3089275" y="2759075"/>
          <p14:tracePt t="69848" x="3089275" y="2768600"/>
          <p14:tracePt t="69864" x="3089275" y="2776538"/>
          <p14:tracePt t="69888" x="3089275" y="2786063"/>
          <p14:tracePt t="69896" x="3089275" y="2813050"/>
          <p14:tracePt t="69904" x="3089275" y="2822575"/>
          <p14:tracePt t="69920" x="3089275" y="2830513"/>
          <p14:tracePt t="69928" x="3089275" y="2840038"/>
          <p14:tracePt t="69944" x="3089275" y="2867025"/>
          <p14:tracePt t="69959" x="3089275" y="2874963"/>
          <p14:tracePt t="69975" x="3089275" y="2884488"/>
          <p14:tracePt t="70000" x="3108325" y="2911475"/>
          <p14:tracePt t="70160" x="3116263" y="2911475"/>
          <p14:tracePt t="70192" x="3133725" y="2911475"/>
          <p14:tracePt t="70224" x="3143250" y="2911475"/>
          <p14:tracePt t="70256" x="3152775" y="2911475"/>
          <p14:tracePt t="70272" x="3160713" y="2911475"/>
          <p14:tracePt t="70296" x="3187700" y="2911475"/>
          <p14:tracePt t="70344" x="3197225" y="2911475"/>
          <p14:tracePt t="70352" x="3205163" y="2901950"/>
          <p14:tracePt t="70376" x="3214688" y="2894013"/>
          <p14:tracePt t="70384" x="3224213" y="2884488"/>
          <p14:tracePt t="70400" x="3224213" y="2874963"/>
          <p14:tracePt t="70416" x="3224213" y="2867025"/>
          <p14:tracePt t="70426" x="3251200" y="2840038"/>
          <p14:tracePt t="70442" x="3259138" y="2822575"/>
          <p14:tracePt t="70459" x="3259138" y="2813050"/>
          <p14:tracePt t="70475" x="3259138" y="2776538"/>
          <p14:tracePt t="70492" x="3259138" y="2759075"/>
          <p14:tracePt t="70509" x="3259138" y="2724150"/>
          <p14:tracePt t="70526" x="3259138" y="2679700"/>
          <p14:tracePt t="70542" x="3259138" y="2652713"/>
          <p14:tracePt t="70559" x="3259138" y="2589213"/>
          <p14:tracePt t="70576" x="3259138" y="2544763"/>
          <p14:tracePt t="70592" x="3259138" y="2473325"/>
          <p14:tracePt t="70616" x="3251200" y="2455863"/>
          <p14:tracePt t="70656" x="3241675" y="2446338"/>
          <p14:tracePt t="70696" x="3214688" y="2446338"/>
          <p14:tracePt t="70712" x="3205163" y="2446338"/>
          <p14:tracePt t="70728" x="3197225" y="2446338"/>
          <p14:tracePt t="70744" x="3187700" y="2446338"/>
          <p14:tracePt t="70760" x="3160713" y="2446338"/>
          <p14:tracePt t="70776" x="3152775" y="2446338"/>
          <p14:tracePt t="70792" x="3133725" y="2455863"/>
          <p14:tracePt t="70800" x="3125788" y="2465388"/>
          <p14:tracePt t="70810" x="3098800" y="2482850"/>
          <p14:tracePt t="70825" x="3081338" y="2509838"/>
          <p14:tracePt t="70842" x="3062288" y="2536825"/>
          <p14:tracePt t="70859" x="3036888" y="2581275"/>
          <p14:tracePt t="70875" x="3017838" y="2608263"/>
          <p14:tracePt t="70892" x="3009900" y="2670175"/>
          <p14:tracePt t="70908" x="3009900" y="2714625"/>
          <p14:tracePt t="70926" x="3009900" y="2741613"/>
          <p14:tracePt t="70942" x="3009900" y="2776538"/>
          <p14:tracePt t="70960" x="3009900" y="2795588"/>
          <p14:tracePt t="70975" x="3009900" y="2840038"/>
          <p14:tracePt t="70992" x="3009900" y="2874963"/>
          <p14:tracePt t="71009" x="3009900" y="2894013"/>
          <p14:tracePt t="71025" x="3009900" y="2928938"/>
          <p14:tracePt t="71042" x="3009900" y="2946400"/>
          <p14:tracePt t="71059" x="3044825" y="2990850"/>
          <p14:tracePt t="71075" x="3071813" y="3027363"/>
          <p14:tracePt t="71092" x="3089275" y="3044825"/>
          <p14:tracePt t="71109" x="3108325" y="3062288"/>
          <p14:tracePt t="71126" x="3125788" y="3071813"/>
          <p14:tracePt t="71142" x="3143250" y="3071813"/>
          <p14:tracePt t="71158" x="3160713" y="3071813"/>
          <p14:tracePt t="71175" x="3170238" y="3071813"/>
          <p14:tracePt t="71200" x="3187700" y="3071813"/>
          <p14:tracePt t="71272" x="3197225" y="3071813"/>
          <p14:tracePt t="71592" x="3205163" y="3071813"/>
          <p14:tracePt t="71600" x="3241675" y="3071813"/>
          <p14:tracePt t="71609" x="3295650" y="3071813"/>
          <p14:tracePt t="71625" x="3500438" y="3036888"/>
          <p14:tracePt t="71642" x="3768725" y="3017838"/>
          <p14:tracePt t="71659" x="3938588" y="3017838"/>
          <p14:tracePt t="71675" x="4017963" y="2965450"/>
          <p14:tracePt t="71692" x="4027488" y="2946400"/>
          <p14:tracePt t="71784" x="4010025" y="2938463"/>
          <p14:tracePt t="71792" x="4010025" y="2901950"/>
          <p14:tracePt t="71800" x="4010025" y="2894013"/>
          <p14:tracePt t="71810" x="4010025" y="2840038"/>
          <p14:tracePt t="71825" x="4010025" y="2714625"/>
          <p14:tracePt t="71842" x="4010025" y="2633663"/>
          <p14:tracePt t="71858" x="4017963" y="2571750"/>
          <p14:tracePt t="71875" x="4027488" y="2544763"/>
          <p14:tracePt t="71892" x="4027488" y="2509838"/>
          <p14:tracePt t="71908" x="4027488" y="2446338"/>
          <p14:tracePt t="71925" x="4027488" y="2357438"/>
          <p14:tracePt t="71942" x="3973513" y="2295525"/>
          <p14:tracePt t="71959" x="3919538" y="2224088"/>
          <p14:tracePt t="71975" x="3911600" y="2214563"/>
          <p14:tracePt t="72032" x="3911600" y="2205038"/>
          <p14:tracePt t="72096" x="3902075" y="2232025"/>
          <p14:tracePt t="72112" x="3884613" y="2241550"/>
          <p14:tracePt t="72152" x="3875088" y="2251075"/>
          <p14:tracePt t="72160" x="3875088" y="2259013"/>
          <p14:tracePt t="72168" x="3875088" y="2268538"/>
          <p14:tracePt t="72177" x="3875088" y="2303463"/>
          <p14:tracePt t="72192" x="3875088" y="2339975"/>
          <p14:tracePt t="72209" x="3875088" y="2384425"/>
          <p14:tracePt t="72225" x="3875088" y="2428875"/>
          <p14:tracePt t="72242" x="3875088" y="2473325"/>
          <p14:tracePt t="72259" x="3875088" y="2490788"/>
          <p14:tracePt t="72275" x="3875088" y="2536825"/>
          <p14:tracePt t="72292" x="3875088" y="2581275"/>
          <p14:tracePt t="72309" x="3875088" y="2598738"/>
          <p14:tracePt t="72325" x="3875088" y="2643188"/>
          <p14:tracePt t="72342" x="3875088" y="2687638"/>
          <p14:tracePt t="72358" x="3875088" y="2724150"/>
          <p14:tracePt t="72375" x="3875088" y="2751138"/>
          <p14:tracePt t="72392" x="3875088" y="2822575"/>
          <p14:tracePt t="72409" x="3875088" y="2867025"/>
          <p14:tracePt t="72425" x="3867150" y="2928938"/>
          <p14:tracePt t="72442" x="3867150" y="2973388"/>
          <p14:tracePt t="72459" x="3857625" y="3009900"/>
          <p14:tracePt t="72475" x="3857625" y="3054350"/>
          <p14:tracePt t="72492" x="3857625" y="3081338"/>
          <p14:tracePt t="72509" x="3857625" y="3108325"/>
          <p14:tracePt t="72525" x="3857625" y="3116263"/>
          <p14:tracePt t="72542" x="3840163" y="3160713"/>
          <p14:tracePt t="72575" x="3840163" y="3170238"/>
          <p14:tracePt t="72600" x="3840163" y="3197225"/>
          <p14:tracePt t="72625" x="3840163" y="3205163"/>
          <p14:tracePt t="72648" x="3840163" y="3214688"/>
          <p14:tracePt t="72672" x="3848100" y="3224213"/>
          <p14:tracePt t="72744" x="3857625" y="3224213"/>
          <p14:tracePt t="72784" x="3867150" y="3224213"/>
          <p14:tracePt t="72792" x="3875088" y="3224213"/>
          <p14:tracePt t="72800" x="3911600" y="3224213"/>
          <p14:tracePt t="72810" x="3929063" y="3224213"/>
          <p14:tracePt t="72825" x="3990975" y="3224213"/>
          <p14:tracePt t="72842" x="4054475" y="3224213"/>
          <p14:tracePt t="72858" x="4133850" y="3224213"/>
          <p14:tracePt t="72875" x="4197350" y="3232150"/>
          <p14:tracePt t="72892" x="4268788" y="3251200"/>
          <p14:tracePt t="72908" x="4303713" y="3259138"/>
          <p14:tracePt t="72925" x="4357688" y="3259138"/>
          <p14:tracePt t="72942" x="4419600" y="3276600"/>
          <p14:tracePt t="72958" x="4500563" y="3286125"/>
          <p14:tracePt t="72975" x="4608513" y="3286125"/>
          <p14:tracePt t="72992" x="4813300" y="3330575"/>
          <p14:tracePt t="73009" x="4929188" y="3330575"/>
          <p14:tracePt t="73025" x="5037138" y="3348038"/>
          <p14:tracePt t="73042" x="5126038" y="3357563"/>
          <p14:tracePt t="73058" x="5180013" y="3357563"/>
          <p14:tracePt t="73075" x="5205413" y="3357563"/>
          <p14:tracePt t="73092" x="5224463" y="3357563"/>
          <p14:tracePt t="73108" x="5241925" y="3357563"/>
          <p14:tracePt t="73125" x="5259388" y="3357563"/>
          <p14:tracePt t="73142" x="5276850" y="3357563"/>
          <p14:tracePt t="73175" x="5286375" y="3357563"/>
          <p14:tracePt t="73192" x="5313363" y="3357563"/>
          <p14:tracePt t="73216" x="5322888" y="3357563"/>
          <p14:tracePt t="73272" x="5340350" y="3357563"/>
          <p14:tracePt t="73296" x="5340350" y="3348038"/>
          <p14:tracePt t="73304" x="5340350" y="3340100"/>
          <p14:tracePt t="73320" x="5340350" y="3322638"/>
          <p14:tracePt t="73336" x="5357813" y="3295650"/>
          <p14:tracePt t="73352" x="5357813" y="3276600"/>
          <p14:tracePt t="73368" x="5357813" y="3268663"/>
          <p14:tracePt t="73376" x="5357813" y="3251200"/>
          <p14:tracePt t="73393" x="5357813" y="3241675"/>
          <p14:tracePt t="73409" x="5357813" y="3214688"/>
          <p14:tracePt t="73425" x="5357813" y="3187700"/>
          <p14:tracePt t="73442" x="5357813" y="3143250"/>
          <p14:tracePt t="73458" x="5357813" y="3125788"/>
          <p14:tracePt t="73475" x="5357813" y="3081338"/>
          <p14:tracePt t="73492" x="5357813" y="3054350"/>
          <p14:tracePt t="73508" x="5357813" y="3027363"/>
          <p14:tracePt t="73542" x="5357813" y="3009900"/>
          <p14:tracePt t="73558" x="5357813" y="2982913"/>
          <p14:tracePt t="73575" x="5357813" y="2955925"/>
          <p14:tracePt t="73592" x="5357813" y="2894013"/>
          <p14:tracePt t="73609" x="5357813" y="2857500"/>
          <p14:tracePt t="73625" x="5348288" y="2813050"/>
          <p14:tracePt t="73642" x="5348288" y="2776538"/>
          <p14:tracePt t="73658" x="5330825" y="2732088"/>
          <p14:tracePt t="73675" x="5322888" y="2705100"/>
          <p14:tracePt t="73692" x="5303838" y="2670175"/>
          <p14:tracePt t="73708" x="5303838" y="2643188"/>
          <p14:tracePt t="73725" x="5295900" y="2633663"/>
          <p14:tracePt t="73742" x="5276850" y="2616200"/>
          <p14:tracePt t="73758" x="5276850" y="2571750"/>
          <p14:tracePt t="73775" x="5268913" y="2554288"/>
          <p14:tracePt t="73792" x="5251450" y="2527300"/>
          <p14:tracePt t="73809" x="5241925" y="2465388"/>
          <p14:tracePt t="73825" x="5205413" y="2428875"/>
          <p14:tracePt t="73842" x="5197475" y="2419350"/>
          <p14:tracePt t="73858" x="5187950" y="2411413"/>
          <p14:tracePt t="73875" x="5180013" y="2393950"/>
          <p14:tracePt t="73892" x="5153025" y="2384425"/>
          <p14:tracePt t="73925" x="5126038" y="2374900"/>
          <p14:tracePt t="73942" x="5116513" y="2374900"/>
          <p14:tracePt t="73958" x="5089525" y="2374900"/>
          <p14:tracePt t="73975" x="5072063" y="2374900"/>
          <p14:tracePt t="73992" x="5037138" y="2374900"/>
          <p14:tracePt t="74009" x="5010150" y="2374900"/>
          <p14:tracePt t="74025" x="4983163" y="2374900"/>
          <p14:tracePt t="74042" x="4946650" y="2374900"/>
          <p14:tracePt t="74058" x="4929188" y="2374900"/>
          <p14:tracePt t="74075" x="4884738" y="2374900"/>
          <p14:tracePt t="74092" x="4857750" y="2374900"/>
          <p14:tracePt t="74108" x="4795838" y="2374900"/>
          <p14:tracePt t="74125" x="4759325" y="2374900"/>
          <p14:tracePt t="74142" x="4732338" y="2374900"/>
          <p14:tracePt t="74158" x="4705350" y="2374900"/>
          <p14:tracePt t="74160" x="4670425" y="2374900"/>
          <p14:tracePt t="74175" x="4660900" y="2374900"/>
          <p14:tracePt t="74192" x="4608513" y="2374900"/>
          <p14:tracePt t="74209" x="4537075" y="2374900"/>
          <p14:tracePt t="74225" x="4491038" y="2374900"/>
          <p14:tracePt t="74242" x="4446588" y="2374900"/>
          <p14:tracePt t="74258" x="4402138" y="2374900"/>
          <p14:tracePt t="74275" x="4384675" y="2374900"/>
          <p14:tracePt t="74292" x="4348163" y="2374900"/>
          <p14:tracePt t="74308" x="4322763" y="2374900"/>
          <p14:tracePt t="74325" x="4259263" y="2374900"/>
          <p14:tracePt t="74342" x="4197350" y="2374900"/>
          <p14:tracePt t="74358" x="4160838" y="2374900"/>
          <p14:tracePt t="74375" x="4152900" y="2374900"/>
          <p14:tracePt t="74400" x="4133850" y="2374900"/>
          <p14:tracePt t="74536" x="4116388" y="2374900"/>
          <p14:tracePt t="74544" x="4089400" y="2374900"/>
          <p14:tracePt t="74552" x="4081463" y="2374900"/>
          <p14:tracePt t="74576" x="4062413" y="2374900"/>
          <p14:tracePt t="74584" x="4054475" y="2374900"/>
          <p14:tracePt t="74593" x="4044950" y="2374900"/>
          <p14:tracePt t="74609" x="4010025" y="2374900"/>
          <p14:tracePt t="74625" x="3973513" y="2374900"/>
          <p14:tracePt t="74642" x="3946525" y="2374900"/>
          <p14:tracePt t="74675" x="3938588" y="2374900"/>
          <p14:tracePt t="74712" x="3929063" y="2374900"/>
          <p14:tracePt t="77040" x="3911600" y="2374900"/>
          <p14:tracePt t="77048" x="3911600" y="2384425"/>
          <p14:tracePt t="77058" x="3911600" y="2393950"/>
          <p14:tracePt t="77075" x="3911600" y="2419350"/>
          <p14:tracePt t="77091" x="3911600" y="2446338"/>
          <p14:tracePt t="77108" x="3911600" y="2490788"/>
          <p14:tracePt t="77125" x="3911600" y="2554288"/>
          <p14:tracePt t="77142" x="3911600" y="2589213"/>
          <p14:tracePt t="77158" x="3911600" y="2633663"/>
          <p14:tracePt t="77175" x="3911600" y="2687638"/>
          <p14:tracePt t="77177" x="3911600" y="2705100"/>
          <p14:tracePt t="77191" x="3911600" y="2724150"/>
          <p14:tracePt t="77209" x="3911600" y="2776538"/>
          <p14:tracePt t="77225" x="3911600" y="2795588"/>
          <p14:tracePt t="77242" x="3911600" y="2803525"/>
          <p14:tracePt t="77258" x="3911600" y="2830513"/>
          <p14:tracePt t="77275" x="3911600" y="2840038"/>
          <p14:tracePt t="77291" x="3911600" y="2857500"/>
          <p14:tracePt t="77308" x="3911600" y="2894013"/>
          <p14:tracePt t="77325" x="3911600" y="2919413"/>
          <p14:tracePt t="77342" x="3911600" y="2955925"/>
          <p14:tracePt t="77358" x="3911600" y="2990850"/>
          <p14:tracePt t="77375" x="3919538" y="3000375"/>
          <p14:tracePt t="77391" x="3919538" y="3009900"/>
          <p14:tracePt t="77425" x="3938588" y="3027363"/>
          <p14:tracePt t="77464" x="3946525" y="3027363"/>
          <p14:tracePt t="77475" x="3965575" y="3044825"/>
          <p14:tracePt t="77491" x="4000500" y="3054350"/>
          <p14:tracePt t="77508" x="4037013" y="3062288"/>
          <p14:tracePt t="77525" x="4098925" y="3062288"/>
          <p14:tracePt t="77542" x="4179888" y="3081338"/>
          <p14:tracePt t="77558" x="4286250" y="3089275"/>
          <p14:tracePt t="77575" x="4394200" y="3089275"/>
          <p14:tracePt t="77591" x="4518025" y="3089275"/>
          <p14:tracePt t="77609" x="4643438" y="3089275"/>
          <p14:tracePt t="77625" x="4724400" y="3089275"/>
          <p14:tracePt t="77641" x="4786313" y="3089275"/>
          <p14:tracePt t="77658" x="4840288" y="3089275"/>
          <p14:tracePt t="77675" x="4965700" y="3089275"/>
          <p14:tracePt t="77692" x="5062538" y="3089275"/>
          <p14:tracePt t="77708" x="5153025" y="3089275"/>
          <p14:tracePt t="77725" x="5214938" y="3089275"/>
          <p14:tracePt t="77742" x="5241925" y="3089275"/>
          <p14:tracePt t="77758" x="5276850" y="3089275"/>
          <p14:tracePt t="77775" x="5295900" y="3089275"/>
          <p14:tracePt t="77792" x="5322888" y="3089275"/>
          <p14:tracePt t="77809" x="5340350" y="3089275"/>
          <p14:tracePt t="77825" x="5375275" y="3089275"/>
          <p14:tracePt t="77841" x="5402263" y="3081338"/>
          <p14:tracePt t="77858" x="5419725" y="3071813"/>
          <p14:tracePt t="77875" x="5446713" y="3062288"/>
          <p14:tracePt t="77892" x="5456238" y="3062288"/>
          <p14:tracePt t="77908" x="5483225" y="3062288"/>
          <p14:tracePt t="77925" x="5518150" y="3054350"/>
          <p14:tracePt t="77942" x="5537200" y="3054350"/>
          <p14:tracePt t="77958" x="5554663" y="3054350"/>
          <p14:tracePt t="77975" x="5581650" y="3054350"/>
          <p14:tracePt t="77992" x="5599113" y="3054350"/>
          <p14:tracePt t="78025" x="5608638" y="3036888"/>
          <p14:tracePt t="78048" x="5634038" y="3036888"/>
          <p14:tracePt t="78072" x="5643563" y="3036888"/>
          <p14:tracePt t="78120" x="5653088" y="3036888"/>
          <p14:tracePt t="78168" x="5661025" y="3027363"/>
          <p14:tracePt t="78176" x="5670550" y="3017838"/>
          <p14:tracePt t="78200" x="5688013" y="3017838"/>
          <p14:tracePt t="78232" x="5697538" y="3017838"/>
          <p14:tracePt t="78272" x="5705475" y="3017838"/>
          <p14:tracePt t="78336" x="5715000" y="3017838"/>
          <p14:tracePt t="78352" x="5724525" y="3009900"/>
          <p14:tracePt t="78464" x="5732463" y="3009900"/>
          <p14:tracePt t="78512" x="5741988" y="3009900"/>
          <p14:tracePt t="78528" x="5759450" y="3009900"/>
          <p14:tracePt t="78552" x="5768975" y="3009900"/>
          <p14:tracePt t="78568" x="5786438" y="3009900"/>
          <p14:tracePt t="78600" x="5813425" y="3009900"/>
          <p14:tracePt t="78624" x="5822950" y="3009900"/>
          <p14:tracePt t="78632" x="5840413" y="3009900"/>
          <p14:tracePt t="78642" x="5857875" y="3009900"/>
          <p14:tracePt t="78658" x="5875338" y="3027363"/>
          <p14:tracePt t="78680" x="5911850" y="3036888"/>
          <p14:tracePt t="78696" x="5929313" y="3036888"/>
          <p14:tracePt t="78708" x="5938838" y="3044825"/>
          <p14:tracePt t="78725" x="5973763" y="3062288"/>
          <p14:tracePt t="78741" x="5983288" y="3071813"/>
          <p14:tracePt t="79384" x="5983288" y="3081338"/>
          <p14:tracePt t="79392" x="5983288" y="3089275"/>
          <p14:tracePt t="79400" x="5965825" y="3098800"/>
          <p14:tracePt t="79409" x="5946775" y="3125788"/>
          <p14:tracePt t="79425" x="5884863" y="3160713"/>
          <p14:tracePt t="79441" x="5795963" y="3232150"/>
          <p14:tracePt t="79458" x="5697538" y="3286125"/>
          <p14:tracePt t="79475" x="5589588" y="3330575"/>
          <p14:tracePt t="79491" x="5384800" y="3357563"/>
          <p14:tracePt t="79508" x="5133975" y="3411538"/>
          <p14:tracePt t="79525" x="4894263" y="3411538"/>
          <p14:tracePt t="79542" x="4751388" y="3411538"/>
          <p14:tracePt t="79558" x="4633913" y="3429000"/>
          <p14:tracePt t="79575" x="4510088" y="3419475"/>
          <p14:tracePt t="79591" x="4429125" y="3394075"/>
          <p14:tracePt t="79609" x="4384675" y="3384550"/>
          <p14:tracePt t="79625" x="4268788" y="3340100"/>
          <p14:tracePt t="79642" x="4037013" y="3268663"/>
          <p14:tracePt t="79658" x="3840163" y="3224213"/>
          <p14:tracePt t="79675" x="3633788" y="3170238"/>
          <p14:tracePt t="79691" x="3527425" y="3152775"/>
          <p14:tracePt t="79708" x="3465513" y="3116263"/>
          <p14:tracePt t="79725" x="3384550" y="3108325"/>
          <p14:tracePt t="79742" x="3303588" y="3108325"/>
          <p14:tracePt t="79758" x="3251200" y="3108325"/>
          <p14:tracePt t="79775" x="3205163" y="3108325"/>
          <p14:tracePt t="79791" x="3160713" y="3089275"/>
          <p14:tracePt t="79809" x="3027363" y="3044825"/>
          <p14:tracePt t="79825" x="2928938" y="3017838"/>
          <p14:tracePt t="79842" x="2847975" y="3009900"/>
          <p14:tracePt t="79858" x="2759075" y="2982913"/>
          <p14:tracePt t="79875" x="2679700" y="2955925"/>
          <p14:tracePt t="79892" x="2633663" y="2946400"/>
          <p14:tracePt t="79928" x="2625725" y="2946400"/>
          <p14:tracePt t="79984" x="2616200" y="2946400"/>
          <p14:tracePt t="80008" x="2598738" y="2946400"/>
          <p14:tracePt t="80040" x="2589213" y="2955925"/>
          <p14:tracePt t="80048" x="2581275" y="2965450"/>
          <p14:tracePt t="80432" x="2598738" y="2965450"/>
          <p14:tracePt t="80441" x="2608263" y="2965450"/>
          <p14:tracePt t="80448" x="2643188" y="2955925"/>
          <p14:tracePt t="80458" x="2714625" y="2955925"/>
          <p14:tracePt t="80475" x="2840038" y="2938463"/>
          <p14:tracePt t="80491" x="3009900" y="2938463"/>
          <p14:tracePt t="80508" x="3276600" y="2938463"/>
          <p14:tracePt t="80525" x="3536950" y="2938463"/>
          <p14:tracePt t="80542" x="3867150" y="2938463"/>
          <p14:tracePt t="80558" x="4179888" y="2938463"/>
          <p14:tracePt t="80575" x="4446588" y="2938463"/>
          <p14:tracePt t="80592" x="4616450" y="2938463"/>
          <p14:tracePt t="80608" x="4714875" y="2938463"/>
          <p14:tracePt t="80625" x="4759325" y="2938463"/>
          <p14:tracePt t="80641" x="4776788" y="2938463"/>
          <p14:tracePt t="80658" x="4795838" y="2938463"/>
          <p14:tracePt t="80675" x="4803775" y="2938463"/>
          <p14:tracePt t="80712" x="4813300" y="2938463"/>
          <p14:tracePt t="80736" x="4822825" y="2938463"/>
          <p14:tracePt t="80768" x="4830763" y="2938463"/>
          <p14:tracePt t="80776" x="4857750" y="2938463"/>
          <p14:tracePt t="80784" x="4875213" y="2938463"/>
          <p14:tracePt t="80793" x="4884738" y="2938463"/>
          <p14:tracePt t="80809" x="4946650" y="2938463"/>
          <p14:tracePt t="80825" x="4973638" y="2938463"/>
          <p14:tracePt t="80841" x="5010150" y="2938463"/>
          <p14:tracePt t="80858" x="5027613" y="2938463"/>
          <p14:tracePt t="81096" x="5037138" y="2938463"/>
          <p14:tracePt t="81264" x="5054600" y="2938463"/>
          <p14:tracePt t="81272" x="5081588" y="2938463"/>
          <p14:tracePt t="81280" x="5108575" y="2938463"/>
          <p14:tracePt t="81291" x="5160963" y="2938463"/>
          <p14:tracePt t="81308" x="5268913" y="2973388"/>
          <p14:tracePt t="81325" x="5348288" y="2973388"/>
          <p14:tracePt t="81341" x="5438775" y="2973388"/>
          <p14:tracePt t="81358" x="5562600" y="2973388"/>
          <p14:tracePt t="81375" x="5680075" y="2982913"/>
          <p14:tracePt t="81392" x="5776913" y="3000375"/>
          <p14:tracePt t="81408" x="5840413" y="3000375"/>
          <p14:tracePt t="81425" x="5884863" y="3000375"/>
          <p14:tracePt t="81441" x="5929313" y="3000375"/>
          <p14:tracePt t="81458" x="5946775" y="3000375"/>
          <p14:tracePt t="81475" x="5983288" y="3000375"/>
          <p14:tracePt t="81491" x="6000750" y="2982913"/>
          <p14:tracePt t="81508" x="6037263" y="2982913"/>
          <p14:tracePt t="81525" x="6045200" y="2973388"/>
          <p14:tracePt t="81542" x="6081713" y="2973388"/>
          <p14:tracePt t="81558" x="6089650" y="2965450"/>
          <p14:tracePt t="81575" x="6134100" y="2946400"/>
          <p14:tracePt t="81592" x="6161088" y="2928938"/>
          <p14:tracePt t="81608" x="6215063" y="2894013"/>
          <p14:tracePt t="81625" x="6251575" y="2874963"/>
          <p14:tracePt t="81642" x="6269038" y="2847975"/>
          <p14:tracePt t="81658" x="6296025" y="2830513"/>
          <p14:tracePt t="81675" x="6296025" y="2813050"/>
          <p14:tracePt t="81691" x="6313488" y="2786063"/>
          <p14:tracePt t="81708" x="6340475" y="2759075"/>
          <p14:tracePt t="81744" x="6367463" y="2751138"/>
          <p14:tracePt t="81784" x="6375400" y="2751138"/>
          <p14:tracePt t="81824" x="6384925" y="2751138"/>
          <p14:tracePt t="81848" x="6394450" y="2741613"/>
          <p14:tracePt t="81920" x="6402388" y="2732088"/>
          <p14:tracePt t="81936" x="6411913" y="2732088"/>
          <p14:tracePt t="82224" x="6429375" y="2732088"/>
          <p14:tracePt t="82257" x="6438900" y="2732088"/>
          <p14:tracePt t="82272" x="6446838" y="2732088"/>
          <p14:tracePt t="82280" x="6456363" y="2732088"/>
          <p14:tracePt t="82291" x="6465888" y="2732088"/>
          <p14:tracePt t="82308" x="6500813" y="2776538"/>
          <p14:tracePt t="82325" x="6500813" y="2795588"/>
          <p14:tracePt t="82341" x="6510338" y="2830513"/>
          <p14:tracePt t="82358" x="6518275" y="2867025"/>
          <p14:tracePt t="82375" x="6527800" y="2874963"/>
          <p14:tracePt t="82392" x="6545263" y="2928938"/>
          <p14:tracePt t="82409" x="6554788" y="2965450"/>
          <p14:tracePt t="82426" x="6554788" y="2973388"/>
          <p14:tracePt t="82442" x="6554788" y="2990850"/>
          <p14:tracePt t="82475" x="6562725" y="3027363"/>
          <p14:tracePt t="82508" x="6562725" y="3044825"/>
          <p14:tracePt t="82525" x="6562725" y="3081338"/>
          <p14:tracePt t="82541" x="6562725" y="3098800"/>
          <p14:tracePt t="82558" x="6562725" y="3125788"/>
          <p14:tracePt t="82575" x="6562725" y="3133725"/>
          <p14:tracePt t="82592" x="6562725" y="3143250"/>
          <p14:tracePt t="82608" x="6562725" y="3152775"/>
          <p14:tracePt t="82625" x="6562725" y="3170238"/>
          <p14:tracePt t="82642" x="6562725" y="3187700"/>
          <p14:tracePt t="82760" x="6562725" y="3197225"/>
          <p14:tracePt t="82792" x="6562725" y="3205163"/>
          <p14:tracePt t="82848" x="6572250" y="3214688"/>
          <p14:tracePt t="83104" x="6581775" y="3214688"/>
          <p14:tracePt t="83152" x="6599238" y="3214688"/>
          <p14:tracePt t="83177" x="6626225" y="3214688"/>
          <p14:tracePt t="83184" x="6670675" y="3187700"/>
          <p14:tracePt t="83193" x="6705600" y="3160713"/>
          <p14:tracePt t="83208" x="6732588" y="3133725"/>
          <p14:tracePt t="83225" x="6751638" y="3071813"/>
          <p14:tracePt t="83241" x="6751638" y="3062288"/>
          <p14:tracePt t="83440" x="6769100" y="3036888"/>
          <p14:tracePt t="83448" x="6777038" y="3036888"/>
          <p14:tracePt t="83458" x="6813550" y="3036888"/>
          <p14:tracePt t="83475" x="6831013" y="3036888"/>
          <p14:tracePt t="83491" x="6875463" y="3027363"/>
          <p14:tracePt t="83508" x="6946900" y="2982913"/>
          <p14:tracePt t="83525" x="6965950" y="2973388"/>
          <p14:tracePt t="83542" x="7027863" y="2938463"/>
          <p14:tracePt t="83558" x="7054850" y="2919413"/>
          <p14:tracePt t="83575" x="7089775" y="2884488"/>
          <p14:tracePt t="83592" x="7108825" y="2874963"/>
          <p14:tracePt t="83608" x="7153275" y="2867025"/>
          <p14:tracePt t="83625" x="7170738" y="2857500"/>
          <p14:tracePt t="83642" x="7197725" y="2840038"/>
          <p14:tracePt t="83752" x="7205663" y="2830513"/>
          <p14:tracePt t="83776" x="7215188" y="2822575"/>
          <p14:tracePt t="83800" x="7232650" y="2822575"/>
          <p14:tracePt t="83816" x="7242175" y="2813050"/>
          <p14:tracePt t="83832" x="7259638" y="2813050"/>
          <p14:tracePt t="83848" x="7269163" y="2813050"/>
          <p14:tracePt t="83856" x="7277100" y="2813050"/>
          <p14:tracePt t="83873" x="7296150" y="2813050"/>
          <p14:tracePt t="83880" x="7304088" y="2803525"/>
          <p14:tracePt t="83891" x="7313613" y="2803525"/>
          <p14:tracePt t="83908" x="7323138" y="2803525"/>
          <p14:tracePt t="83924" x="7358063" y="2803525"/>
          <p14:tracePt t="83941" x="7402513" y="2803525"/>
          <p14:tracePt t="83958" x="7429500" y="2803525"/>
          <p14:tracePt t="83975" x="7473950" y="2803525"/>
          <p14:tracePt t="83991" x="7500938" y="2803525"/>
          <p14:tracePt t="84009" x="7537450" y="2803525"/>
          <p14:tracePt t="84025" x="7581900" y="2803525"/>
          <p14:tracePt t="84041" x="7589838" y="2803525"/>
          <p14:tracePt t="84058" x="7616825" y="2803525"/>
          <p14:tracePt t="84075" x="7661275" y="2803525"/>
          <p14:tracePt t="84091" x="7688263" y="2803525"/>
          <p14:tracePt t="84108" x="7715250" y="2803525"/>
          <p14:tracePt t="84125" x="7724775" y="2803525"/>
          <p14:tracePt t="84141" x="7742238" y="2803525"/>
          <p14:tracePt t="84158" x="7751763" y="2803525"/>
          <p14:tracePt t="84174" x="7769225" y="2803525"/>
          <p14:tracePt t="84176" x="7786688" y="2803525"/>
          <p14:tracePt t="84192" x="7796213" y="2803525"/>
          <p14:tracePt t="84208" x="7831138" y="2803525"/>
          <p14:tracePt t="84225" x="7858125" y="2803525"/>
          <p14:tracePt t="84241" x="7875588" y="2803525"/>
          <p14:tracePt t="84258" x="7912100" y="2803525"/>
          <p14:tracePt t="84275" x="7920038" y="2803525"/>
          <p14:tracePt t="84291" x="7929563" y="2803525"/>
          <p14:tracePt t="84308" x="7956550" y="2803525"/>
          <p14:tracePt t="84648" x="7974013" y="2803525"/>
          <p14:tracePt t="84656" x="8010525" y="2803525"/>
          <p14:tracePt t="84664" x="8018463" y="2803525"/>
          <p14:tracePt t="84674" x="8045450" y="2803525"/>
          <p14:tracePt t="84691" x="8081963" y="2803525"/>
          <p14:tracePt t="84708" x="8099425" y="2803525"/>
          <p14:tracePt t="84724" x="8116888" y="2803525"/>
          <p14:tracePt t="84741" x="8126413" y="2803525"/>
          <p14:tracePt t="84758" x="8143875" y="2776538"/>
          <p14:tracePt t="84775" x="8161338" y="2759075"/>
          <p14:tracePt t="84792" x="8197850" y="2724150"/>
          <p14:tracePt t="84809" x="8224838" y="2652713"/>
          <p14:tracePt t="84825" x="8224838" y="2625725"/>
          <p14:tracePt t="84841" x="8224838" y="2598738"/>
          <p14:tracePt t="84858" x="8224838" y="2589213"/>
          <p14:tracePt t="84875" x="8224838" y="2562225"/>
          <p14:tracePt t="84891" x="8224838" y="2554288"/>
          <p14:tracePt t="84908" x="8224838" y="2536825"/>
          <p14:tracePt t="84924" x="8224838" y="2490788"/>
          <p14:tracePt t="84941" x="8188325" y="2465388"/>
          <p14:tracePt t="84958" x="8153400" y="2446338"/>
          <p14:tracePt t="84975" x="8134350" y="2446338"/>
          <p14:tracePt t="84991" x="8126413" y="2446338"/>
          <p14:tracePt t="85008" x="8081963" y="2446338"/>
          <p14:tracePt t="85025" x="8045450" y="2446338"/>
          <p14:tracePt t="85041" x="8018463" y="2446338"/>
          <p14:tracePt t="85058" x="7956550" y="2446338"/>
          <p14:tracePt t="85075" x="7912100" y="2446338"/>
          <p14:tracePt t="85091" x="7848600" y="2446338"/>
          <p14:tracePt t="85108" x="7840663" y="2446338"/>
          <p14:tracePt t="85125" x="7804150" y="2446338"/>
          <p14:tracePt t="85141" x="7786688" y="2446338"/>
          <p14:tracePt t="85158" x="7759700" y="2446338"/>
          <p14:tracePt t="85175" x="7742238" y="2446338"/>
          <p14:tracePt t="85176" x="7705725" y="2446338"/>
          <p14:tracePt t="85191" x="7688263" y="2446338"/>
          <p14:tracePt t="85208" x="7608888" y="2446338"/>
          <p14:tracePt t="85225" x="7483475" y="2446338"/>
          <p14:tracePt t="85241" x="7429500" y="2446338"/>
          <p14:tracePt t="85258" x="7385050" y="2446338"/>
          <p14:tracePt t="85275" x="7375525" y="2446338"/>
          <p14:tracePt t="85291" x="7367588" y="2446338"/>
          <p14:tracePt t="85308" x="7348538" y="2446338"/>
          <p14:tracePt t="85324" x="7323138" y="2465388"/>
          <p14:tracePt t="85341" x="7277100" y="2465388"/>
          <p14:tracePt t="85358" x="7242175" y="2490788"/>
          <p14:tracePt t="85375" x="7224713" y="2500313"/>
          <p14:tracePt t="85392" x="7180263" y="2527300"/>
          <p14:tracePt t="85409" x="7143750" y="2581275"/>
          <p14:tracePt t="85425" x="7126288" y="2598738"/>
          <p14:tracePt t="85441" x="7099300" y="2633663"/>
          <p14:tracePt t="85458" x="7072313" y="2687638"/>
          <p14:tracePt t="85475" x="7045325" y="2751138"/>
          <p14:tracePt t="85491" x="7037388" y="2813050"/>
          <p14:tracePt t="85508" x="7018338" y="2874963"/>
          <p14:tracePt t="85525" x="7018338" y="2965450"/>
          <p14:tracePt t="85541" x="7018338" y="2982913"/>
          <p14:tracePt t="85558" x="7018338" y="3017838"/>
          <p14:tracePt t="85575" x="7018338" y="3054350"/>
          <p14:tracePt t="85592" x="7018338" y="3071813"/>
          <p14:tracePt t="85608" x="7018338" y="3108325"/>
          <p14:tracePt t="85625" x="7018338" y="3125788"/>
          <p14:tracePt t="85641" x="7037388" y="3160713"/>
          <p14:tracePt t="85658" x="7054850" y="3179763"/>
          <p14:tracePt t="85674" x="7089775" y="3214688"/>
          <p14:tracePt t="85691" x="7108825" y="3232150"/>
          <p14:tracePt t="85708" x="7143750" y="3259138"/>
          <p14:tracePt t="85725" x="7161213" y="3268663"/>
          <p14:tracePt t="85742" x="7197725" y="3276600"/>
          <p14:tracePt t="85758" x="7259638" y="3313113"/>
          <p14:tracePt t="85774" x="7296150" y="3322638"/>
          <p14:tracePt t="85792" x="7340600" y="3340100"/>
          <p14:tracePt t="85809" x="7429500" y="3367088"/>
          <p14:tracePt t="85825" x="7466013" y="3375025"/>
          <p14:tracePt t="85841" x="7510463" y="3375025"/>
          <p14:tracePt t="85858" x="7554913" y="3375025"/>
          <p14:tracePt t="85875" x="7626350" y="3375025"/>
          <p14:tracePt t="85891" x="7680325" y="3375025"/>
          <p14:tracePt t="85908" x="7732713" y="3375025"/>
          <p14:tracePt t="85924" x="7759700" y="3375025"/>
          <p14:tracePt t="85941" x="7777163" y="3375025"/>
          <p14:tracePt t="85958" x="7813675" y="3375025"/>
          <p14:tracePt t="85974" x="7840663" y="3375025"/>
          <p14:tracePt t="85991" x="7867650" y="3375025"/>
          <p14:tracePt t="86008" x="7894638" y="3375025"/>
          <p14:tracePt t="86025" x="7947025" y="3367088"/>
          <p14:tracePt t="86041" x="7974013" y="3367088"/>
          <p14:tracePt t="86058" x="8027988" y="3357563"/>
          <p14:tracePt t="86075" x="8037513" y="3357563"/>
          <p14:tracePt t="86091" x="8054975" y="3357563"/>
          <p14:tracePt t="86108" x="8072438" y="3348038"/>
          <p14:tracePt t="86125" x="8089900" y="3340100"/>
          <p14:tracePt t="86141" x="8134350" y="3322638"/>
          <p14:tracePt t="86158" x="8143875" y="3313113"/>
          <p14:tracePt t="86175" x="8161338" y="3303588"/>
          <p14:tracePt t="86176" x="8170863" y="3303588"/>
          <p14:tracePt t="86191" x="8180388" y="3295650"/>
          <p14:tracePt t="86209" x="8205788" y="3286125"/>
          <p14:tracePt t="86226" x="8215313" y="3286125"/>
          <p14:tracePt t="86248" x="8232775" y="3276600"/>
          <p14:tracePt t="86272" x="8251825" y="3251200"/>
          <p14:tracePt t="86296" x="8259763" y="3241675"/>
          <p14:tracePt t="86320" x="8269288" y="3205163"/>
          <p14:tracePt t="86328" x="8277225" y="3197225"/>
          <p14:tracePt t="86352" x="8296275" y="3179763"/>
          <p14:tracePt t="86360" x="8296275" y="3160713"/>
          <p14:tracePt t="86368" x="8296275" y="3152775"/>
          <p14:tracePt t="86376" x="8304213" y="3125788"/>
          <p14:tracePt t="86393" x="8304213" y="3108325"/>
          <p14:tracePt t="86408" x="8304213" y="3044825"/>
          <p14:tracePt t="86425" x="8304213" y="3009900"/>
          <p14:tracePt t="86441" x="8304213" y="2965450"/>
          <p14:tracePt t="86458" x="8304213" y="2919413"/>
          <p14:tracePt t="86475" x="8304213" y="2901950"/>
          <p14:tracePt t="86491" x="8304213" y="2857500"/>
          <p14:tracePt t="86508" x="8304213" y="2822575"/>
          <p14:tracePt t="86524" x="8304213" y="2803525"/>
          <p14:tracePt t="86541" x="8304213" y="2768600"/>
          <p14:tracePt t="86558" x="8304213" y="2759075"/>
          <p14:tracePt t="86575" x="8304213" y="2741613"/>
          <p14:tracePt t="86591" x="8296275" y="2724150"/>
          <p14:tracePt t="86608" x="8277225" y="2697163"/>
          <p14:tracePt t="86625" x="8269288" y="2660650"/>
          <p14:tracePt t="86642" x="8259763" y="2643188"/>
          <p14:tracePt t="86658" x="8232775" y="2625725"/>
          <p14:tracePt t="86674" x="8224838" y="2598738"/>
          <p14:tracePt t="86691" x="8215313" y="2581275"/>
          <p14:tracePt t="86708" x="8205788" y="2554288"/>
          <p14:tracePt t="86724" x="8180388" y="2536825"/>
          <p14:tracePt t="86741" x="8161338" y="2527300"/>
          <p14:tracePt t="86758" x="8153400" y="2517775"/>
          <p14:tracePt t="86774" x="8116888" y="2490788"/>
          <p14:tracePt t="86791" x="8108950" y="2482850"/>
          <p14:tracePt t="86808" x="8081963" y="2465388"/>
          <p14:tracePt t="86826" x="8062913" y="2465388"/>
          <p14:tracePt t="86842" x="8045450" y="2438400"/>
          <p14:tracePt t="86858" x="8018463" y="2428875"/>
          <p14:tracePt t="86880" x="7991475" y="2419350"/>
          <p14:tracePt t="86896" x="7974013" y="2419350"/>
          <p14:tracePt t="86908" x="7966075" y="2401888"/>
          <p14:tracePt t="86925" x="7956550" y="2401888"/>
          <p14:tracePt t="86941" x="7920038" y="2401888"/>
          <p14:tracePt t="86958" x="7902575" y="2384425"/>
          <p14:tracePt t="86991" x="7867650" y="2374900"/>
          <p14:tracePt t="87008" x="7848600" y="2374900"/>
          <p14:tracePt t="87025" x="7804150" y="2366963"/>
          <p14:tracePt t="87041" x="7786688" y="2366963"/>
          <p14:tracePt t="87058" x="7759700" y="2366963"/>
          <p14:tracePt t="87075" x="7742238" y="2366963"/>
          <p14:tracePt t="87091" x="7732713" y="2366963"/>
          <p14:tracePt t="87108" x="7705725" y="2366963"/>
          <p14:tracePt t="87124" x="7688263" y="2366963"/>
          <p14:tracePt t="87141" x="7653338" y="2366963"/>
          <p14:tracePt t="87158" x="7643813" y="2366963"/>
          <p14:tracePt t="87175" x="7634288" y="2366963"/>
          <p14:tracePt t="87208" x="7626350" y="2366963"/>
          <p14:tracePt t="87240" x="7608888" y="2366963"/>
          <p14:tracePt t="87257" x="7599363" y="2366963"/>
          <p14:tracePt t="87272" x="7581900" y="2366963"/>
          <p14:tracePt t="87280" x="7572375" y="2366963"/>
          <p14:tracePt t="87291" x="7554913" y="2366963"/>
          <p14:tracePt t="87308" x="7456488" y="2411413"/>
          <p14:tracePt t="87324" x="7429500" y="2419350"/>
          <p14:tracePt t="87341" x="7412038" y="2419350"/>
          <p14:tracePt t="87358" x="7375525" y="2446338"/>
          <p14:tracePt t="87375" x="7367588" y="2446338"/>
          <p14:tracePt t="87408" x="7348538" y="2455863"/>
          <p14:tracePt t="87441" x="7331075" y="2465388"/>
          <p14:tracePt t="87458" x="7304088" y="2473325"/>
          <p14:tracePt t="87491" x="7277100" y="2509838"/>
          <p14:tracePt t="87508" x="7259638" y="2517775"/>
          <p14:tracePt t="87524" x="7251700" y="2527300"/>
          <p14:tracePt t="87541" x="7224713" y="2562225"/>
          <p14:tracePt t="87558" x="7205663" y="2608263"/>
          <p14:tracePt t="87575" x="7197725" y="2616200"/>
          <p14:tracePt t="87591" x="7188200" y="2633663"/>
          <p14:tracePt t="87608" x="7180263" y="2660650"/>
          <p14:tracePt t="87625" x="7161213" y="2705100"/>
          <p14:tracePt t="87641" x="7153275" y="2732088"/>
          <p14:tracePt t="87658" x="7143750" y="2741613"/>
          <p14:tracePt t="87674" x="7134225" y="2759075"/>
          <p14:tracePt t="87691" x="7126288" y="2776538"/>
          <p14:tracePt t="87708" x="7116763" y="2813050"/>
          <p14:tracePt t="87725" x="7099300" y="2830513"/>
          <p14:tracePt t="87741" x="7089775" y="2840038"/>
          <p14:tracePt t="87758" x="7089775" y="2874963"/>
          <p14:tracePt t="87774" x="7081838" y="2894013"/>
          <p14:tracePt t="87808" x="7072313" y="2928938"/>
          <p14:tracePt t="87824" x="7072313" y="2938463"/>
          <p14:tracePt t="87841" x="7072313" y="2973388"/>
          <p14:tracePt t="87874" x="7072313" y="2982913"/>
          <p14:tracePt t="87904" x="7072313" y="2990850"/>
          <p14:tracePt t="87920" x="7072313" y="3000375"/>
          <p14:tracePt t="87944" x="7072313" y="3027363"/>
          <p14:tracePt t="87960" x="7072313" y="3036888"/>
          <p14:tracePt t="87984" x="7072313" y="3044825"/>
          <p14:tracePt t="88000" x="7072313" y="3054350"/>
          <p14:tracePt t="88008" x="7072313" y="3081338"/>
          <p14:tracePt t="88016" x="7072313" y="3089275"/>
          <p14:tracePt t="88025" x="7081838" y="3098800"/>
          <p14:tracePt t="88041" x="7099300" y="3116263"/>
          <p14:tracePt t="88058" x="7116763" y="3125788"/>
          <p14:tracePt t="88074" x="7134225" y="3152775"/>
          <p14:tracePt t="88091" x="7153275" y="3160713"/>
          <p14:tracePt t="88108" x="7197725" y="3179763"/>
          <p14:tracePt t="88124" x="7232650" y="3205163"/>
          <p14:tracePt t="88141" x="7251700" y="3214688"/>
          <p14:tracePt t="88158" x="7296150" y="3224213"/>
          <p14:tracePt t="88174" x="7348538" y="3251200"/>
          <p14:tracePt t="88176" x="7358063" y="3251200"/>
          <p14:tracePt t="88191" x="7375525" y="3259138"/>
          <p14:tracePt t="88208" x="7439025" y="3268663"/>
          <p14:tracePt t="88225" x="7483475" y="3286125"/>
          <p14:tracePt t="88241" x="7537450" y="3313113"/>
          <p14:tracePt t="88258" x="7581900" y="3313113"/>
          <p14:tracePt t="88274" x="7643813" y="3322638"/>
          <p14:tracePt t="88291" x="7661275" y="3330575"/>
          <p14:tracePt t="88308" x="7705725" y="3330575"/>
          <p14:tracePt t="88324" x="7751763" y="3340100"/>
          <p14:tracePt t="88341" x="7786688" y="3340100"/>
          <p14:tracePt t="88358" x="7831138" y="3384550"/>
          <p14:tracePt t="88374" x="7840663" y="3384550"/>
          <p14:tracePt t="88391" x="7867650" y="3384550"/>
          <p14:tracePt t="88408" x="7885113" y="3384550"/>
          <p14:tracePt t="88424" x="7920038" y="3384550"/>
          <p14:tracePt t="88441" x="7939088" y="3384550"/>
          <p14:tracePt t="88458" x="7947025" y="3384550"/>
          <p14:tracePt t="88474" x="7983538" y="3375025"/>
          <p14:tracePt t="88491" x="7991475" y="3375025"/>
          <p14:tracePt t="88508" x="8018463" y="3367088"/>
          <p14:tracePt t="88524" x="8027988" y="3367088"/>
          <p14:tracePt t="88541" x="8054975" y="3348038"/>
          <p14:tracePt t="88558" x="8108950" y="3295650"/>
          <p14:tracePt t="88574" x="8170863" y="3232150"/>
          <p14:tracePt t="88591" x="8215313" y="3170238"/>
          <p14:tracePt t="88608" x="8259763" y="3098800"/>
          <p14:tracePt t="88625" x="8259763" y="3062288"/>
          <p14:tracePt t="88641" x="8286750" y="3027363"/>
          <p14:tracePt t="88658" x="8296275" y="3017838"/>
          <p14:tracePt t="88674" x="8296275" y="3000375"/>
          <p14:tracePt t="88691" x="8304213" y="2965450"/>
          <p14:tracePt t="88708" x="8304213" y="2955925"/>
          <p14:tracePt t="88725" x="8304213" y="2928938"/>
          <p14:tracePt t="88741" x="8304213" y="2901950"/>
          <p14:tracePt t="88758" x="8304213" y="2894013"/>
          <p14:tracePt t="88774" x="8313738" y="2847975"/>
          <p14:tracePt t="88809" x="8313738" y="2813050"/>
          <p14:tracePt t="88825" x="8313738" y="2786063"/>
          <p14:tracePt t="88841" x="8313738" y="2741613"/>
          <p14:tracePt t="88858" x="8286750" y="2705100"/>
          <p14:tracePt t="88875" x="8269288" y="2670175"/>
          <p14:tracePt t="88891" x="8224838" y="2616200"/>
          <p14:tracePt t="88908" x="8205788" y="2589213"/>
          <p14:tracePt t="88924" x="8170863" y="2536825"/>
          <p14:tracePt t="88941" x="8153400" y="2500313"/>
          <p14:tracePt t="88958" x="8134350" y="2490788"/>
          <p14:tracePt t="88974" x="8126413" y="2482850"/>
          <p14:tracePt t="88991" x="8116888" y="2482850"/>
          <p14:tracePt t="89008" x="8072438" y="2482850"/>
          <p14:tracePt t="89025" x="8062913" y="2482850"/>
          <p14:tracePt t="89041" x="8045450" y="2482850"/>
          <p14:tracePt t="89075" x="8027988" y="2482850"/>
          <p14:tracePt t="89091" x="8018463" y="2482850"/>
          <p14:tracePt t="89120" x="8001000" y="2482850"/>
          <p14:tracePt t="89160" x="7991475" y="2482850"/>
          <p14:tracePt t="89776" x="8010525" y="2482850"/>
          <p14:tracePt t="89784" x="8018463" y="2490788"/>
          <p14:tracePt t="89792" x="8027988" y="2509838"/>
          <p14:tracePt t="89809" x="8037513" y="2517775"/>
          <p14:tracePt t="89841" x="8045450" y="2517775"/>
          <p14:tracePt t="89864" x="8072438" y="2527300"/>
          <p14:tracePt t="89888" x="8081963" y="2536825"/>
          <p14:tracePt t="89912" x="8089900" y="2544763"/>
          <p14:tracePt t="90320" x="8099425" y="2554288"/>
          <p14:tracePt t="90384" x="8108950" y="2554288"/>
          <p14:tracePt t="90464" x="8116888" y="2554288"/>
          <p14:tracePt t="90512" x="8126413" y="2571750"/>
          <p14:tracePt t="90528" x="8153400" y="2571750"/>
          <p14:tracePt t="90616" x="8161338" y="2581275"/>
          <p14:tracePt t="90744" x="8170863" y="2616200"/>
          <p14:tracePt t="91872" x="8180388" y="2625725"/>
          <p14:tracePt t="91880" x="8180388" y="2633663"/>
          <p14:tracePt t="91891" x="8180388" y="2652713"/>
          <p14:tracePt t="91908" x="8197850" y="2660650"/>
          <p14:tracePt t="91924" x="8197850" y="2687638"/>
          <p14:tracePt t="91941" x="8205788" y="2724150"/>
          <p14:tracePt t="91958" x="8215313" y="2732088"/>
          <p14:tracePt t="91974" x="8224838" y="2741613"/>
          <p14:tracePt t="91991" x="8224838" y="2768600"/>
          <p14:tracePt t="92007" x="8242300" y="2795588"/>
          <p14:tracePt t="92025" x="8242300" y="2803525"/>
          <p14:tracePt t="92042" x="8242300" y="2822575"/>
          <p14:tracePt t="92057" x="8242300" y="2840038"/>
          <p14:tracePt t="92074" x="8251825" y="2874963"/>
          <p14:tracePt t="92091" x="8251825" y="2884488"/>
          <p14:tracePt t="92224" x="8251825" y="2894013"/>
          <p14:tracePt t="92241" x="8251825" y="2911475"/>
          <p14:tracePt t="92257" x="8251825" y="2928938"/>
          <p14:tracePt t="92264" x="8251825" y="2938463"/>
          <p14:tracePt t="92280" x="8251825" y="2946400"/>
          <p14:tracePt t="92296" x="8251825" y="2955925"/>
          <p14:tracePt t="92312" x="8251825" y="2982913"/>
          <p14:tracePt t="92328" x="8251825" y="2990850"/>
          <p14:tracePt t="92344" x="8251825" y="3000375"/>
          <p14:tracePt t="92358" x="8251825" y="3009900"/>
          <p14:tracePt t="92376" x="8251825" y="3036888"/>
          <p14:tracePt t="92391" x="8251825" y="3044825"/>
          <p14:tracePt t="92408" x="8251825" y="3062288"/>
          <p14:tracePt t="92441" x="8251825" y="3081338"/>
          <p14:tracePt t="92464" x="8251825" y="3098800"/>
          <p14:tracePt t="95136" x="8197850" y="3089275"/>
          <p14:tracePt t="95144" x="8161338" y="3081338"/>
          <p14:tracePt t="95152" x="8089900" y="3044825"/>
          <p14:tracePt t="95160" x="8062913" y="3027363"/>
          <p14:tracePt t="95174" x="8018463" y="3000375"/>
          <p14:tracePt t="95191" x="7974013" y="2973388"/>
          <p14:tracePt t="95208" x="7929563" y="2946400"/>
          <p14:tracePt t="95225" x="7902575" y="2946400"/>
          <p14:tracePt t="95241" x="7894638" y="2946400"/>
          <p14:tracePt t="95257" x="7885113" y="2938463"/>
          <p14:tracePt t="95274" x="7848600" y="2901950"/>
          <p14:tracePt t="95291" x="7831138" y="2884488"/>
          <p14:tracePt t="95307" x="7759700" y="2847975"/>
          <p14:tracePt t="95324" x="7724775" y="2840038"/>
          <p14:tracePt t="95341" x="7715250" y="2840038"/>
          <p14:tracePt t="95357" x="7688263" y="2840038"/>
          <p14:tracePt t="95374" x="7670800" y="2830513"/>
          <p14:tracePt t="95391" x="7626350" y="2813050"/>
          <p14:tracePt t="95408" x="7581900" y="2795588"/>
          <p14:tracePt t="95424" x="7572375" y="2786063"/>
          <p14:tracePt t="95441" x="7545388" y="2768600"/>
          <p14:tracePt t="95458" x="7518400" y="2741613"/>
          <p14:tracePt t="95474" x="7491413" y="2724150"/>
          <p14:tracePt t="95491" x="7446963" y="2687638"/>
          <p14:tracePt t="95507" x="7429500" y="2660650"/>
          <p14:tracePt t="95524" x="7419975" y="2633663"/>
          <p14:tracePt t="96224" x="7446963" y="2633663"/>
          <p14:tracePt t="96232" x="7466013" y="2633663"/>
          <p14:tracePt t="96242" x="7483475" y="2643188"/>
          <p14:tracePt t="96258" x="7500938" y="2660650"/>
          <p14:tracePt t="96274" x="7527925" y="2670175"/>
          <p14:tracePt t="96291" x="7554913" y="2697163"/>
          <p14:tracePt t="96307" x="7589838" y="2732088"/>
          <p14:tracePt t="96324" x="7599363" y="2741613"/>
          <p14:tracePt t="96341" x="7653338" y="2795588"/>
          <p14:tracePt t="96357" x="7670800" y="2813050"/>
          <p14:tracePt t="96374" x="7705725" y="2847975"/>
          <p14:tracePt t="96391" x="7751763" y="2857500"/>
          <p14:tracePt t="96407" x="7759700" y="2867025"/>
          <p14:tracePt t="96425" x="7777163" y="2867025"/>
          <p14:tracePt t="96441" x="7796213" y="2867025"/>
          <p14:tracePt t="96458" x="7804150" y="2867025"/>
          <p14:tracePt t="96474" x="7823200" y="2867025"/>
          <p14:tracePt t="96491" x="7840663" y="2867025"/>
          <p14:tracePt t="96507" x="7848600" y="2867025"/>
          <p14:tracePt t="96524" x="7858125" y="2867025"/>
          <p14:tracePt t="96557" x="7885113" y="2867025"/>
          <p14:tracePt t="96591" x="7894638" y="2857500"/>
          <p14:tracePt t="96608" x="7902575" y="2847975"/>
          <p14:tracePt t="96624" x="7912100" y="2840038"/>
          <p14:tracePt t="96648" x="7912100" y="2822575"/>
          <p14:tracePt t="96672" x="7912100" y="2813050"/>
          <p14:tracePt t="96680" x="7920038" y="2803525"/>
          <p14:tracePt t="96704" x="7920038" y="2786063"/>
          <p14:tracePt t="96728" x="7939088" y="2759075"/>
          <p14:tracePt t="96752" x="7947025" y="2751138"/>
          <p14:tracePt t="96776" x="7966075" y="2741613"/>
          <p14:tracePt t="96800" x="7966075" y="2732088"/>
          <p14:tracePt t="96832" x="7974013" y="2705100"/>
          <p14:tracePt t="97160" x="8018463" y="2697163"/>
          <p14:tracePt t="97184" x="8027988" y="2679700"/>
          <p14:tracePt t="97216" x="8037513" y="2660650"/>
          <p14:tracePt t="97480" x="8045450" y="2652713"/>
          <p14:tracePt t="97520" x="8054975" y="2643188"/>
          <p14:tracePt t="97544" x="8072438" y="2643188"/>
          <p14:tracePt t="97552" x="8081963" y="2643188"/>
          <p14:tracePt t="97576" x="8089900" y="2643188"/>
          <p14:tracePt t="97592" x="8108950" y="2643188"/>
          <p14:tracePt t="97624" x="8116888" y="2643188"/>
          <p14:tracePt t="97641" x="8134350" y="2643188"/>
          <p14:tracePt t="97657" x="8153400" y="2625725"/>
          <p14:tracePt t="97720" x="8161338" y="2625725"/>
          <p14:tracePt t="97824" x="8170863" y="2625725"/>
          <p14:tracePt t="97841" x="8180388" y="2625725"/>
          <p14:tracePt t="97872" x="8197850" y="2625725"/>
          <p14:tracePt t="97888" x="8215313" y="2625725"/>
          <p14:tracePt t="97904" x="8224838" y="2625725"/>
          <p14:tracePt t="97912" x="8232775" y="2625725"/>
          <p14:tracePt t="97924" x="8269288" y="2625725"/>
          <p14:tracePt t="97941" x="8286750" y="2625725"/>
          <p14:tracePt t="97957" x="8304213" y="2625725"/>
          <p14:tracePt t="97974" x="8331200" y="2625725"/>
          <p14:tracePt t="97990" x="8340725" y="2625725"/>
          <p14:tracePt t="98007" x="8348663" y="2625725"/>
          <p14:tracePt t="98024" x="8375650" y="2625725"/>
          <p14:tracePt t="98041" x="8394700" y="2608263"/>
          <p14:tracePt t="98112" x="8402638" y="2608263"/>
          <p14:tracePt t="98544" x="8385175" y="2608263"/>
          <p14:tracePt t="98552" x="8375650" y="2608263"/>
          <p14:tracePt t="98560" x="8340725" y="2625725"/>
          <p14:tracePt t="98574" x="8313738" y="2643188"/>
          <p14:tracePt t="98591" x="8277225" y="2687638"/>
          <p14:tracePt t="98607" x="8259763" y="2714625"/>
          <p14:tracePt t="98624" x="8224838" y="2759075"/>
          <p14:tracePt t="98641" x="8205788" y="2776538"/>
          <p14:tracePt t="98657" x="8197850" y="2795588"/>
          <p14:tracePt t="98674" x="8197850" y="2803525"/>
          <p14:tracePt t="98691" x="8161338" y="2830513"/>
          <p14:tracePt t="98707" x="8134350" y="2840038"/>
          <p14:tracePt t="98724" x="8108950" y="2847975"/>
          <p14:tracePt t="98740" x="8054975" y="2901950"/>
          <p14:tracePt t="98757" x="8037513" y="2919413"/>
          <p14:tracePt t="98774" x="8018463" y="2938463"/>
          <p14:tracePt t="98791" x="7983538" y="2965450"/>
          <p14:tracePt t="98808" x="7939088" y="2982913"/>
          <p14:tracePt t="98825" x="7840663" y="3009900"/>
          <p14:tracePt t="98841" x="7777163" y="3017838"/>
          <p14:tracePt t="98857" x="7715250" y="3071813"/>
          <p14:tracePt t="98874" x="7634288" y="3089275"/>
          <p14:tracePt t="98891" x="7562850" y="3089275"/>
          <p14:tracePt t="98907" x="7483475" y="3089275"/>
          <p14:tracePt t="98924" x="7419975" y="3089275"/>
          <p14:tracePt t="98940" x="7358063" y="3116263"/>
          <p14:tracePt t="98974" x="7323138" y="3125788"/>
          <p14:tracePt t="98990" x="7313613" y="3133725"/>
          <p14:tracePt t="99009" x="7304088" y="3152775"/>
          <p14:tracePt t="99041" x="7269163" y="3160713"/>
          <p14:tracePt t="99176" x="7251700" y="3170238"/>
          <p14:tracePt t="99416" x="7242175" y="3179763"/>
          <p14:tracePt t="99432" x="7224713" y="3179763"/>
          <p14:tracePt t="99488" x="7215188" y="3179763"/>
          <p14:tracePt t="99512" x="7205663" y="3179763"/>
          <p14:tracePt t="100344" x="7242175" y="3179763"/>
          <p14:tracePt t="100352" x="7251700" y="3179763"/>
          <p14:tracePt t="100360" x="7259638" y="3179763"/>
          <p14:tracePt t="100374" x="7277100" y="3170238"/>
          <p14:tracePt t="100390" x="7331075" y="3152775"/>
          <p14:tracePt t="100407" x="7375525" y="3152775"/>
          <p14:tracePt t="100424" x="7518400" y="3143250"/>
          <p14:tracePt t="100441" x="7634288" y="3108325"/>
          <p14:tracePt t="100457" x="7705725" y="3108325"/>
          <p14:tracePt t="100474" x="7804150" y="3108325"/>
          <p14:tracePt t="100491" x="7947025" y="3108325"/>
          <p14:tracePt t="100507" x="8010525" y="3108325"/>
          <p14:tracePt t="100524" x="8054975" y="3108325"/>
          <p14:tracePt t="100540" x="8062913" y="3108325"/>
          <p14:tracePt t="100557" x="8089900" y="3108325"/>
          <p14:tracePt t="100616" x="8099425" y="3108325"/>
          <p14:tracePt t="100736" x="8108950" y="3116263"/>
          <p14:tracePt t="100768" x="8108950" y="3125788"/>
          <p14:tracePt t="100776" x="8108950" y="3133725"/>
          <p14:tracePt t="100784" x="8108950" y="3143250"/>
          <p14:tracePt t="100792" x="8099425" y="3152775"/>
          <p14:tracePt t="100809" x="8099425" y="3160713"/>
          <p14:tracePt t="100825" x="8081963" y="3170238"/>
          <p14:tracePt t="100857" x="8081963" y="3197225"/>
          <p14:tracePt t="101520" x="8081963" y="3170238"/>
          <p14:tracePt t="101528" x="8081963" y="3160713"/>
          <p14:tracePt t="101540" x="8081963" y="3152775"/>
          <p14:tracePt t="101557" x="8081963" y="3108325"/>
          <p14:tracePt t="101574" x="8081963" y="3027363"/>
          <p14:tracePt t="101591" x="8081963" y="2955925"/>
          <p14:tracePt t="101607" x="8081963" y="2847975"/>
          <p14:tracePt t="101624" x="8081963" y="2786063"/>
          <p14:tracePt t="101625" x="8081963" y="2732088"/>
          <p14:tracePt t="101641" x="8081963" y="2705100"/>
          <p14:tracePt t="101657" x="8081963" y="2679700"/>
          <p14:tracePt t="101674" x="8081963" y="2660650"/>
          <p14:tracePt t="101704" x="8081963" y="2652713"/>
          <p14:tracePt t="101712" x="8081963" y="2625725"/>
          <p14:tracePt t="101724" x="8081963" y="2616200"/>
          <p14:tracePt t="101741" x="8081963" y="2598738"/>
          <p14:tracePt t="101757" x="8081963" y="2562225"/>
          <p14:tracePt t="101774" x="8081963" y="2544763"/>
          <p14:tracePt t="101791" x="8062913" y="2500313"/>
          <p14:tracePt t="101807" x="8037513" y="2465388"/>
          <p14:tracePt t="101824" x="7983538" y="2393950"/>
          <p14:tracePt t="101841" x="7939088" y="2347913"/>
          <p14:tracePt t="101857" x="7894638" y="2295525"/>
          <p14:tracePt t="101874" x="7875588" y="2268538"/>
          <p14:tracePt t="101890" x="7840663" y="2232025"/>
          <p14:tracePt t="101907" x="7813675" y="2205038"/>
          <p14:tracePt t="101924" x="7796213" y="2197100"/>
          <p14:tracePt t="101941" x="7759700" y="2187575"/>
          <p14:tracePt t="101957" x="7751763" y="2187575"/>
          <p14:tracePt t="101991" x="7742238" y="2187575"/>
          <p14:tracePt t="102007" x="7724775" y="2187575"/>
          <p14:tracePt t="102032" x="7715250" y="2187575"/>
          <p14:tracePt t="102048" x="7705725" y="2187575"/>
          <p14:tracePt t="102064" x="7688263" y="2187575"/>
          <p14:tracePt t="102080" x="7653338" y="2187575"/>
          <p14:tracePt t="102096" x="7643813" y="2197100"/>
          <p14:tracePt t="102107" x="7634288" y="2205038"/>
          <p14:tracePt t="102124" x="7626350" y="2232025"/>
          <p14:tracePt t="102141" x="7616825" y="2276475"/>
          <p14:tracePt t="102157" x="7608888" y="2286000"/>
          <p14:tracePt t="102174" x="7589838" y="2330450"/>
          <p14:tracePt t="102190" x="7589838" y="2366963"/>
          <p14:tracePt t="102207" x="7589838" y="2393950"/>
          <p14:tracePt t="102224" x="7581900" y="2419350"/>
          <p14:tracePt t="102241" x="7581900" y="2428875"/>
          <p14:tracePt t="102257" x="7581900" y="2455863"/>
          <p14:tracePt t="102274" x="7581900" y="2473325"/>
          <p14:tracePt t="102291" x="7581900" y="2490788"/>
          <p14:tracePt t="102307" x="7599363" y="2517775"/>
          <p14:tracePt t="102324" x="7608888" y="2554288"/>
          <p14:tracePt t="102357" x="7616825" y="2562225"/>
          <p14:tracePt t="102374" x="7616825" y="2581275"/>
          <p14:tracePt t="102391" x="7626350" y="2589213"/>
          <p14:tracePt t="102407" x="7653338" y="2616200"/>
          <p14:tracePt t="102424" x="7661275" y="2625725"/>
          <p14:tracePt t="102441" x="7680325" y="2670175"/>
          <p14:tracePt t="102457" x="7705725" y="2679700"/>
          <p14:tracePt t="102474" x="7715250" y="2679700"/>
          <p14:tracePt t="102491" x="7732713" y="2697163"/>
          <p14:tracePt t="102508" x="7742238" y="2697163"/>
          <p14:tracePt t="102524" x="7751763" y="2714625"/>
          <p14:tracePt t="102557" x="7777163" y="2714625"/>
          <p14:tracePt t="102574" x="7804150" y="2724150"/>
          <p14:tracePt t="102632" x="7813675" y="2724150"/>
          <p14:tracePt t="102656" x="7823200" y="2724150"/>
          <p14:tracePt t="102673" x="7848600" y="2724150"/>
          <p14:tracePt t="102680" x="7858125" y="2724150"/>
          <p14:tracePt t="102690" x="7867650" y="2724150"/>
          <p14:tracePt t="102707" x="7875588" y="2724150"/>
          <p14:tracePt t="102724" x="7902575" y="2724150"/>
          <p14:tracePt t="102740" x="7912100" y="2724150"/>
          <p14:tracePt t="102757" x="7920038" y="2724150"/>
          <p14:tracePt t="102774" x="7929563" y="2724150"/>
          <p14:tracePt t="102792" x="7966075" y="2714625"/>
          <p14:tracePt t="102824" x="7966075" y="2705100"/>
          <p14:tracePt t="102832" x="7974013" y="2687638"/>
          <p14:tracePt t="102857" x="7974013" y="2660650"/>
          <p14:tracePt t="102864" x="7974013" y="2652713"/>
          <p14:tracePt t="102874" x="7974013" y="2643188"/>
          <p14:tracePt t="102890" x="7974013" y="2633663"/>
          <p14:tracePt t="102907" x="7983538" y="2598738"/>
          <p14:tracePt t="102924" x="7983538" y="2581275"/>
          <p14:tracePt t="102941" x="7983538" y="2544763"/>
          <p14:tracePt t="102957" x="7983538" y="2527300"/>
          <p14:tracePt t="102974" x="7983538" y="2482850"/>
          <p14:tracePt t="102990" x="7983538" y="2446338"/>
          <p14:tracePt t="103007" x="7983538" y="2428875"/>
          <p14:tracePt t="103024" x="7983538" y="2401888"/>
          <p14:tracePt t="103040" x="7983538" y="2384425"/>
          <p14:tracePt t="103057" x="7983538" y="2366963"/>
          <p14:tracePt t="103074" x="7947025" y="2339975"/>
          <p14:tracePt t="103090" x="7920038" y="2312988"/>
          <p14:tracePt t="103107" x="7894638" y="2303463"/>
          <p14:tracePt t="103124" x="7848600" y="2268538"/>
          <p14:tracePt t="103141" x="7796213" y="2241550"/>
          <p14:tracePt t="103157" x="7759700" y="2241550"/>
          <p14:tracePt t="103174" x="7732713" y="2214563"/>
          <p14:tracePt t="103190" x="7705725" y="2214563"/>
          <p14:tracePt t="103207" x="7697788" y="2214563"/>
          <p14:tracePt t="103224" x="7688263" y="2214563"/>
          <p14:tracePt t="103257" x="7670800" y="2214563"/>
          <p14:tracePt t="103384" x="7661275" y="2214563"/>
          <p14:tracePt t="103400" x="7661275" y="2232025"/>
          <p14:tracePt t="103408" x="7661275" y="2251075"/>
          <p14:tracePt t="103416" x="7634288" y="2295525"/>
          <p14:tracePt t="103425" x="7589838" y="2347913"/>
          <p14:tracePt t="103441" x="7537450" y="2465388"/>
          <p14:tracePt t="103457" x="7473950" y="2616200"/>
          <p14:tracePt t="103474" x="7439025" y="2822575"/>
          <p14:tracePt t="103490" x="7304088" y="3116263"/>
          <p14:tracePt t="103507" x="7215188" y="3348038"/>
          <p14:tracePt t="103524" x="7180263" y="3429000"/>
          <p14:tracePt t="103540" x="7180263" y="3473450"/>
          <p14:tracePt t="103557" x="7161213" y="3482975"/>
          <p14:tracePt t="103590" x="7153275" y="3482975"/>
          <p14:tracePt t="103607" x="7143750" y="3446463"/>
          <p14:tracePt t="103624" x="7134225" y="3438525"/>
          <p14:tracePt t="103640" x="7126288" y="3429000"/>
          <p14:tracePt t="103657" x="7089775" y="3429000"/>
          <p14:tracePt t="103674" x="7045325" y="3429000"/>
          <p14:tracePt t="103691" x="6983413" y="3429000"/>
          <p14:tracePt t="103707" x="6919913" y="3429000"/>
          <p14:tracePt t="103724" x="6875463" y="3411538"/>
          <p14:tracePt t="103740" x="6848475" y="3402013"/>
          <p14:tracePt t="103774" x="6823075" y="3384550"/>
          <p14:tracePt t="103790" x="6813550" y="3384550"/>
          <p14:tracePt t="103807" x="6804025" y="3384550"/>
          <p14:tracePt t="103824" x="6732588" y="3357563"/>
          <p14:tracePt t="103841" x="6661150" y="3322638"/>
          <p14:tracePt t="103857" x="6581775" y="3295650"/>
          <p14:tracePt t="103874" x="6518275" y="3286125"/>
          <p14:tracePt t="103890" x="6456363" y="3241675"/>
          <p14:tracePt t="103907" x="6375400" y="3232150"/>
          <p14:tracePt t="103924" x="6313488" y="3214688"/>
          <p14:tracePt t="103940" x="6269038" y="3214688"/>
          <p14:tracePt t="103957" x="6259513" y="3214688"/>
          <p14:tracePt t="103974" x="6251575" y="3214688"/>
          <p14:tracePt t="103990" x="6205538" y="3214688"/>
          <p14:tracePt t="104007" x="6197600" y="3214688"/>
          <p14:tracePt t="104024" x="6116638" y="3232150"/>
          <p14:tracePt t="104041" x="6062663" y="3259138"/>
          <p14:tracePt t="104057" x="6018213" y="3268663"/>
          <p14:tracePt t="104073" x="5973763" y="3286125"/>
          <p14:tracePt t="104090" x="5938838" y="3322638"/>
          <p14:tracePt t="104107" x="5884863" y="3330575"/>
          <p14:tracePt t="104124" x="5867400" y="3340100"/>
          <p14:tracePt t="104140" x="5857875" y="3367088"/>
          <p14:tracePt t="104157" x="5830888" y="3384550"/>
          <p14:tracePt t="104174" x="5830888" y="3402013"/>
          <p14:tracePt t="104190" x="5830888" y="3411538"/>
          <p14:tracePt t="104207" x="5822950" y="3429000"/>
          <p14:tracePt t="104224" x="5822950" y="3455988"/>
          <p14:tracePt t="104257" x="5822950" y="3465513"/>
          <p14:tracePt t="104273" x="5822950" y="3473450"/>
          <p14:tracePt t="104312" x="5822950" y="3482975"/>
          <p14:tracePt t="104328" x="5822950" y="3500438"/>
          <p14:tracePt t="104336" x="5830888" y="3500438"/>
          <p14:tracePt t="104344" x="5857875" y="3509963"/>
          <p14:tracePt t="104357" x="5867400" y="3517900"/>
          <p14:tracePt t="104374" x="5929313" y="3544888"/>
          <p14:tracePt t="104390" x="5946775" y="3544888"/>
          <p14:tracePt t="104407" x="5991225" y="3554413"/>
          <p14:tracePt t="104424" x="6072188" y="3581400"/>
          <p14:tracePt t="104441" x="6108700" y="3589338"/>
          <p14:tracePt t="104457" x="6143625" y="3598863"/>
          <p14:tracePt t="104473" x="6197600" y="3616325"/>
          <p14:tracePt t="104490" x="6242050" y="3633788"/>
          <p14:tracePt t="104507" x="6303963" y="3652838"/>
          <p14:tracePt t="104524" x="6367463" y="3660775"/>
          <p14:tracePt t="104540" x="6465888" y="3660775"/>
          <p14:tracePt t="104557" x="6537325" y="3679825"/>
          <p14:tracePt t="104574" x="6653213" y="3705225"/>
          <p14:tracePt t="104590" x="6732588" y="3714750"/>
          <p14:tracePt t="104607" x="6840538" y="3732213"/>
          <p14:tracePt t="104624" x="6938963" y="3741738"/>
          <p14:tracePt t="104641" x="7000875" y="3768725"/>
          <p14:tracePt t="104657" x="7089775" y="3776663"/>
          <p14:tracePt t="104673" x="7153275" y="3795713"/>
          <p14:tracePt t="104690" x="7215188" y="3795713"/>
          <p14:tracePt t="104707" x="7277100" y="3795713"/>
          <p14:tracePt t="104724" x="7340600" y="3795713"/>
          <p14:tracePt t="104740" x="7402513" y="3795713"/>
          <p14:tracePt t="104757" x="7473950" y="3795713"/>
          <p14:tracePt t="104773" x="7518400" y="3795713"/>
          <p14:tracePt t="104790" x="7581900" y="3795713"/>
          <p14:tracePt t="104807" x="7634288" y="3795713"/>
          <p14:tracePt t="104824" x="7724775" y="3795713"/>
          <p14:tracePt t="104841" x="7769225" y="3795713"/>
          <p14:tracePt t="104857" x="7823200" y="3795713"/>
          <p14:tracePt t="104874" x="7894638" y="3776663"/>
          <p14:tracePt t="104890" x="7966075" y="3751263"/>
          <p14:tracePt t="104907" x="8027988" y="3741738"/>
          <p14:tracePt t="104924" x="8108950" y="3724275"/>
          <p14:tracePt t="104940" x="8170863" y="3714750"/>
          <p14:tracePt t="104957" x="8232775" y="3697288"/>
          <p14:tracePt t="104974" x="8323263" y="3687763"/>
          <p14:tracePt t="104990" x="8358188" y="3687763"/>
          <p14:tracePt t="105007" x="8385175" y="3687763"/>
          <p14:tracePt t="105024" x="8429625" y="3679825"/>
          <p14:tracePt t="105041" x="8483600" y="3660775"/>
          <p14:tracePt t="105057" x="8528050" y="3633788"/>
          <p14:tracePt t="105074" x="8589963" y="3616325"/>
          <p14:tracePt t="105090" x="8626475" y="3589338"/>
          <p14:tracePt t="105107" x="8670925" y="3571875"/>
          <p14:tracePt t="105124" x="8724900" y="3527425"/>
          <p14:tracePt t="105140" x="8742363" y="3517900"/>
          <p14:tracePt t="105157" x="8796338" y="3509963"/>
          <p14:tracePt t="105174" x="8804275" y="3500438"/>
          <p14:tracePt t="105191" x="8823325" y="3473450"/>
          <p14:tracePt t="105248" x="8823325" y="3465513"/>
          <p14:tracePt t="105288" x="8823325" y="3455988"/>
          <p14:tracePt t="105312" x="8823325" y="3429000"/>
          <p14:tracePt t="105320" x="8823325" y="3419475"/>
          <p14:tracePt t="105328" x="8813800" y="3419475"/>
          <p14:tracePt t="105340" x="8804275" y="3411538"/>
          <p14:tracePt t="105357" x="8759825" y="3402013"/>
          <p14:tracePt t="105374" x="8742363" y="3402013"/>
          <p14:tracePt t="105390" x="8688388" y="3384550"/>
          <p14:tracePt t="105407" x="8643938" y="3384550"/>
          <p14:tracePt t="105424" x="8582025" y="3384550"/>
          <p14:tracePt t="105441" x="8501063" y="3384550"/>
          <p14:tracePt t="105457" x="8402638" y="3384550"/>
          <p14:tracePt t="105474" x="8277225" y="3384550"/>
          <p14:tracePt t="105490" x="8161338" y="3384550"/>
          <p14:tracePt t="105507" x="8018463" y="3384550"/>
          <p14:tracePt t="105524" x="7902575" y="3357563"/>
          <p14:tracePt t="105540" x="7823200" y="3340100"/>
          <p14:tracePt t="105557" x="7759700" y="3340100"/>
          <p14:tracePt t="105574" x="7670800" y="3340100"/>
          <p14:tracePt t="105590" x="7545388" y="3340100"/>
          <p14:tracePt t="105608" x="7323138" y="3322638"/>
          <p14:tracePt t="105624" x="7269163" y="3313113"/>
          <p14:tracePt t="105641" x="7081838" y="3286125"/>
          <p14:tracePt t="105657" x="6983413" y="3268663"/>
          <p14:tracePt t="105674" x="6911975" y="3259138"/>
          <p14:tracePt t="105690" x="6848475" y="3259138"/>
          <p14:tracePt t="105707" x="6751638" y="3241675"/>
          <p14:tracePt t="105724" x="6661150" y="3214688"/>
          <p14:tracePt t="105740" x="6554788" y="3197225"/>
          <p14:tracePt t="105757" x="6456363" y="3197225"/>
          <p14:tracePt t="105774" x="6348413" y="3197225"/>
          <p14:tracePt t="105790" x="6259513" y="3197225"/>
          <p14:tracePt t="105807" x="6197600" y="3197225"/>
          <p14:tracePt t="105824" x="6126163" y="3197225"/>
          <p14:tracePt t="105841" x="6099175" y="3197225"/>
          <p14:tracePt t="105857" x="6081713" y="3197225"/>
          <p14:tracePt t="105874" x="6045200" y="3205163"/>
          <p14:tracePt t="105890" x="6000750" y="3214688"/>
          <p14:tracePt t="105907" x="5965825" y="3224213"/>
          <p14:tracePt t="105924" x="5929313" y="3241675"/>
          <p14:tracePt t="105940" x="5884863" y="3259138"/>
          <p14:tracePt t="105957" x="5875338" y="3268663"/>
          <p14:tracePt t="105974" x="5857875" y="3276600"/>
          <p14:tracePt t="105990" x="5840413" y="3295650"/>
          <p14:tracePt t="106007" x="5822950" y="3303588"/>
          <p14:tracePt t="106024" x="5822950" y="3322638"/>
          <p14:tracePt t="106040" x="5813425" y="3330575"/>
          <p14:tracePt t="106058" x="5813425" y="3357563"/>
          <p14:tracePt t="106074" x="5813425" y="3367088"/>
          <p14:tracePt t="106090" x="5813425" y="3375025"/>
          <p14:tracePt t="106112" x="5813425" y="3384550"/>
          <p14:tracePt t="106128" x="5813425" y="3402013"/>
          <p14:tracePt t="106140" x="5813425" y="3419475"/>
          <p14:tracePt t="106157" x="5813425" y="3429000"/>
          <p14:tracePt t="106174" x="5840413" y="3446463"/>
          <p14:tracePt t="106190" x="5919788" y="3490913"/>
          <p14:tracePt t="106192" x="5929313" y="3490913"/>
          <p14:tracePt t="106207" x="5946775" y="3500438"/>
          <p14:tracePt t="106224" x="6010275" y="3509963"/>
          <p14:tracePt t="106241" x="6037263" y="3536950"/>
          <p14:tracePt t="106257" x="6072188" y="3554413"/>
          <p14:tracePt t="106273" x="6108700" y="3554413"/>
          <p14:tracePt t="106290" x="6153150" y="3562350"/>
          <p14:tracePt t="106307" x="6188075" y="3598863"/>
          <p14:tracePt t="106324" x="6232525" y="3616325"/>
          <p14:tracePt t="106340" x="6323013" y="3652838"/>
          <p14:tracePt t="106357" x="6367463" y="3652838"/>
          <p14:tracePt t="106374" x="6456363" y="3652838"/>
          <p14:tracePt t="106390" x="6545263" y="3660775"/>
          <p14:tracePt t="106407" x="6626225" y="3679825"/>
          <p14:tracePt t="106424" x="6742113" y="3687763"/>
          <p14:tracePt t="106441" x="6813550" y="3714750"/>
          <p14:tracePt t="106457" x="6911975" y="3714750"/>
          <p14:tracePt t="106473" x="7000875" y="3714750"/>
          <p14:tracePt t="106490" x="7072313" y="3714750"/>
          <p14:tracePt t="106507" x="7170738" y="3714750"/>
          <p14:tracePt t="106524" x="7242175" y="3714750"/>
          <p14:tracePt t="106540" x="7323138" y="3714750"/>
          <p14:tracePt t="106557" x="7375525" y="3714750"/>
          <p14:tracePt t="106574" x="7439025" y="3714750"/>
          <p14:tracePt t="106590" x="7500938" y="3714750"/>
          <p14:tracePt t="106607" x="7562850" y="3714750"/>
          <p14:tracePt t="106624" x="7680325" y="3714750"/>
          <p14:tracePt t="106641" x="7751763" y="3714750"/>
          <p14:tracePt t="106657" x="7831138" y="3714750"/>
          <p14:tracePt t="106673" x="7875588" y="3714750"/>
          <p14:tracePt t="106690" x="7983538" y="3714750"/>
          <p14:tracePt t="106707" x="8081963" y="3714750"/>
          <p14:tracePt t="106723" x="8134350" y="3714750"/>
          <p14:tracePt t="106740" x="8197850" y="3714750"/>
          <p14:tracePt t="106757" x="8242300" y="3714750"/>
          <p14:tracePt t="106773" x="8286750" y="3714750"/>
          <p14:tracePt t="106790" x="8323263" y="3714750"/>
          <p14:tracePt t="106807" x="8367713" y="3714750"/>
          <p14:tracePt t="106824" x="8412163" y="3705225"/>
          <p14:tracePt t="106841" x="8456613" y="3705225"/>
          <p14:tracePt t="106857" x="8491538" y="3705225"/>
          <p14:tracePt t="106874" x="8501063" y="3697288"/>
          <p14:tracePt t="106890" x="8510588" y="3697288"/>
          <p14:tracePt t="106907" x="8528050" y="3697288"/>
          <p14:tracePt t="106924" x="8562975" y="3697288"/>
          <p14:tracePt t="106940" x="8582025" y="3670300"/>
          <p14:tracePt t="106957" x="8589963" y="3670300"/>
          <p14:tracePt t="106974" x="8616950" y="3670300"/>
          <p14:tracePt t="106990" x="8634413" y="3643313"/>
          <p14:tracePt t="107007" x="8653463" y="3633788"/>
          <p14:tracePt t="107023" x="8680450" y="3625850"/>
          <p14:tracePt t="107040" x="8697913" y="3608388"/>
          <p14:tracePt t="107073" x="8715375" y="3598863"/>
          <p14:tracePt t="107080" x="8724900" y="3598863"/>
          <p14:tracePt t="107096" x="8732838" y="3589338"/>
          <p14:tracePt t="107304" x="8732838" y="3562350"/>
          <p14:tracePt t="107312" x="8732838" y="3554413"/>
          <p14:tracePt t="107323" x="8697913" y="3544888"/>
          <p14:tracePt t="107340" x="8589963" y="3482975"/>
          <p14:tracePt t="107357" x="8510588" y="3411538"/>
          <p14:tracePt t="107374" x="8277225" y="3303588"/>
          <p14:tracePt t="107390" x="8116888" y="3224213"/>
          <p14:tracePt t="107407" x="7885113" y="3116263"/>
          <p14:tracePt t="107424" x="7715250" y="3062288"/>
          <p14:tracePt t="107441" x="7661275" y="3017838"/>
          <p14:tracePt t="107457" x="7626350" y="3017838"/>
          <p14:tracePt t="107490" x="7608888" y="3017838"/>
          <p14:tracePt t="107507" x="7599363" y="3017838"/>
          <p14:tracePt t="107544" x="7589838" y="3017838"/>
          <p14:tracePt t="107552" x="7572375" y="3017838"/>
          <p14:tracePt t="107560" x="7545388" y="3017838"/>
          <p14:tracePt t="107573" x="7518400" y="3009900"/>
          <p14:tracePt t="107590" x="7466013" y="2973388"/>
          <p14:tracePt t="107607" x="7446963" y="2946400"/>
          <p14:tracePt t="107624" x="7412038" y="2928938"/>
          <p14:tracePt t="107673" x="7402513" y="2928938"/>
          <p14:tracePt t="107688" x="7385050" y="2928938"/>
          <p14:tracePt t="107704" x="7375525" y="2928938"/>
          <p14:tracePt t="107720" x="7367588" y="2928938"/>
          <p14:tracePt t="107728" x="7348538" y="2928938"/>
          <p14:tracePt t="107740" x="7340600" y="2928938"/>
          <p14:tracePt t="107757" x="7313613" y="2911475"/>
          <p14:tracePt t="107774" x="7277100" y="2894013"/>
          <p14:tracePt t="107790" x="7215188" y="2884488"/>
          <p14:tracePt t="107807" x="7170738" y="2874963"/>
          <p14:tracePt t="107824" x="7099300" y="2847975"/>
          <p14:tracePt t="107841" x="7081838" y="2847975"/>
          <p14:tracePt t="107857" x="7037388" y="2847975"/>
          <p14:tracePt t="107873" x="7018338" y="2847975"/>
          <p14:tracePt t="107890" x="6983413" y="2847975"/>
          <p14:tracePt t="107907" x="6938963" y="2847975"/>
          <p14:tracePt t="107924" x="6929438" y="2847975"/>
          <p14:tracePt t="107957" x="6919913" y="2857500"/>
          <p14:tracePt t="107976" x="6911975" y="2857500"/>
          <p14:tracePt t="107990" x="6902450" y="2867025"/>
          <p14:tracePt t="108007" x="6902450" y="2874963"/>
          <p14:tracePt t="108024" x="6894513" y="2901950"/>
          <p14:tracePt t="108041" x="6875463" y="2938463"/>
          <p14:tracePt t="108057" x="6875463" y="2955925"/>
          <p14:tracePt t="108073" x="6867525" y="3000375"/>
          <p14:tracePt t="108090" x="6867525" y="3009900"/>
          <p14:tracePt t="108107" x="6867525" y="3044825"/>
          <p14:tracePt t="108124" x="6867525" y="3071813"/>
          <p14:tracePt t="108140" x="6884988" y="3098800"/>
          <p14:tracePt t="108157" x="6894513" y="3108325"/>
          <p14:tracePt t="108174" x="6911975" y="3133725"/>
          <p14:tracePt t="108190" x="6938963" y="3152775"/>
          <p14:tracePt t="108192" x="6946900" y="3160713"/>
          <p14:tracePt t="108208" x="6956425" y="3170238"/>
          <p14:tracePt t="108225" x="6965950" y="3179763"/>
          <p14:tracePt t="108241" x="6973888" y="3179763"/>
          <p14:tracePt t="108257" x="6991350" y="3187700"/>
          <p14:tracePt t="108274" x="7027863" y="3187700"/>
          <p14:tracePt t="108290" x="7054850" y="3214688"/>
          <p14:tracePt t="108307" x="7116763" y="3224213"/>
          <p14:tracePt t="108324" x="7143750" y="3241675"/>
          <p14:tracePt t="108340" x="7180263" y="3251200"/>
          <p14:tracePt t="108357" x="7215188" y="3276600"/>
          <p14:tracePt t="108374" x="7259638" y="3286125"/>
          <p14:tracePt t="108391" x="7304088" y="3295650"/>
          <p14:tracePt t="108407" x="7367588" y="3295650"/>
          <p14:tracePt t="108424" x="7439025" y="3330575"/>
          <p14:tracePt t="108441" x="7500938" y="3348038"/>
          <p14:tracePt t="108457" x="7572375" y="3348038"/>
          <p14:tracePt t="108473" x="7616825" y="3357563"/>
          <p14:tracePt t="108490" x="7680325" y="3367088"/>
          <p14:tracePt t="108507" x="7697788" y="3367088"/>
          <p14:tracePt t="108523" x="7732713" y="3367088"/>
          <p14:tracePt t="108540" x="7777163" y="3367088"/>
          <p14:tracePt t="108557" x="7796213" y="3367088"/>
          <p14:tracePt t="108573" x="7831138" y="3367088"/>
          <p14:tracePt t="108590" x="7848600" y="3367088"/>
          <p14:tracePt t="108607" x="7858125" y="3367088"/>
          <p14:tracePt t="108624" x="7894638" y="3367088"/>
          <p14:tracePt t="108640" x="7902575" y="3367088"/>
          <p14:tracePt t="108657" x="7939088" y="3367088"/>
          <p14:tracePt t="108674" x="7966075" y="3340100"/>
          <p14:tracePt t="108690" x="8001000" y="3330575"/>
          <p14:tracePt t="108707" x="8010525" y="3322638"/>
          <p14:tracePt t="108723" x="8027988" y="3303588"/>
          <p14:tracePt t="108740" x="8054975" y="3276600"/>
          <p14:tracePt t="108757" x="8062913" y="3268663"/>
          <p14:tracePt t="108774" x="8072438" y="3251200"/>
          <p14:tracePt t="108791" x="8081963" y="3232150"/>
          <p14:tracePt t="108825" x="8099425" y="3214688"/>
          <p14:tracePt t="108841" x="8108950" y="3205163"/>
          <p14:tracePt t="108857" x="8116888" y="3179763"/>
          <p14:tracePt t="108874" x="8116888" y="3160713"/>
          <p14:tracePt t="108890" x="8116888" y="3133725"/>
          <p14:tracePt t="108907" x="8126413" y="3125788"/>
          <p14:tracePt t="108924" x="8126413" y="3116263"/>
          <p14:tracePt t="108940" x="8126413" y="3108325"/>
          <p14:tracePt t="108957" x="8126413" y="3071813"/>
          <p14:tracePt t="108973" x="8126413" y="3054350"/>
          <p14:tracePt t="108990" x="8126413" y="3036888"/>
          <p14:tracePt t="109007" x="8126413" y="3009900"/>
          <p14:tracePt t="109024" x="8126413" y="3000375"/>
          <p14:tracePt t="109040" x="8126413" y="2973388"/>
          <p14:tracePt t="109057" x="8116888" y="2955925"/>
          <p14:tracePt t="109073" x="8108950" y="2946400"/>
          <p14:tracePt t="109090" x="8099425" y="2938463"/>
          <p14:tracePt t="109107" x="8062913" y="2901950"/>
          <p14:tracePt t="109124" x="8037513" y="2894013"/>
          <p14:tracePt t="109157" x="7974013" y="2847975"/>
          <p14:tracePt t="109174" x="7947025" y="2840038"/>
          <p14:tracePt t="109190" x="7920038" y="2830513"/>
          <p14:tracePt t="109192" x="7885113" y="2830513"/>
          <p14:tracePt t="109207" x="7875588" y="2830513"/>
          <p14:tracePt t="109224" x="7813675" y="2822575"/>
          <p14:tracePt t="109241" x="7715250" y="2776538"/>
          <p14:tracePt t="109257" x="7670800" y="2776538"/>
          <p14:tracePt t="109274" x="7626350" y="2776538"/>
          <p14:tracePt t="109290" x="7562850" y="2776538"/>
          <p14:tracePt t="109307" x="7473950" y="2776538"/>
          <p14:tracePt t="109323" x="7394575" y="2776538"/>
          <p14:tracePt t="109340" x="7331075" y="2776538"/>
          <p14:tracePt t="109357" x="7286625" y="2776538"/>
          <p14:tracePt t="109373" x="7259638" y="2776538"/>
          <p14:tracePt t="109390" x="7215188" y="2776538"/>
          <p14:tracePt t="109407" x="7180263" y="2776538"/>
          <p14:tracePt t="109424" x="7143750" y="2776538"/>
          <p14:tracePt t="109441" x="7089775" y="2795588"/>
          <p14:tracePt t="109458" x="7045325" y="2813050"/>
          <p14:tracePt t="109474" x="7037388" y="2822575"/>
          <p14:tracePt t="109490" x="7018338" y="2840038"/>
          <p14:tracePt t="109507" x="7000875" y="2867025"/>
          <p14:tracePt t="109523" x="6991350" y="2884488"/>
          <p14:tracePt t="109540" x="6983413" y="2894013"/>
          <p14:tracePt t="109557" x="6973888" y="2919413"/>
          <p14:tracePt t="109573" x="6965950" y="2955925"/>
          <p14:tracePt t="109590" x="6965950" y="2973388"/>
          <p14:tracePt t="109607" x="6965950" y="3017838"/>
          <p14:tracePt t="109624" x="6965950" y="3044825"/>
          <p14:tracePt t="109641" x="6965950" y="3081338"/>
          <p14:tracePt t="109657" x="6965950" y="3108325"/>
          <p14:tracePt t="109673" x="6973888" y="3143250"/>
          <p14:tracePt t="109690" x="6991350" y="3179763"/>
          <p14:tracePt t="109707" x="7027863" y="3224213"/>
          <p14:tracePt t="109723" x="7081838" y="3259138"/>
          <p14:tracePt t="109740" x="7134225" y="3313113"/>
          <p14:tracePt t="109757" x="7180263" y="3322638"/>
          <p14:tracePt t="109773" x="7242175" y="3348038"/>
          <p14:tracePt t="109790" x="7269163" y="3357563"/>
          <p14:tracePt t="109807" x="7313613" y="3357563"/>
          <p14:tracePt t="109823" x="7358063" y="3357563"/>
          <p14:tracePt t="109841" x="7412038" y="3367088"/>
          <p14:tracePt t="109857" x="7456488" y="3367088"/>
          <p14:tracePt t="109873" x="7537450" y="3384550"/>
          <p14:tracePt t="109890" x="7599363" y="3411538"/>
          <p14:tracePt t="109907" x="7643813" y="3411538"/>
          <p14:tracePt t="109923" x="7705725" y="3419475"/>
          <p14:tracePt t="109940" x="7751763" y="3419475"/>
          <p14:tracePt t="109957" x="7786688" y="3419475"/>
          <p14:tracePt t="109973" x="7831138" y="3419475"/>
          <p14:tracePt t="109990" x="7875588" y="3411538"/>
          <p14:tracePt t="110007" x="7939088" y="3384550"/>
          <p14:tracePt t="110024" x="7991475" y="3340100"/>
          <p14:tracePt t="110041" x="8037513" y="3303588"/>
          <p14:tracePt t="110057" x="8062913" y="3295650"/>
          <p14:tracePt t="110074" x="8089900" y="3295650"/>
          <p14:tracePt t="110090" x="8099425" y="3286125"/>
          <p14:tracePt t="110107" x="8126413" y="3268663"/>
          <p14:tracePt t="110123" x="8161338" y="3259138"/>
          <p14:tracePt t="110140" x="8180388" y="3232150"/>
          <p14:tracePt t="110157" x="8205788" y="3214688"/>
          <p14:tracePt t="110174" x="8232775" y="3187700"/>
          <p14:tracePt t="110190" x="8259763" y="3133725"/>
          <p14:tracePt t="110207" x="8277225" y="3108325"/>
          <p14:tracePt t="110223" x="8296275" y="3071813"/>
          <p14:tracePt t="110240" x="8304213" y="3044825"/>
          <p14:tracePt t="110448" x="8296275" y="3044825"/>
          <p14:tracePt t="110457" x="8269288" y="3044825"/>
          <p14:tracePt t="110464" x="8251825" y="3044825"/>
          <p14:tracePt t="110474" x="8205788" y="3062288"/>
          <p14:tracePt t="110490" x="8126413" y="3143250"/>
          <p14:tracePt t="110507" x="7991475" y="3295650"/>
          <p14:tracePt t="110523" x="7858125" y="3465513"/>
          <p14:tracePt t="110540" x="7705725" y="3616325"/>
          <p14:tracePt t="110557" x="7554913" y="3732213"/>
          <p14:tracePt t="110573" x="7419975" y="3776663"/>
          <p14:tracePt t="110590" x="7375525" y="3795713"/>
          <p14:tracePt t="110607" x="7367588" y="3795713"/>
          <p14:tracePt t="110640" x="7358063" y="3795713"/>
          <p14:tracePt t="110657" x="7348538" y="3803650"/>
          <p14:tracePt t="110673" x="7323138" y="3803650"/>
          <p14:tracePt t="110690" x="7304088" y="3822700"/>
          <p14:tracePt t="110707" x="7242175" y="3857625"/>
          <p14:tracePt t="110723" x="7205663" y="3867150"/>
          <p14:tracePt t="110740" x="7143750" y="3911600"/>
          <p14:tracePt t="110757" x="7099300" y="3929063"/>
          <p14:tracePt t="110773" x="7081838" y="3929063"/>
          <p14:tracePt t="110790" x="7037388" y="3929063"/>
          <p14:tracePt t="110807" x="7000875" y="3929063"/>
          <p14:tracePt t="110824" x="6938963" y="3929063"/>
          <p14:tracePt t="110841" x="6911975" y="3929063"/>
          <p14:tracePt t="110857" x="6858000" y="3929063"/>
          <p14:tracePt t="110873" x="6777038" y="3902075"/>
          <p14:tracePt t="110890" x="6732588" y="3884613"/>
          <p14:tracePt t="110907" x="6688138" y="3875088"/>
          <p14:tracePt t="110923" x="6643688" y="3875088"/>
          <p14:tracePt t="110940" x="6608763" y="3848100"/>
          <p14:tracePt t="110957" x="6572250" y="3848100"/>
          <p14:tracePt t="110973" x="6554788" y="3848100"/>
          <p14:tracePt t="110990" x="6518275" y="3848100"/>
          <p14:tracePt t="111007" x="6473825" y="3848100"/>
          <p14:tracePt t="111024" x="6411913" y="3840163"/>
          <p14:tracePt t="111041" x="6340475" y="3840163"/>
          <p14:tracePt t="111057" x="6323013" y="3840163"/>
          <p14:tracePt t="111074" x="6296025" y="3840163"/>
          <p14:tracePt t="111090" x="6286500" y="3840163"/>
          <p14:tracePt t="111107" x="6269038" y="3840163"/>
          <p14:tracePt t="111123" x="6205538" y="3822700"/>
          <p14:tracePt t="111140" x="6153150" y="3822700"/>
          <p14:tracePt t="111157" x="6108700" y="3822700"/>
          <p14:tracePt t="111173" x="6072188" y="3822700"/>
          <p14:tracePt t="111190" x="6054725" y="3822700"/>
          <p14:tracePt t="111192" x="6045200" y="3822700"/>
          <p14:tracePt t="111207" x="6018213" y="3822700"/>
          <p14:tracePt t="111224" x="5983288" y="3848100"/>
          <p14:tracePt t="111240" x="5956300" y="3857625"/>
          <p14:tracePt t="111257" x="5929313" y="3867150"/>
          <p14:tracePt t="111274" x="5911850" y="3894138"/>
          <p14:tracePt t="111290" x="5902325" y="3894138"/>
          <p14:tracePt t="111306" x="5884863" y="3894138"/>
          <p14:tracePt t="111323" x="5867400" y="3902075"/>
          <p14:tracePt t="111340" x="5857875" y="3902075"/>
          <p14:tracePt t="111356" x="5822950" y="3911600"/>
          <p14:tracePt t="111390" x="5813425" y="3929063"/>
          <p14:tracePt t="111408" x="5803900" y="3929063"/>
          <p14:tracePt t="111423" x="5795963" y="3938588"/>
          <p14:tracePt t="111440" x="5786438" y="3946525"/>
          <p14:tracePt t="111457" x="5776913" y="3965575"/>
          <p14:tracePt t="111544" x="5776913" y="3983038"/>
          <p14:tracePt t="111568" x="5776913" y="4000500"/>
          <p14:tracePt t="111576" x="5776913" y="4010025"/>
          <p14:tracePt t="111584" x="5786438" y="4017963"/>
          <p14:tracePt t="111592" x="5795963" y="4017963"/>
          <p14:tracePt t="111607" x="5830888" y="4017963"/>
          <p14:tracePt t="111624" x="5929313" y="4062413"/>
          <p14:tracePt t="111641" x="6081713" y="4089400"/>
          <p14:tracePt t="111657" x="6215063" y="4133850"/>
          <p14:tracePt t="111673" x="6323013" y="4143375"/>
          <p14:tracePt t="111690" x="6438900" y="4160838"/>
          <p14:tracePt t="111707" x="6545263" y="4170363"/>
          <p14:tracePt t="111723" x="6653213" y="4187825"/>
          <p14:tracePt t="111740" x="6742113" y="4197350"/>
          <p14:tracePt t="111756" x="6840538" y="4214813"/>
          <p14:tracePt t="111773" x="6983413" y="4232275"/>
          <p14:tracePt t="111790" x="7099300" y="4241800"/>
          <p14:tracePt t="111807" x="7251700" y="4276725"/>
          <p14:tracePt t="111823" x="7375525" y="4286250"/>
          <p14:tracePt t="111841" x="7545388" y="4313238"/>
          <p14:tracePt t="111857" x="7653338" y="4348163"/>
          <p14:tracePt t="111873" x="7732713" y="4348163"/>
          <p14:tracePt t="111890" x="7796213" y="4348163"/>
          <p14:tracePt t="111907" x="7867650" y="4348163"/>
          <p14:tracePt t="111923" x="7991475" y="4348163"/>
          <p14:tracePt t="111940" x="8134350" y="4348163"/>
          <p14:tracePt t="111957" x="8269288" y="4348163"/>
          <p14:tracePt t="111973" x="8358188" y="4348163"/>
          <p14:tracePt t="111990" x="8447088" y="4348163"/>
          <p14:tracePt t="112007" x="8537575" y="4348163"/>
          <p14:tracePt t="112024" x="8599488" y="4357688"/>
          <p14:tracePt t="112041" x="8643938" y="4357688"/>
          <p14:tracePt t="112057" x="8653463" y="4357688"/>
          <p14:tracePt t="112073" x="8697913" y="4357688"/>
          <p14:tracePt t="112090" x="8732838" y="4357688"/>
          <p14:tracePt t="112107" x="8777288" y="4357688"/>
          <p14:tracePt t="112123" x="8823325" y="4330700"/>
          <p14:tracePt t="112140" x="8894763" y="4313238"/>
          <p14:tracePt t="112156" x="8956675" y="4286250"/>
          <p14:tracePt t="112173" x="9001125" y="4259263"/>
          <p14:tracePt t="112190" x="9037638" y="4224338"/>
          <p14:tracePt t="112207" x="9082088" y="4179888"/>
          <p14:tracePt t="112223" x="9099550" y="4170363"/>
          <p14:tracePt t="112241" x="9117013" y="4116388"/>
          <p14:tracePt t="112258" x="9117013" y="4081463"/>
          <p14:tracePt t="112273" x="9117013" y="4054475"/>
          <p14:tracePt t="112290" x="9099550" y="3990975"/>
          <p14:tracePt t="112307" x="9045575" y="3919538"/>
          <p14:tracePt t="112323" x="8991600" y="3875088"/>
          <p14:tracePt t="112340" x="8974138" y="3848100"/>
          <p14:tracePt t="112357" x="8956675" y="3830638"/>
          <p14:tracePt t="112374" x="8939213" y="3830638"/>
          <p14:tracePt t="112390" x="8920163" y="3830638"/>
          <p14:tracePt t="112407" x="8894763" y="3822700"/>
          <p14:tracePt t="112423" x="8848725" y="3822700"/>
          <p14:tracePt t="112441" x="8742363" y="3795713"/>
          <p14:tracePt t="112457" x="8653463" y="3768725"/>
          <p14:tracePt t="112473" x="8555038" y="3751263"/>
          <p14:tracePt t="112490" x="8483600" y="3751263"/>
          <p14:tracePt t="112507" x="8439150" y="3751263"/>
          <p14:tracePt t="112523" x="8375650" y="3751263"/>
          <p14:tracePt t="112540" x="8313738" y="3751263"/>
          <p14:tracePt t="112557" x="8251825" y="3751263"/>
          <p14:tracePt t="112573" x="8180388" y="3751263"/>
          <p14:tracePt t="112590" x="8072438" y="3751263"/>
          <p14:tracePt t="112607" x="7939088" y="3759200"/>
          <p14:tracePt t="112624" x="7742238" y="3795713"/>
          <p14:tracePt t="112641" x="7510463" y="3803650"/>
          <p14:tracePt t="112657" x="7412038" y="3803650"/>
          <p14:tracePt t="112673" x="7331075" y="3830638"/>
          <p14:tracePt t="112690" x="7286625" y="3830638"/>
          <p14:tracePt t="112707" x="7269163" y="3830638"/>
          <p14:tracePt t="112848" x="7251700" y="3848100"/>
          <p14:tracePt t="113120" x="7224713" y="3848100"/>
          <p14:tracePt t="113128" x="7215188" y="3857625"/>
          <p14:tracePt t="113152" x="7197725" y="3867150"/>
          <p14:tracePt t="113168" x="7170738" y="3867150"/>
          <p14:tracePt t="113176" x="7153275" y="3867150"/>
          <p14:tracePt t="113190" x="7108825" y="3867150"/>
          <p14:tracePt t="113206" x="7037388" y="3867150"/>
          <p14:tracePt t="113224" x="6991350" y="3867150"/>
          <p14:tracePt t="113240" x="6929438" y="3867150"/>
          <p14:tracePt t="113257" x="6875463" y="3867150"/>
          <p14:tracePt t="113273" x="6840538" y="3867150"/>
          <p14:tracePt t="113290" x="6777038" y="3840163"/>
          <p14:tracePt t="113307" x="6732588" y="3840163"/>
          <p14:tracePt t="113323" x="6670675" y="3840163"/>
          <p14:tracePt t="113340" x="6626225" y="3840163"/>
          <p14:tracePt t="113357" x="6562725" y="3840163"/>
          <p14:tracePt t="113373" x="6518275" y="3840163"/>
          <p14:tracePt t="113390" x="6456363" y="3830638"/>
          <p14:tracePt t="113407" x="6384925" y="3813175"/>
          <p14:tracePt t="113424" x="6340475" y="3813175"/>
          <p14:tracePt t="113440" x="6269038" y="3759200"/>
          <p14:tracePt t="113457" x="6205538" y="3759200"/>
          <p14:tracePt t="113473" x="6180138" y="3759200"/>
          <p14:tracePt t="113490" x="6143625" y="3759200"/>
          <p14:tracePt t="113506" x="6126163" y="3759200"/>
          <p14:tracePt t="113523" x="6108700" y="3759200"/>
          <p14:tracePt t="113540" x="6089650" y="3759200"/>
          <p14:tracePt t="113573" x="6081713" y="3759200"/>
          <p14:tracePt t="113624" x="6054725" y="3759200"/>
          <p14:tracePt t="114304" x="6045200" y="3759200"/>
          <p14:tracePt t="114360" x="6037263" y="3759200"/>
          <p14:tracePt t="114408" x="6027738" y="3759200"/>
          <p14:tracePt t="114416" x="6018213" y="3751263"/>
          <p14:tracePt t="114480" x="6000750" y="3741738"/>
          <p14:tracePt t="114520" x="5991225" y="3741738"/>
          <p14:tracePt t="114744" x="5983288" y="3741738"/>
          <p14:tracePt t="114904" x="5973763" y="3741738"/>
          <p14:tracePt t="115088" x="5956300" y="3741738"/>
          <p14:tracePt t="115136" x="5938838" y="3741738"/>
          <p14:tracePt t="115152" x="5929313" y="3732213"/>
          <p14:tracePt t="115176" x="5919788" y="3724275"/>
          <p14:tracePt t="115216" x="5919788" y="3714750"/>
          <p14:tracePt t="115256" x="5911850" y="3705225"/>
          <p14:tracePt t="115273" x="5902325" y="3705225"/>
          <p14:tracePt t="115296" x="5894388" y="3687763"/>
          <p14:tracePt t="115320" x="5884863" y="3679825"/>
          <p14:tracePt t="115328" x="5875338" y="3670300"/>
          <p14:tracePt t="115376" x="5857875" y="3660775"/>
          <p14:tracePt t="115392" x="5848350" y="3660775"/>
          <p14:tracePt t="115400" x="5840413" y="3660775"/>
          <p14:tracePt t="115416" x="5822950" y="3660775"/>
          <p14:tracePt t="115425" x="5795963" y="3660775"/>
          <p14:tracePt t="115440" x="5786438" y="3660775"/>
          <p14:tracePt t="115457" x="5776913" y="3660775"/>
          <p14:tracePt t="115504" x="5768975" y="3660775"/>
          <p14:tracePt t="115528" x="5741988" y="3660775"/>
          <p14:tracePt t="115544" x="5724525" y="3660775"/>
          <p14:tracePt t="115552" x="5715000" y="3660775"/>
          <p14:tracePt t="115560" x="5688013" y="3660775"/>
          <p14:tracePt t="115573" x="5680075" y="3660775"/>
          <p14:tracePt t="115590" x="5643563" y="3670300"/>
          <p14:tracePt t="115606" x="5626100" y="3670300"/>
          <p14:tracePt t="115623" x="5608638" y="3687763"/>
          <p14:tracePt t="115640" x="5562600" y="3697288"/>
          <p14:tracePt t="115657" x="5527675" y="3732213"/>
          <p14:tracePt t="115673" x="5510213" y="3741738"/>
          <p14:tracePt t="115690" x="5473700" y="3751263"/>
          <p14:tracePt t="115707" x="5438775" y="3776663"/>
          <p14:tracePt t="115724" x="5411788" y="3776663"/>
          <p14:tracePt t="115740" x="5402263" y="3786188"/>
          <p14:tracePt t="115756" x="5384800" y="3795713"/>
          <p14:tracePt t="115773" x="5367338" y="3795713"/>
          <p14:tracePt t="115790" x="5340350" y="3795713"/>
          <p14:tracePt t="115806" x="5295900" y="3795713"/>
          <p14:tracePt t="115823" x="5276850" y="3795713"/>
          <p14:tracePt t="115856" x="5268913" y="3795713"/>
          <p14:tracePt t="116160" x="5268913" y="3830638"/>
          <p14:tracePt t="116168" x="5259388" y="3840163"/>
          <p14:tracePt t="116184" x="5251450" y="3848100"/>
          <p14:tracePt t="116200" x="5251450" y="3875088"/>
          <p14:tracePt t="116208" x="5251450" y="3884613"/>
          <p14:tracePt t="116224" x="5251450" y="3894138"/>
          <p14:tracePt t="116240" x="5224463" y="3919538"/>
          <p14:tracePt t="116257" x="5197475" y="3956050"/>
          <p14:tracePt t="116273" x="5180013" y="3965575"/>
          <p14:tracePt t="116290" x="5153025" y="3990975"/>
          <p14:tracePt t="116307" x="5126038" y="3990975"/>
          <p14:tracePt t="116323" x="5116513" y="4000500"/>
          <p14:tracePt t="116340" x="5099050" y="4000500"/>
          <p14:tracePt t="116356" x="5081588" y="4000500"/>
          <p14:tracePt t="116373" x="5045075" y="4010025"/>
          <p14:tracePt t="116390" x="5010150" y="4017963"/>
          <p14:tracePt t="116407" x="4919663" y="4017963"/>
          <p14:tracePt t="116424" x="4857750" y="4044950"/>
          <p14:tracePt t="116440" x="4768850" y="4062413"/>
          <p14:tracePt t="116457" x="4759325" y="4062413"/>
          <p14:tracePt t="116473" x="4714875" y="4062413"/>
          <p14:tracePt t="116490" x="4652963" y="4071938"/>
          <p14:tracePt t="116506" x="4572000" y="4116388"/>
          <p14:tracePt t="116524" x="4527550" y="4125913"/>
          <p14:tracePt t="116540" x="4465638" y="4143375"/>
          <p14:tracePt t="116556" x="4438650" y="4152900"/>
          <p14:tracePt t="116573" x="4402138" y="4170363"/>
          <p14:tracePt t="116590" x="4357688" y="4187825"/>
          <p14:tracePt t="116623" x="4313238" y="4197350"/>
          <p14:tracePt t="116640" x="4286250" y="4197350"/>
          <p14:tracePt t="116657" x="4241800" y="4205288"/>
          <p14:tracePt t="116673" x="4214813" y="4205288"/>
          <p14:tracePt t="116690" x="4160838" y="4232275"/>
          <p14:tracePt t="116706" x="4116388" y="4241800"/>
          <p14:tracePt t="116723" x="4089400" y="4259263"/>
          <p14:tracePt t="116740" x="4027488" y="4268788"/>
          <p14:tracePt t="116756" x="3990975" y="4303713"/>
          <p14:tracePt t="116773" x="3973513" y="4303713"/>
          <p14:tracePt t="116790" x="3919538" y="4330700"/>
          <p14:tracePt t="116806" x="3867150" y="4357688"/>
          <p14:tracePt t="116823" x="3830638" y="4367213"/>
          <p14:tracePt t="116840" x="3776663" y="4384675"/>
          <p14:tracePt t="116857" x="3751263" y="4402138"/>
          <p14:tracePt t="116873" x="3741738" y="4411663"/>
          <p14:tracePt t="116890" x="3732213" y="4411663"/>
          <p14:tracePt t="116928" x="3724275" y="4411663"/>
          <p14:tracePt t="116952" x="3714750" y="4411663"/>
          <p14:tracePt t="116968" x="3687763" y="4411663"/>
          <p14:tracePt t="116976" x="3679825" y="4411663"/>
          <p14:tracePt t="116984" x="3670300" y="4419600"/>
          <p14:tracePt t="116992" x="3660775" y="4419600"/>
          <p14:tracePt t="117008" x="3633788" y="4419600"/>
          <p14:tracePt t="117104" x="3625850" y="4419600"/>
          <p14:tracePt t="117112" x="3616325" y="4429125"/>
          <p14:tracePt t="117144" x="3608388" y="4438650"/>
          <p14:tracePt t="117256" x="3571875" y="4456113"/>
          <p14:tracePt t="117264" x="3562350" y="4465638"/>
          <p14:tracePt t="117289" x="3554413" y="4473575"/>
          <p14:tracePt t="117304" x="3527425" y="4473575"/>
          <p14:tracePt t="117312" x="3517900" y="4483100"/>
          <p14:tracePt t="117344" x="3509963" y="4483100"/>
          <p14:tracePt t="117424" x="3500438" y="4491038"/>
          <p14:tracePt t="123096" x="3465513" y="4491038"/>
          <p14:tracePt t="123104" x="3394075" y="4491038"/>
          <p14:tracePt t="123112" x="3340100" y="4491038"/>
          <p14:tracePt t="123123" x="3251200" y="4491038"/>
          <p14:tracePt t="123140" x="3081338" y="4456113"/>
          <p14:tracePt t="123156" x="2874963" y="4402138"/>
          <p14:tracePt t="123173" x="2732088" y="4357688"/>
          <p14:tracePt t="123190" x="2536825" y="4322763"/>
          <p14:tracePt t="123206" x="2339975" y="4276725"/>
          <p14:tracePt t="123223" x="2187575" y="4259263"/>
          <p14:tracePt t="123240" x="2125663" y="4259263"/>
          <p14:tracePt t="123274" x="2116138" y="4259263"/>
          <p14:tracePt t="123289" x="2116138" y="4276725"/>
          <p14:tracePt t="123306" x="2116138" y="4313238"/>
          <p14:tracePt t="123323" x="2116138" y="4330700"/>
          <p14:tracePt t="123340" x="2116138" y="4340225"/>
          <p14:tracePt t="123356" x="2116138" y="4367213"/>
          <p14:tracePt t="123456" x="2116138" y="4375150"/>
          <p14:tracePt t="123473" x="2116138" y="4384675"/>
          <p14:tracePt t="123489" x="2108200" y="4394200"/>
          <p14:tracePt t="123544" x="2108200" y="4411663"/>
          <p14:tracePt t="123568" x="2108200" y="4429125"/>
          <p14:tracePt t="123616" x="2108200" y="4438650"/>
          <p14:tracePt t="124576" x="2116138" y="4446588"/>
          <p14:tracePt t="124584" x="2133600" y="4446588"/>
          <p14:tracePt t="124672" x="2143125" y="4446588"/>
          <p14:tracePt t="124689" x="2152650" y="4446588"/>
          <p14:tracePt t="124704" x="2170113" y="4446588"/>
          <p14:tracePt t="124744" x="2179638" y="4446588"/>
          <p14:tracePt t="124752" x="2197100" y="4456113"/>
          <p14:tracePt t="124888" x="2205038" y="4419600"/>
          <p14:tracePt t="124896" x="2224088" y="4322763"/>
          <p14:tracePt t="124906" x="2259013" y="4214813"/>
          <p14:tracePt t="124923" x="2268538" y="4081463"/>
          <p14:tracePt t="124939" x="2268538" y="3956050"/>
          <p14:tracePt t="124957" x="2268538" y="3884613"/>
          <p14:tracePt t="124973" x="2268538" y="3857625"/>
          <p14:tracePt t="125006" x="2286000" y="3830638"/>
          <p14:tracePt t="125064" x="2295525" y="3830638"/>
          <p14:tracePt t="125073" x="2312988" y="3848100"/>
          <p14:tracePt t="125096" x="2330450" y="3857625"/>
          <p14:tracePt t="125112" x="2330450" y="3875088"/>
          <p14:tracePt t="125128" x="2339975" y="3884613"/>
          <p14:tracePt t="125224" x="2339975" y="3894138"/>
          <p14:tracePt t="125240" x="2339975" y="3911600"/>
          <p14:tracePt t="125248" x="2322513" y="3919538"/>
          <p14:tracePt t="125257" x="2322513" y="3929063"/>
          <p14:tracePt t="125273" x="2312988" y="3938588"/>
          <p14:tracePt t="125290" x="2303463" y="3946525"/>
          <p14:tracePt t="125306" x="2303463" y="3983038"/>
          <p14:tracePt t="125323" x="2295525" y="3990975"/>
          <p14:tracePt t="125339" x="2276475" y="4017963"/>
          <p14:tracePt t="125356" x="2276475" y="4037013"/>
          <p14:tracePt t="125373" x="2276475" y="4062413"/>
          <p14:tracePt t="125390" x="2259013" y="4116388"/>
          <p14:tracePt t="125406" x="2259013" y="4187825"/>
          <p14:tracePt t="125423" x="2251075" y="4232275"/>
          <p14:tracePt t="125440" x="2241550" y="4276725"/>
          <p14:tracePt t="125457" x="2214563" y="4348163"/>
          <p14:tracePt t="125473" x="2214563" y="4384675"/>
          <p14:tracePt t="125490" x="2214563" y="4402138"/>
          <p14:tracePt t="125506" x="2214563" y="4438650"/>
          <p14:tracePt t="125523" x="2205038" y="4456113"/>
          <p14:tracePt t="125539" x="2205038" y="4491038"/>
          <p14:tracePt t="125556" x="2205038" y="4518025"/>
          <p14:tracePt t="125573" x="2205038" y="4545013"/>
          <p14:tracePt t="125589" x="2205038" y="4554538"/>
          <p14:tracePt t="125606" x="2205038" y="4572000"/>
          <p14:tracePt t="125641" x="2214563" y="4589463"/>
          <p14:tracePt t="125664" x="2214563" y="4598988"/>
          <p14:tracePt t="125674" x="2224088" y="4608513"/>
          <p14:tracePt t="125728" x="2241550" y="4616450"/>
          <p14:tracePt t="125744" x="2251075" y="4616450"/>
          <p14:tracePt t="125752" x="2259013" y="4616450"/>
          <p14:tracePt t="125760" x="2268538" y="4616450"/>
          <p14:tracePt t="125773" x="2276475" y="4616450"/>
          <p14:tracePt t="125789" x="2303463" y="4616450"/>
          <p14:tracePt t="125806" x="2312988" y="4616450"/>
          <p14:tracePt t="125823" x="2357438" y="4616450"/>
          <p14:tracePt t="125839" x="2384425" y="4616450"/>
          <p14:tracePt t="125857" x="2428875" y="4616450"/>
          <p14:tracePt t="125873" x="2473325" y="4616450"/>
          <p14:tracePt t="125889" x="2517775" y="4625975"/>
          <p14:tracePt t="125906" x="2581275" y="4660900"/>
          <p14:tracePt t="125923" x="2660650" y="4687888"/>
          <p14:tracePt t="125940" x="2786063" y="4732338"/>
          <p14:tracePt t="125956" x="2946400" y="4768850"/>
          <p14:tracePt t="125972" x="3098800" y="4813300"/>
          <p14:tracePt t="125989" x="3276600" y="4840288"/>
          <p14:tracePt t="126006" x="3375025" y="4857750"/>
          <p14:tracePt t="126023" x="3490913" y="4884738"/>
          <p14:tracePt t="126040" x="3625850" y="4929188"/>
          <p14:tracePt t="126057" x="3795713" y="4973638"/>
          <p14:tracePt t="126073" x="3875088" y="4973638"/>
          <p14:tracePt t="126090" x="3938588" y="4973638"/>
          <p14:tracePt t="126106" x="3965575" y="4973638"/>
          <p14:tracePt t="126122" x="3990975" y="4973638"/>
          <p14:tracePt t="126156" x="4000500" y="4965700"/>
          <p14:tracePt t="126192" x="4000500" y="4956175"/>
          <p14:tracePt t="126200" x="4000500" y="4946650"/>
          <p14:tracePt t="126209" x="4000500" y="4919663"/>
          <p14:tracePt t="126223" x="4000500" y="4911725"/>
          <p14:tracePt t="126240" x="4000500" y="4867275"/>
          <p14:tracePt t="126257" x="4000500" y="4786313"/>
          <p14:tracePt t="126273" x="4000500" y="4724400"/>
          <p14:tracePt t="126289" x="4000500" y="4633913"/>
          <p14:tracePt t="126306" x="4000500" y="4554538"/>
          <p14:tracePt t="126323" x="4000500" y="4483100"/>
          <p14:tracePt t="126339" x="4000500" y="4419600"/>
          <p14:tracePt t="126356" x="4000500" y="4357688"/>
          <p14:tracePt t="126373" x="4000500" y="4313238"/>
          <p14:tracePt t="126389" x="4000500" y="4286250"/>
          <p14:tracePt t="126406" x="3973513" y="4268788"/>
          <p14:tracePt t="126423" x="3965575" y="4251325"/>
          <p14:tracePt t="126456" x="3956050" y="4241800"/>
          <p14:tracePt t="126473" x="3938588" y="4205288"/>
          <p14:tracePt t="126489" x="3919538" y="4197350"/>
          <p14:tracePt t="126506" x="3875088" y="4179888"/>
          <p14:tracePt t="126523" x="3848100" y="4179888"/>
          <p14:tracePt t="126539" x="3776663" y="4152900"/>
          <p14:tracePt t="126556" x="3732213" y="4133850"/>
          <p14:tracePt t="126573" x="3670300" y="4125913"/>
          <p14:tracePt t="126589" x="3625850" y="4125913"/>
          <p14:tracePt t="126606" x="3581400" y="4125913"/>
          <p14:tracePt t="126623" x="3509963" y="4125913"/>
          <p14:tracePt t="126640" x="3429000" y="4125913"/>
          <p14:tracePt t="126657" x="3286125" y="4125913"/>
          <p14:tracePt t="126673" x="3160713" y="4108450"/>
          <p14:tracePt t="126689" x="3027363" y="4081463"/>
          <p14:tracePt t="126706" x="2884488" y="4081463"/>
          <p14:tracePt t="126723" x="2732088" y="4062413"/>
          <p14:tracePt t="126739" x="2598738" y="4054475"/>
          <p14:tracePt t="126756" x="2509838" y="4054475"/>
          <p14:tracePt t="126772" x="2384425" y="4054475"/>
          <p14:tracePt t="126789" x="2312988" y="4054475"/>
          <p14:tracePt t="126806" x="2276475" y="4054475"/>
          <p14:tracePt t="126823" x="2251075" y="4054475"/>
          <p14:tracePt t="126839" x="2205038" y="4054475"/>
          <p14:tracePt t="126856" x="2197100" y="4062413"/>
          <p14:tracePt t="127008" x="2197100" y="4071938"/>
          <p14:tracePt t="127016" x="2197100" y="4089400"/>
          <p14:tracePt t="127024" x="2197100" y="4108450"/>
          <p14:tracePt t="127040" x="2197100" y="4133850"/>
          <p14:tracePt t="127057" x="2197100" y="4170363"/>
          <p14:tracePt t="127073" x="2197100" y="4214813"/>
          <p14:tracePt t="127089" x="2197100" y="4251325"/>
          <p14:tracePt t="127106" x="2197100" y="4295775"/>
          <p14:tracePt t="127123" x="2197100" y="4340225"/>
          <p14:tracePt t="127139" x="2197100" y="4402138"/>
          <p14:tracePt t="127156" x="2197100" y="4465638"/>
          <p14:tracePt t="127173" x="2197100" y="4527550"/>
          <p14:tracePt t="127189" x="2197100" y="4581525"/>
          <p14:tracePt t="127206" x="2197100" y="4633913"/>
          <p14:tracePt t="127223" x="2197100" y="4652963"/>
          <p14:tracePt t="127239" x="2197100" y="4660900"/>
          <p14:tracePt t="127304" x="2197100" y="4670425"/>
          <p14:tracePt t="127336" x="2205038" y="4670425"/>
          <p14:tracePt t="127352" x="2214563" y="4670425"/>
          <p14:tracePt t="127376" x="2241550" y="4670425"/>
          <p14:tracePt t="127392" x="2268538" y="4670425"/>
          <p14:tracePt t="127400" x="2276475" y="4670425"/>
          <p14:tracePt t="127408" x="2312988" y="4670425"/>
          <p14:tracePt t="127422" x="2322513" y="4670425"/>
          <p14:tracePt t="127440" x="2374900" y="4670425"/>
          <p14:tracePt t="127457" x="2527300" y="4670425"/>
          <p14:tracePt t="127473" x="2714625" y="4670425"/>
          <p14:tracePt t="127489" x="2955925" y="4670425"/>
          <p14:tracePt t="127506" x="3232150" y="4714875"/>
          <p14:tracePt t="127523" x="3473450" y="4732338"/>
          <p14:tracePt t="127539" x="3670300" y="4732338"/>
          <p14:tracePt t="127556" x="3813175" y="4732338"/>
          <p14:tracePt t="127573" x="3894138" y="4732338"/>
          <p14:tracePt t="127589" x="3919538" y="4732338"/>
          <p14:tracePt t="127622" x="3929063" y="4732338"/>
          <p14:tracePt t="127736" x="3938588" y="4714875"/>
          <p14:tracePt t="127760" x="3938588" y="4705350"/>
          <p14:tracePt t="127776" x="3938588" y="4687888"/>
          <p14:tracePt t="127784" x="3929063" y="4660900"/>
          <p14:tracePt t="127792" x="3929063" y="4652963"/>
          <p14:tracePt t="127806" x="3929063" y="4616450"/>
          <p14:tracePt t="127822" x="3919538" y="4554538"/>
          <p14:tracePt t="127839" x="3919538" y="4483100"/>
          <p14:tracePt t="127856" x="3919538" y="4367213"/>
          <p14:tracePt t="127873" x="3919538" y="4276725"/>
          <p14:tracePt t="127889" x="3919538" y="4224338"/>
          <p14:tracePt t="127906" x="3919538" y="4179888"/>
          <p14:tracePt t="127923" x="3919538" y="4170363"/>
          <p14:tracePt t="127976" x="3902075" y="4160838"/>
          <p14:tracePt t="128056" x="3894138" y="4160838"/>
          <p14:tracePt t="128073" x="3884613" y="4160838"/>
          <p14:tracePt t="128089" x="3875088" y="4160838"/>
          <p14:tracePt t="128096" x="3840163" y="4160838"/>
          <p14:tracePt t="128106" x="3830638" y="4160838"/>
          <p14:tracePt t="128122" x="3759200" y="4152900"/>
          <p14:tracePt t="128139" x="3679825" y="4125913"/>
          <p14:tracePt t="128156" x="3571875" y="4108450"/>
          <p14:tracePt t="128173" x="3446463" y="4108450"/>
          <p14:tracePt t="128189" x="3303588" y="4108450"/>
          <p14:tracePt t="128206" x="3152775" y="4108450"/>
          <p14:tracePt t="128223" x="2990850" y="4108450"/>
          <p14:tracePt t="128240" x="2813050" y="4108450"/>
          <p14:tracePt t="128256" x="2697163" y="4108450"/>
          <p14:tracePt t="128273" x="2687638" y="4108450"/>
          <p14:tracePt t="128289" x="2660650" y="4108450"/>
          <p14:tracePt t="128306" x="2652713" y="4098925"/>
          <p14:tracePt t="128322" x="2608263" y="4098925"/>
          <p14:tracePt t="128339" x="2554288" y="4089400"/>
          <p14:tracePt t="128356" x="2527300" y="4089400"/>
          <p14:tracePt t="128373" x="2490788" y="4089400"/>
          <p14:tracePt t="128389" x="2482850" y="4089400"/>
          <p14:tracePt t="128432" x="2473325" y="4089400"/>
          <p14:tracePt t="128448" x="2465388" y="4089400"/>
          <p14:tracePt t="128473" x="2465388" y="4098925"/>
          <p14:tracePt t="128480" x="2455863" y="4108450"/>
          <p14:tracePt t="128489" x="2446338" y="4116388"/>
          <p14:tracePt t="128680" x="2446338" y="4133850"/>
          <p14:tracePt t="128696" x="2446338" y="4152900"/>
          <p14:tracePt t="128704" x="2446338" y="4170363"/>
          <p14:tracePt t="128712" x="2446338" y="4187825"/>
          <p14:tracePt t="128723" x="2446338" y="4214813"/>
          <p14:tracePt t="128739" x="2446338" y="4259263"/>
          <p14:tracePt t="128756" x="2446338" y="4295775"/>
          <p14:tracePt t="128773" x="2446338" y="4330700"/>
          <p14:tracePt t="128790" x="2446338" y="4348163"/>
          <p14:tracePt t="128806" x="2446338" y="4367213"/>
          <p14:tracePt t="128822" x="2446338" y="4394200"/>
          <p14:tracePt t="128839" x="2446338" y="4402138"/>
          <p14:tracePt t="128856" x="2446338" y="4429125"/>
          <p14:tracePt t="128873" x="2455863" y="4438650"/>
          <p14:tracePt t="128912" x="2455863" y="4456113"/>
          <p14:tracePt t="128928" x="2455863" y="4473575"/>
          <p14:tracePt t="128939" x="2455863" y="4483100"/>
          <p14:tracePt t="128956" x="2455863" y="4491038"/>
          <p14:tracePt t="128973" x="2455863" y="4527550"/>
          <p14:tracePt t="128989" x="2455863" y="4537075"/>
          <p14:tracePt t="129006" x="2455863" y="4554538"/>
          <p14:tracePt t="129039" x="2455863" y="4581525"/>
          <p14:tracePt t="129120" x="2465388" y="4589463"/>
          <p14:tracePt t="129152" x="2473325" y="4589463"/>
          <p14:tracePt t="129160" x="2482850" y="4589463"/>
          <p14:tracePt t="129172" x="2490788" y="4581525"/>
          <p14:tracePt t="129189" x="2536825" y="4562475"/>
          <p14:tracePt t="129206" x="2562225" y="4562475"/>
          <p14:tracePt t="129223" x="2608263" y="4545013"/>
          <p14:tracePt t="129239" x="2679700" y="4545013"/>
          <p14:tracePt t="129256" x="2847975" y="4545013"/>
          <p14:tracePt t="129273" x="3027363" y="4545013"/>
          <p14:tracePt t="129289" x="3224213" y="4554538"/>
          <p14:tracePt t="129306" x="3446463" y="4589463"/>
          <p14:tracePt t="129323" x="3598863" y="4633913"/>
          <p14:tracePt t="129339" x="3732213" y="4643438"/>
          <p14:tracePt t="129356" x="3776663" y="4643438"/>
          <p14:tracePt t="129372" x="3786188" y="4643438"/>
          <p14:tracePt t="129406" x="3795713" y="4643438"/>
          <p14:tracePt t="129568" x="3803650" y="4643438"/>
          <p14:tracePt t="129584" x="3803650" y="4625975"/>
          <p14:tracePt t="129592" x="3795713" y="4616450"/>
          <p14:tracePt t="129600" x="3786188" y="4608513"/>
          <p14:tracePt t="129608" x="3786188" y="4589463"/>
          <p14:tracePt t="129622" x="3776663" y="4572000"/>
          <p14:tracePt t="129639" x="3759200" y="4527550"/>
          <p14:tracePt t="129656" x="3759200" y="4438650"/>
          <p14:tracePt t="129673" x="3732213" y="4375150"/>
          <p14:tracePt t="129689" x="3732213" y="4322763"/>
          <p14:tracePt t="129706" x="3732213" y="4259263"/>
          <p14:tracePt t="129723" x="3732213" y="4205288"/>
          <p14:tracePt t="129739" x="3732213" y="4160838"/>
          <p14:tracePt t="129756" x="3732213" y="4143375"/>
          <p14:tracePt t="129772" x="3732213" y="4116388"/>
          <p14:tracePt t="129872" x="3724275" y="4098925"/>
          <p14:tracePt t="129896" x="3714750" y="4081463"/>
          <p14:tracePt t="129920" x="3687763" y="4081463"/>
          <p14:tracePt t="129928" x="3679825" y="4071938"/>
          <p14:tracePt t="129944" x="3660775" y="4071938"/>
          <p14:tracePt t="129956" x="3616325" y="4071938"/>
          <p14:tracePt t="129972" x="3571875" y="4054475"/>
          <p14:tracePt t="129989" x="3509963" y="4054475"/>
          <p14:tracePt t="130006" x="3446463" y="4054475"/>
          <p14:tracePt t="130022" x="3375025" y="4037013"/>
          <p14:tracePt t="130040" x="3276600" y="4037013"/>
          <p14:tracePt t="130056" x="3160713" y="4027488"/>
          <p14:tracePt t="130073" x="3054350" y="4010025"/>
          <p14:tracePt t="130089" x="2965450" y="3983038"/>
          <p14:tracePt t="130106" x="2901950" y="3965575"/>
          <p14:tracePt t="130123" x="2795588" y="3965575"/>
          <p14:tracePt t="130139" x="2697163" y="3965575"/>
          <p14:tracePt t="130156" x="2589213" y="3965575"/>
          <p14:tracePt t="130173" x="2517775" y="3965575"/>
          <p14:tracePt t="130189" x="2438400" y="3965575"/>
          <p14:tracePt t="130206" x="2374900" y="3965575"/>
          <p14:tracePt t="130223" x="2347913" y="3965575"/>
          <p14:tracePt t="130239" x="2322513" y="3965575"/>
          <p14:tracePt t="130400" x="2312988" y="3973513"/>
          <p14:tracePt t="130432" x="2312988" y="3983038"/>
          <p14:tracePt t="130440" x="2312988" y="3990975"/>
          <p14:tracePt t="130456" x="2312988" y="4010025"/>
          <p14:tracePt t="130473" x="2312988" y="4017963"/>
          <p14:tracePt t="130480" x="2312988" y="4037013"/>
          <p14:tracePt t="130489" x="2312988" y="4044950"/>
          <p14:tracePt t="130506" x="2312988" y="4062413"/>
          <p14:tracePt t="130522" x="2312988" y="4081463"/>
          <p14:tracePt t="130539" x="2312988" y="4116388"/>
          <p14:tracePt t="130556" x="2312988" y="4152900"/>
          <p14:tracePt t="130572" x="2312988" y="4179888"/>
          <p14:tracePt t="130589" x="2312988" y="4241800"/>
          <p14:tracePt t="130606" x="2312988" y="4303713"/>
          <p14:tracePt t="130622" x="2312988" y="4367213"/>
          <p14:tracePt t="130639" x="2312988" y="4419600"/>
          <p14:tracePt t="130656" x="2312988" y="4510088"/>
          <p14:tracePt t="130672" x="2312988" y="4537075"/>
          <p14:tracePt t="130689" x="2312988" y="4545013"/>
          <p14:tracePt t="130706" x="2312988" y="4554538"/>
          <p14:tracePt t="130752" x="2312988" y="4562475"/>
          <p14:tracePt t="130824" x="2312988" y="4581525"/>
          <p14:tracePt t="130848" x="2312988" y="4589463"/>
          <p14:tracePt t="130872" x="2312988" y="4608513"/>
          <p14:tracePt t="130889" x="2312988" y="4616450"/>
          <p14:tracePt t="130905" x="2330450" y="4625975"/>
          <p14:tracePt t="130912" x="2339975" y="4625975"/>
          <p14:tracePt t="130922" x="2347913" y="4625975"/>
          <p14:tracePt t="130939" x="2374900" y="4625975"/>
          <p14:tracePt t="130957" x="2401888" y="4625975"/>
          <p14:tracePt t="130973" x="2446338" y="4625975"/>
          <p14:tracePt t="130989" x="2473325" y="4625975"/>
          <p14:tracePt t="131006" x="2509838" y="4625975"/>
          <p14:tracePt t="131022" x="2598738" y="4616450"/>
          <p14:tracePt t="131039" x="2697163" y="4581525"/>
          <p14:tracePt t="131056" x="2822575" y="4562475"/>
          <p14:tracePt t="131057" x="2874963" y="4562475"/>
          <p14:tracePt t="131073" x="2982913" y="4562475"/>
          <p14:tracePt t="131089" x="3125788" y="4562475"/>
          <p14:tracePt t="131106" x="3259138" y="4562475"/>
          <p14:tracePt t="131122" x="3348038" y="4572000"/>
          <p14:tracePt t="131139" x="3411538" y="4598988"/>
          <p14:tracePt t="131156" x="3429000" y="4598988"/>
          <p14:tracePt t="131172" x="3438525" y="4598988"/>
          <p14:tracePt t="131189" x="3473450" y="4608513"/>
          <p14:tracePt t="131206" x="3482975" y="4608513"/>
          <p14:tracePt t="131222" x="3500438" y="4608513"/>
          <p14:tracePt t="131239" x="3527425" y="4608513"/>
          <p14:tracePt t="131256" x="3536950" y="4608513"/>
          <p14:tracePt t="131273" x="3554413" y="4608513"/>
          <p14:tracePt t="131289" x="3581400" y="4608513"/>
          <p14:tracePt t="131320" x="3589338" y="4608513"/>
          <p14:tracePt t="131328" x="3598863" y="4598988"/>
          <p14:tracePt t="131344" x="3598863" y="4581525"/>
          <p14:tracePt t="131360" x="3598863" y="4572000"/>
          <p14:tracePt t="131372" x="3598863" y="4554538"/>
          <p14:tracePt t="131389" x="3598863" y="4518025"/>
          <p14:tracePt t="131406" x="3598863" y="4473575"/>
          <p14:tracePt t="131422" x="3598863" y="4429125"/>
          <p14:tracePt t="131439" x="3598863" y="4375150"/>
          <p14:tracePt t="131456" x="3581400" y="4303713"/>
          <p14:tracePt t="131473" x="3571875" y="4241800"/>
          <p14:tracePt t="131489" x="3571875" y="4205288"/>
          <p14:tracePt t="131506" x="3571875" y="4179888"/>
          <p14:tracePt t="131522" x="3562350" y="4143375"/>
          <p14:tracePt t="131539" x="3562350" y="4133850"/>
          <p14:tracePt t="131556" x="3562350" y="4125913"/>
          <p14:tracePt t="131608" x="3554413" y="4108450"/>
          <p14:tracePt t="131640" x="3536950" y="4108450"/>
          <p14:tracePt t="131656" x="3527425" y="4108450"/>
          <p14:tracePt t="131664" x="3517900" y="4108450"/>
          <p14:tracePt t="131674" x="3500438" y="4108450"/>
          <p14:tracePt t="131689" x="3473450" y="4108450"/>
          <p14:tracePt t="131706" x="3429000" y="4108450"/>
          <p14:tracePt t="131722" x="3348038" y="4108450"/>
          <p14:tracePt t="131739" x="3241675" y="4108450"/>
          <p14:tracePt t="131756" x="3152775" y="4108450"/>
          <p14:tracePt t="131772" x="3027363" y="4108450"/>
          <p14:tracePt t="131789" x="2919413" y="4108450"/>
          <p14:tracePt t="131806" x="2840038" y="4098925"/>
          <p14:tracePt t="131822" x="2768600" y="4071938"/>
          <p14:tracePt t="131841" x="2670175" y="4044950"/>
          <p14:tracePt t="131857" x="2589213" y="4017963"/>
          <p14:tracePt t="131873" x="2527300" y="4010025"/>
          <p14:tracePt t="131889" x="2465388" y="4000500"/>
          <p14:tracePt t="131906" x="2419350" y="4000500"/>
          <p14:tracePt t="131922" x="2393950" y="4000500"/>
          <p14:tracePt t="131939" x="2366963" y="4000500"/>
          <p14:tracePt t="131956" x="2357438" y="4000500"/>
          <p14:tracePt t="131973" x="2330450" y="4000500"/>
          <p14:tracePt t="131989" x="2312988" y="4000500"/>
          <p14:tracePt t="132006" x="2303463" y="4000500"/>
          <p14:tracePt t="132022" x="2295525" y="4010025"/>
          <p14:tracePt t="132039" x="2295525" y="4017963"/>
          <p14:tracePt t="132057" x="2286000" y="4054475"/>
          <p14:tracePt t="132090" x="2286000" y="4062413"/>
          <p14:tracePt t="132112" x="2286000" y="4071938"/>
          <p14:tracePt t="132128" x="2286000" y="4081463"/>
          <p14:tracePt t="132139" x="2286000" y="4098925"/>
          <p14:tracePt t="132156" x="2286000" y="4125913"/>
          <p14:tracePt t="132172" x="2286000" y="4170363"/>
          <p14:tracePt t="132189" x="2286000" y="4187825"/>
          <p14:tracePt t="132206" x="2286000" y="4241800"/>
          <p14:tracePt t="132222" x="2286000" y="4276725"/>
          <p14:tracePt t="132239" x="2286000" y="4340225"/>
          <p14:tracePt t="132256" x="2286000" y="4419600"/>
          <p14:tracePt t="132273" x="2286000" y="4483100"/>
          <p14:tracePt t="132289" x="2286000" y="4500563"/>
          <p14:tracePt t="132306" x="2286000" y="4510088"/>
          <p14:tracePt t="132432" x="2286000" y="4527550"/>
          <p14:tracePt t="132456" x="2286000" y="4537075"/>
          <p14:tracePt t="132464" x="2286000" y="4554538"/>
          <p14:tracePt t="132474" x="2286000" y="4562475"/>
          <p14:tracePt t="132489" x="2286000" y="4572000"/>
          <p14:tracePt t="132506" x="2295525" y="4589463"/>
          <p14:tracePt t="132523" x="2312988" y="4598988"/>
          <p14:tracePt t="132539" x="2339975" y="4598988"/>
          <p14:tracePt t="132556" x="2366963" y="4598988"/>
          <p14:tracePt t="132572" x="2419350" y="4598988"/>
          <p14:tracePt t="132589" x="2473325" y="4598988"/>
          <p14:tracePt t="132606" x="2527300" y="4598988"/>
          <p14:tracePt t="132623" x="2598738" y="4598988"/>
          <p14:tracePt t="132639" x="2660650" y="4598988"/>
          <p14:tracePt t="132656" x="2803525" y="4598988"/>
          <p14:tracePt t="132673" x="2928938" y="4598988"/>
          <p14:tracePt t="132689" x="3081338" y="4625975"/>
          <p14:tracePt t="132705" x="3224213" y="4643438"/>
          <p14:tracePt t="132722" x="3340100" y="4660900"/>
          <p14:tracePt t="132739" x="3429000" y="4670425"/>
          <p14:tracePt t="132756" x="3517900" y="4697413"/>
          <p14:tracePt t="132772" x="3554413" y="4697413"/>
          <p14:tracePt t="132789" x="3562350" y="4697413"/>
          <p14:tracePt t="132806" x="3589338" y="4697413"/>
          <p14:tracePt t="132824" x="3598863" y="4697413"/>
          <p14:tracePt t="132848" x="3608388" y="4697413"/>
          <p14:tracePt t="132880" x="3616325" y="4697413"/>
          <p14:tracePt t="132889" x="3652838" y="4687888"/>
          <p14:tracePt t="132896" x="3660775" y="4670425"/>
          <p14:tracePt t="132912" x="3670300" y="4660900"/>
          <p14:tracePt t="132922" x="3679825" y="4652963"/>
          <p14:tracePt t="132939" x="3679825" y="4643438"/>
          <p14:tracePt t="132956" x="3679825" y="4598988"/>
          <p14:tracePt t="132972" x="3679825" y="4527550"/>
          <p14:tracePt t="132989" x="3679825" y="4456113"/>
          <p14:tracePt t="133006" x="3679825" y="4357688"/>
          <p14:tracePt t="133022" x="3679825" y="4295775"/>
          <p14:tracePt t="133039" x="3652838" y="4232275"/>
          <p14:tracePt t="133056" x="3652838" y="4179888"/>
          <p14:tracePt t="133073" x="3643313" y="4089400"/>
          <p14:tracePt t="133089" x="3643313" y="4062413"/>
          <p14:tracePt t="133105" x="3643313" y="4044950"/>
          <p14:tracePt t="133184" x="3625850" y="4037013"/>
          <p14:tracePt t="133224" x="3616325" y="4037013"/>
          <p14:tracePt t="133232" x="3598863" y="4037013"/>
          <p14:tracePt t="133240" x="3589338" y="4027488"/>
          <p14:tracePt t="133256" x="3527425" y="4027488"/>
          <p14:tracePt t="133273" x="3357563" y="4000500"/>
          <p14:tracePt t="133289" x="3224213" y="3965575"/>
          <p14:tracePt t="133305" x="3000375" y="3929063"/>
          <p14:tracePt t="133322" x="2776538" y="3857625"/>
          <p14:tracePt t="133339" x="2571750" y="3840163"/>
          <p14:tracePt t="133356" x="2374900" y="3813175"/>
          <p14:tracePt t="133372" x="2160588" y="3813175"/>
          <p14:tracePt t="133389" x="2044700" y="3813175"/>
          <p14:tracePt t="133406" x="1973263" y="3813175"/>
          <p14:tracePt t="133422" x="1938338" y="3830638"/>
          <p14:tracePt t="133584" x="1946275" y="3830638"/>
          <p14:tracePt t="133592" x="1965325" y="3830638"/>
          <p14:tracePt t="133672" x="1982788" y="3830638"/>
          <p14:tracePt t="133689" x="1990725" y="3830638"/>
          <p14:tracePt t="133705" x="2000250" y="3830638"/>
          <p14:tracePt t="133728" x="2036763" y="3840163"/>
          <p14:tracePt t="133752" x="2036763" y="3848100"/>
          <p14:tracePt t="133760" x="2044700" y="3875088"/>
          <p14:tracePt t="133776" x="2054225" y="3884613"/>
          <p14:tracePt t="133792" x="2054225" y="3919538"/>
          <p14:tracePt t="133808" x="2062163" y="3938588"/>
          <p14:tracePt t="133824" x="2062163" y="3965575"/>
          <p14:tracePt t="133839" x="2062163" y="3973513"/>
          <p14:tracePt t="133856" x="2089150" y="4027488"/>
          <p14:tracePt t="133873" x="2098675" y="4054475"/>
          <p14:tracePt t="133889" x="2098675" y="4071938"/>
          <p14:tracePt t="133906" x="2098675" y="4081463"/>
          <p14:tracePt t="133922" x="2098675" y="4108450"/>
          <p14:tracePt t="133939" x="2098675" y="4125913"/>
          <p14:tracePt t="133956" x="2116138" y="4152900"/>
          <p14:tracePt t="134080" x="2125663" y="4160838"/>
          <p14:tracePt t="135320" x="2133600" y="4170363"/>
          <p14:tracePt t="135328" x="2143125" y="4170363"/>
          <p14:tracePt t="135339" x="2170113" y="4197350"/>
          <p14:tracePt t="135355" x="2197100" y="4224338"/>
          <p14:tracePt t="135372" x="2232025" y="4259263"/>
          <p14:tracePt t="135389" x="2268538" y="4295775"/>
          <p14:tracePt t="135406" x="2330450" y="4375150"/>
          <p14:tracePt t="135422" x="2366963" y="4384675"/>
          <p14:tracePt t="135455" x="2366963" y="4357688"/>
          <p14:tracePt t="135888" x="2366963" y="4367213"/>
          <p14:tracePt t="135896" x="2366963" y="4384675"/>
          <p14:tracePt t="135920" x="2366963" y="4394200"/>
          <p14:tracePt t="135968" x="2366963" y="4411663"/>
          <p14:tracePt t="135984" x="2366963" y="4419600"/>
          <p14:tracePt t="136080" x="2374900" y="4429125"/>
          <p14:tracePt t="136112" x="2384425" y="4446588"/>
          <p14:tracePt t="136144" x="2393950" y="4465638"/>
          <p14:tracePt t="136152" x="2401888" y="4473575"/>
          <p14:tracePt t="136160" x="2419350" y="4500563"/>
          <p14:tracePt t="136176" x="2428875" y="4510088"/>
          <p14:tracePt t="136192" x="2428875" y="4518025"/>
          <p14:tracePt t="136205" x="2438400" y="4527550"/>
          <p14:tracePt t="136296" x="2446338" y="4537075"/>
          <p14:tracePt t="136360" x="2446338" y="4545013"/>
          <p14:tracePt t="136408" x="2446338" y="4572000"/>
          <p14:tracePt t="136424" x="2446338" y="4581525"/>
          <p14:tracePt t="136456" x="2446338" y="4589463"/>
          <p14:tracePt t="136473" x="2446338" y="4598988"/>
          <p14:tracePt t="136489" x="2446338" y="4625975"/>
          <p14:tracePt t="136512" x="2446338" y="4633913"/>
          <p14:tracePt t="136656" x="2446338" y="4643438"/>
          <p14:tracePt t="136768" x="2446338" y="4652963"/>
          <p14:tracePt t="136784" x="2446338" y="4670425"/>
          <p14:tracePt t="136816" x="2428875" y="4697413"/>
          <p14:tracePt t="137840" x="2428875" y="4705350"/>
          <p14:tracePt t="138216" x="2428875" y="4732338"/>
          <p14:tracePt t="138240" x="2419350" y="4759325"/>
          <p14:tracePt t="138256" x="2419350" y="4768850"/>
          <p14:tracePt t="138273" x="2419350" y="4786313"/>
          <p14:tracePt t="139408" x="2419350" y="4795838"/>
          <p14:tracePt t="139464" x="2438400" y="4813300"/>
          <p14:tracePt t="139504" x="2455863" y="4822825"/>
          <p14:tracePt t="139528" x="2465388" y="4822825"/>
          <p14:tracePt t="139648" x="2473325" y="4822825"/>
          <p14:tracePt t="139680" x="2482850" y="4822825"/>
          <p14:tracePt t="139689" x="2490788" y="4822825"/>
          <p14:tracePt t="139705" x="2517775" y="4822825"/>
          <p14:tracePt t="139712" x="2527300" y="4830763"/>
          <p14:tracePt t="139722" x="2536825" y="4830763"/>
          <p14:tracePt t="139739" x="2581275" y="4830763"/>
          <p14:tracePt t="139755" x="2660650" y="4857750"/>
          <p14:tracePt t="139772" x="2768600" y="4857750"/>
          <p14:tracePt t="139789" x="2919413" y="4884738"/>
          <p14:tracePt t="139805" x="3116263" y="4902200"/>
          <p14:tracePt t="139822" x="3367088" y="4956175"/>
          <p14:tracePt t="139824" x="3554413" y="4973638"/>
          <p14:tracePt t="139839" x="3751263" y="5018088"/>
          <p14:tracePt t="139856" x="4187825" y="5153025"/>
          <p14:tracePt t="139873" x="5187950" y="5322888"/>
          <p14:tracePt t="139889" x="5795963" y="5402263"/>
          <p14:tracePt t="139905" x="6269038" y="5465763"/>
          <p14:tracePt t="139922" x="6626225" y="5500688"/>
          <p14:tracePt t="139939" x="6875463" y="5554663"/>
          <p14:tracePt t="139955" x="6965950" y="5554663"/>
          <p14:tracePt t="139972" x="7018338" y="5554663"/>
          <p14:tracePt t="139989" x="7037388" y="5554663"/>
          <p14:tracePt t="140005" x="7081838" y="5554663"/>
          <p14:tracePt t="140022" x="7116763" y="5545138"/>
          <p14:tracePt t="140039" x="7153275" y="5537200"/>
          <p14:tracePt t="140055" x="7224713" y="5510213"/>
          <p14:tracePt t="140073" x="7304088" y="5491163"/>
          <p14:tracePt t="140089" x="7385050" y="5491163"/>
          <p14:tracePt t="140106" x="7466013" y="5491163"/>
          <p14:tracePt t="140122" x="7572375" y="5465763"/>
          <p14:tracePt t="140139" x="7680325" y="5465763"/>
          <p14:tracePt t="140155" x="7813675" y="5438775"/>
          <p14:tracePt t="140172" x="7956550" y="5402263"/>
          <p14:tracePt t="140189" x="8054975" y="5402263"/>
          <p14:tracePt t="140205" x="8170863" y="5357813"/>
          <p14:tracePt t="140222" x="8259763" y="5357813"/>
          <p14:tracePt t="140239" x="8348663" y="5348288"/>
          <p14:tracePt t="140255" x="8456613" y="5330825"/>
          <p14:tracePt t="140273" x="8688388" y="5268913"/>
          <p14:tracePt t="140289" x="8804275" y="5259388"/>
          <p14:tracePt t="140305" x="8912225" y="5241925"/>
          <p14:tracePt t="140322" x="9028113" y="5214938"/>
          <p14:tracePt t="140339" x="9072563" y="5214938"/>
          <p14:tracePt t="140355" x="9117013" y="5205413"/>
          <p14:tracePt t="140389" x="9126538" y="5205413"/>
          <p14:tracePt t="140405" x="9153525" y="5205413"/>
          <p14:tracePt t="140440" x="9161463" y="5205413"/>
          <p14:tracePt t="140512" x="9170988" y="5197475"/>
          <p14:tracePt t="140544" x="9180513" y="5197475"/>
          <p14:tracePt t="140576" x="9188450" y="5187950"/>
          <p14:tracePt t="140656" x="9197975" y="5187950"/>
          <p14:tracePt t="140792" x="9215438" y="5187950"/>
          <p14:tracePt t="141256" x="9224963" y="5187950"/>
          <p14:tracePt t="141288" x="9232900" y="5187950"/>
          <p14:tracePt t="141360" x="9251950" y="5187950"/>
          <p14:tracePt t="141368" x="9259888" y="5180013"/>
          <p14:tracePt t="141480" x="9259888" y="5170488"/>
          <p14:tracePt t="141536" x="9251950" y="5170488"/>
          <p14:tracePt t="141552" x="9232900" y="5170488"/>
          <p14:tracePt t="141568" x="9224963" y="5170488"/>
          <p14:tracePt t="141576" x="9205913" y="5170488"/>
          <p14:tracePt t="141589" x="9197975" y="5170488"/>
          <p14:tracePt t="141608" x="9180513" y="5170488"/>
          <p14:tracePt t="141632" x="9170988" y="5170488"/>
          <p14:tracePt t="141648" x="9161463" y="5170488"/>
          <p14:tracePt t="141680" x="9144000" y="5170488"/>
          <p14:tracePt t="141728" x="9126538" y="5170488"/>
          <p14:tracePt t="142296" x="9117013" y="5170488"/>
          <p14:tracePt t="142312" x="9109075" y="5170488"/>
          <p14:tracePt t="142320" x="9099550" y="5170488"/>
          <p14:tracePt t="142328" x="9072563" y="5170488"/>
          <p14:tracePt t="142339" x="9045575" y="5170488"/>
          <p14:tracePt t="142355" x="9018588" y="5170488"/>
          <p14:tracePt t="142372" x="8929688" y="5170488"/>
          <p14:tracePt t="142388" x="8796338" y="5180013"/>
          <p14:tracePt t="142405" x="8572500" y="5251450"/>
          <p14:tracePt t="142422" x="8259763" y="5295900"/>
          <p14:tracePt t="142439" x="7939088" y="5348288"/>
          <p14:tracePt t="142456" x="7581900" y="5384800"/>
          <p14:tracePt t="142472" x="7027863" y="5465763"/>
          <p14:tracePt t="142489" x="6796088" y="5537200"/>
          <p14:tracePt t="142505" x="6634163" y="5599113"/>
          <p14:tracePt t="142522" x="6554788" y="5608638"/>
          <p14:tracePt t="142538" x="6483350" y="5634038"/>
          <p14:tracePt t="142555" x="6411913" y="5661025"/>
          <p14:tracePt t="142572" x="6367463" y="5670550"/>
          <p14:tracePt t="142589" x="6340475" y="5688013"/>
          <p14:tracePt t="142605" x="6276975" y="5688013"/>
          <p14:tracePt t="142622" x="6170613" y="5697538"/>
          <p14:tracePt t="142638" x="6000750" y="5732463"/>
          <p14:tracePt t="142656" x="5857875" y="5732463"/>
          <p14:tracePt t="142672" x="5705475" y="5732463"/>
          <p14:tracePt t="142689" x="5491163" y="5732463"/>
          <p14:tracePt t="142705" x="5384800" y="5732463"/>
          <p14:tracePt t="142722" x="5322888" y="5732463"/>
          <p14:tracePt t="142739" x="5259388" y="5732463"/>
          <p14:tracePt t="142755" x="5241925" y="5732463"/>
          <p14:tracePt t="142772" x="5232400" y="5741988"/>
          <p14:tracePt t="142789" x="5205413" y="5741988"/>
          <p14:tracePt t="142822" x="5187950" y="5741988"/>
          <p14:tracePt t="142839" x="5153025" y="5741988"/>
          <p14:tracePt t="142840" x="5133975" y="5732463"/>
          <p14:tracePt t="142855" x="5108575" y="5724525"/>
          <p14:tracePt t="142872" x="5018088" y="5697538"/>
          <p14:tracePt t="142889" x="4983163" y="5680075"/>
          <p14:tracePt t="142905" x="4956175" y="5643563"/>
          <p14:tracePt t="142922" x="4929188" y="5626100"/>
          <p14:tracePt t="142939" x="4911725" y="5599113"/>
          <p14:tracePt t="142955" x="4911725" y="5562600"/>
          <p14:tracePt t="142972" x="4894263" y="5545138"/>
          <p14:tracePt t="142989" x="4894263" y="5510213"/>
          <p14:tracePt t="143005" x="4894263" y="5500688"/>
          <p14:tracePt t="143022" x="4894263" y="5491163"/>
          <p14:tracePt t="143057" x="4894263" y="5465763"/>
          <p14:tracePt t="143072" x="4884738" y="5456238"/>
          <p14:tracePt t="143904" x="4884738" y="5446713"/>
          <p14:tracePt t="143937" x="4884738" y="5438775"/>
          <p14:tracePt t="143960" x="4884738" y="5411788"/>
          <p14:tracePt t="143968" x="4875213" y="5402263"/>
          <p14:tracePt t="143984" x="4857750" y="5384800"/>
          <p14:tracePt t="143992" x="4840288" y="5375275"/>
          <p14:tracePt t="144005" x="4830763" y="5367338"/>
          <p14:tracePt t="144022" x="4786313" y="5340350"/>
          <p14:tracePt t="144039" x="4776788" y="5330825"/>
          <p14:tracePt t="144056" x="4741863" y="5303838"/>
          <p14:tracePt t="144072" x="4697413" y="5276850"/>
          <p14:tracePt t="144089" x="4670425" y="5241925"/>
          <p14:tracePt t="144122" x="4633913" y="5232400"/>
          <p14:tracePt t="144138" x="4616450" y="5232400"/>
          <p14:tracePt t="144155" x="4562475" y="5224463"/>
          <p14:tracePt t="144172" x="4510088" y="5205413"/>
          <p14:tracePt t="144189" x="4446588" y="5170488"/>
          <p14:tracePt t="144205" x="4402138" y="5153025"/>
          <p14:tracePt t="144222" x="4340225" y="5116513"/>
          <p14:tracePt t="144239" x="4303713" y="5108575"/>
          <p14:tracePt t="144256" x="4268788" y="5089525"/>
          <p14:tracePt t="144273" x="4241800" y="5081588"/>
          <p14:tracePt t="144289" x="4224338" y="5081588"/>
          <p14:tracePt t="144305" x="4214813" y="5081588"/>
          <p14:tracePt t="144322" x="4205288" y="5081588"/>
          <p14:tracePt t="144338" x="4197350" y="5081588"/>
          <p14:tracePt t="144355" x="4170363" y="5081588"/>
          <p14:tracePt t="144372" x="4143375" y="5081588"/>
          <p14:tracePt t="144389" x="4116388" y="5081588"/>
          <p14:tracePt t="144405" x="4108450" y="5081588"/>
          <p14:tracePt t="144422" x="4089400" y="5081588"/>
          <p14:tracePt t="144439" x="4062413" y="5081588"/>
          <p14:tracePt t="144455" x="4054475" y="5081588"/>
          <p14:tracePt t="144472" x="4027488" y="5116513"/>
          <p14:tracePt t="144489" x="4027488" y="5126038"/>
          <p14:tracePt t="144505" x="4027488" y="5153025"/>
          <p14:tracePt t="144522" x="4027488" y="5180013"/>
          <p14:tracePt t="144538" x="4027488" y="5224463"/>
          <p14:tracePt t="144555" x="4027488" y="5268913"/>
          <p14:tracePt t="144572" x="4027488" y="5286375"/>
          <p14:tracePt t="144589" x="4027488" y="5313363"/>
          <p14:tracePt t="144605" x="4027488" y="5330825"/>
          <p14:tracePt t="144622" x="4037013" y="5357813"/>
          <p14:tracePt t="144639" x="4037013" y="5367338"/>
          <p14:tracePt t="144655" x="4054475" y="5394325"/>
          <p14:tracePt t="144673" x="4062413" y="5402263"/>
          <p14:tracePt t="144689" x="4108450" y="5446713"/>
          <p14:tracePt t="144705" x="4116388" y="5456238"/>
          <p14:tracePt t="144722" x="4133850" y="5483225"/>
          <p14:tracePt t="144738" x="4160838" y="5500688"/>
          <p14:tracePt t="144755" x="4170363" y="5510213"/>
          <p14:tracePt t="144772" x="4197350" y="5518150"/>
          <p14:tracePt t="144789" x="4224338" y="5537200"/>
          <p14:tracePt t="144805" x="4232275" y="5537200"/>
          <p14:tracePt t="144822" x="4276725" y="5537200"/>
          <p14:tracePt t="144838" x="4295775" y="5554663"/>
          <p14:tracePt t="144855" x="4313238" y="5554663"/>
          <p14:tracePt t="144857" x="4322763" y="5554663"/>
          <p14:tracePt t="144880" x="4330700" y="5554663"/>
          <p14:tracePt t="144890" x="4340225" y="5554663"/>
          <p14:tracePt t="144905" x="4375150" y="5554663"/>
          <p14:tracePt t="144922" x="4394200" y="5554663"/>
          <p14:tracePt t="144939" x="4419600" y="5554663"/>
          <p14:tracePt t="144955" x="4465638" y="5537200"/>
          <p14:tracePt t="144972" x="4491038" y="5510213"/>
          <p14:tracePt t="144988" x="4500563" y="5483225"/>
          <p14:tracePt t="145005" x="4510088" y="5438775"/>
          <p14:tracePt t="145022" x="4518025" y="5375275"/>
          <p14:tracePt t="145038" x="4545013" y="5340350"/>
          <p14:tracePt t="145055" x="4545013" y="5303838"/>
          <p14:tracePt t="145072" x="4545013" y="5259388"/>
          <p14:tracePt t="145073" x="4545013" y="5241925"/>
          <p14:tracePt t="145089" x="4545013" y="5197475"/>
          <p14:tracePt t="145105" x="4527550" y="5143500"/>
          <p14:tracePt t="145122" x="4510088" y="5126038"/>
          <p14:tracePt t="145139" x="4500563" y="5116513"/>
          <p14:tracePt t="145155" x="4473575" y="5108575"/>
          <p14:tracePt t="145188" x="4438650" y="5089525"/>
          <p14:tracePt t="145205" x="4429125" y="5081588"/>
          <p14:tracePt t="145222" x="4394200" y="5081588"/>
          <p14:tracePt t="145238" x="4375150" y="5081588"/>
          <p14:tracePt t="145255" x="4340225" y="5081588"/>
          <p14:tracePt t="145272" x="4295775" y="5081588"/>
          <p14:tracePt t="145289" x="4259263" y="5108575"/>
          <p14:tracePt t="145306" x="4251325" y="5116513"/>
          <p14:tracePt t="145322" x="4251325" y="5126038"/>
          <p14:tracePt t="145656" x="4251325" y="5133975"/>
          <p14:tracePt t="145664" x="4286250" y="5153025"/>
          <p14:tracePt t="145673" x="4340225" y="5153025"/>
          <p14:tracePt t="145689" x="4537075" y="5197475"/>
          <p14:tracePt t="145705" x="4786313" y="5251450"/>
          <p14:tracePt t="145722" x="5037138" y="5340350"/>
          <p14:tracePt t="145738" x="5224463" y="5429250"/>
          <p14:tracePt t="145755" x="5367338" y="5510213"/>
          <p14:tracePt t="145772" x="5438775" y="5562600"/>
          <p14:tracePt t="145824" x="5446713" y="5562600"/>
          <p14:tracePt t="145833" x="5446713" y="5537200"/>
          <p14:tracePt t="145840" x="5419725" y="5518150"/>
          <p14:tracePt t="145855" x="5419725" y="5491163"/>
          <p14:tracePt t="145872" x="5402263" y="5429250"/>
          <p14:tracePt t="145888" x="5384800" y="5419725"/>
          <p14:tracePt t="145922" x="5375275" y="5419725"/>
          <p14:tracePt t="145938" x="5367338" y="5419725"/>
          <p14:tracePt t="145955" x="5322888" y="5419725"/>
          <p14:tracePt t="145972" x="5276850" y="5411788"/>
          <p14:tracePt t="145988" x="5241925" y="5394325"/>
          <p14:tracePt t="146005" x="5232400" y="5375275"/>
          <p14:tracePt t="146022" x="5224463" y="5367338"/>
          <p14:tracePt t="146038" x="5205413" y="5348288"/>
          <p14:tracePt t="146055" x="5197475" y="5330825"/>
          <p14:tracePt t="146072" x="5170488" y="5295900"/>
          <p14:tracePt t="146089" x="5153025" y="5259388"/>
          <p14:tracePt t="146105" x="5143500" y="5251450"/>
          <p14:tracePt t="146122" x="5116513" y="5224463"/>
          <p14:tracePt t="146139" x="5099050" y="5205413"/>
          <p14:tracePt t="146155" x="5062538" y="5197475"/>
          <p14:tracePt t="146172" x="5037138" y="5187950"/>
          <p14:tracePt t="146188" x="5010150" y="5160963"/>
          <p14:tracePt t="146205" x="4983163" y="5160963"/>
          <p14:tracePt t="146222" x="4973638" y="5160963"/>
          <p14:tracePt t="146238" x="4956175" y="5160963"/>
          <p14:tracePt t="146255" x="4938713" y="5160963"/>
          <p14:tracePt t="146272" x="4919663" y="5160963"/>
          <p14:tracePt t="146289" x="4894263" y="5160963"/>
          <p14:tracePt t="146305" x="4884738" y="5160963"/>
          <p14:tracePt t="146322" x="4875213" y="5160963"/>
          <p14:tracePt t="146339" x="4840288" y="5160963"/>
          <p14:tracePt t="146355" x="4830763" y="5160963"/>
          <p14:tracePt t="146372" x="4795838" y="5160963"/>
          <p14:tracePt t="146388" x="4776788" y="5160963"/>
          <p14:tracePt t="146405" x="4724400" y="5180013"/>
          <p14:tracePt t="146422" x="4705350" y="5197475"/>
          <p14:tracePt t="146438" x="4687888" y="5232400"/>
          <p14:tracePt t="146455" x="4660900" y="5268913"/>
          <p14:tracePt t="146472" x="4660900" y="5322888"/>
          <p14:tracePt t="146489" x="4660900" y="5384800"/>
          <p14:tracePt t="146505" x="4660900" y="5402263"/>
          <p14:tracePt t="146522" x="4660900" y="5446713"/>
          <p14:tracePt t="146538" x="4660900" y="5491163"/>
          <p14:tracePt t="146555" x="4660900" y="5510213"/>
          <p14:tracePt t="146572" x="4679950" y="5554663"/>
          <p14:tracePt t="146588" x="4687888" y="5562600"/>
          <p14:tracePt t="146605" x="4724400" y="5616575"/>
          <p14:tracePt t="146622" x="4751388" y="5634038"/>
          <p14:tracePt t="146638" x="4803775" y="5670550"/>
          <p14:tracePt t="146655" x="4848225" y="5680075"/>
          <p14:tracePt t="146672" x="4919663" y="5697538"/>
          <p14:tracePt t="146689" x="4956175" y="5697538"/>
          <p14:tracePt t="146705" x="4991100" y="5697538"/>
          <p14:tracePt t="146721" x="5010150" y="5697538"/>
          <p14:tracePt t="146738" x="5018088" y="5697538"/>
          <p14:tracePt t="146755" x="5062538" y="5697538"/>
          <p14:tracePt t="146772" x="5089525" y="5688013"/>
          <p14:tracePt t="146788" x="5099050" y="5680075"/>
          <p14:tracePt t="146805" x="5116513" y="5643563"/>
          <p14:tracePt t="146822" x="5160963" y="5599113"/>
          <p14:tracePt t="146839" x="5197475" y="5554663"/>
          <p14:tracePt t="146840" x="5197475" y="5545138"/>
          <p14:tracePt t="146855" x="5197475" y="5510213"/>
          <p14:tracePt t="146872" x="5214938" y="5456238"/>
          <p14:tracePt t="146889" x="5214938" y="5384800"/>
          <p14:tracePt t="146905" x="5214938" y="5367338"/>
          <p14:tracePt t="146922" x="5214938" y="5348288"/>
          <p14:tracePt t="146938" x="5214938" y="5340350"/>
          <p14:tracePt t="146955" x="5187950" y="5313363"/>
          <p14:tracePt t="146972" x="5180013" y="5303838"/>
          <p14:tracePt t="146988" x="5170488" y="5295900"/>
          <p14:tracePt t="147005" x="5143500" y="5276850"/>
          <p14:tracePt t="147072" x="5133975" y="5276850"/>
          <p14:tracePt t="147121" x="5126038" y="5276850"/>
          <p14:tracePt t="147168" x="5108575" y="5276850"/>
          <p14:tracePt t="147240" x="5099050" y="5276850"/>
          <p14:tracePt t="147256" x="5089525" y="5276850"/>
          <p14:tracePt t="147272" x="5072063" y="5276850"/>
          <p14:tracePt t="147280" x="5054600" y="5276850"/>
          <p14:tracePt t="147290" x="5027613" y="5276850"/>
          <p14:tracePt t="147305" x="4973638" y="5276850"/>
          <p14:tracePt t="147321" x="4929188" y="5276850"/>
          <p14:tracePt t="147338" x="4911725" y="5276850"/>
          <p14:tracePt t="147355" x="4884738" y="5276850"/>
          <p14:tracePt t="147372" x="4867275" y="5276850"/>
          <p14:tracePt t="147388" x="4840288" y="5286375"/>
          <p14:tracePt t="147405" x="4822825" y="5286375"/>
          <p14:tracePt t="147421" x="4803775" y="5295900"/>
          <p14:tracePt t="147438" x="4768850" y="5313363"/>
          <p14:tracePt t="147455" x="4751388" y="5340350"/>
          <p14:tracePt t="147489" x="4724400" y="5348288"/>
          <p14:tracePt t="147505" x="4714875" y="5357813"/>
          <p14:tracePt t="147522" x="4705350" y="5367338"/>
          <p14:tracePt t="147538" x="4697413" y="5375275"/>
          <p14:tracePt t="147555" x="4679950" y="5384800"/>
          <p14:tracePt t="147571" x="4670425" y="5384800"/>
          <p14:tracePt t="147588" x="4643438" y="5402263"/>
          <p14:tracePt t="147605" x="4625975" y="5411788"/>
          <p14:tracePt t="147622" x="4616450" y="5411788"/>
          <p14:tracePt t="147638" x="4598988" y="5419725"/>
          <p14:tracePt t="147800" x="4589463" y="5419725"/>
          <p14:tracePt t="147816" x="4581525" y="5411788"/>
          <p14:tracePt t="147824" x="4572000" y="5411788"/>
          <p14:tracePt t="147832" x="4554538" y="5394325"/>
          <p14:tracePt t="147848" x="4537075" y="5384800"/>
          <p14:tracePt t="147864" x="4518025" y="5375275"/>
          <p14:tracePt t="147873" x="4510088" y="5375275"/>
          <p14:tracePt t="147889" x="4473575" y="5375275"/>
          <p14:tracePt t="147905" x="4446588" y="5375275"/>
          <p14:tracePt t="147921" x="4384675" y="5375275"/>
          <p14:tracePt t="147938" x="4375150" y="5375275"/>
          <p14:tracePt t="147971" x="4340225" y="5375275"/>
          <p14:tracePt t="148496" x="4348163" y="5384800"/>
          <p14:tracePt t="148512" x="4357688" y="5384800"/>
          <p14:tracePt t="148521" x="4394200" y="5384800"/>
          <p14:tracePt t="148528" x="4402138" y="5384800"/>
          <p14:tracePt t="148538" x="4438650" y="5384800"/>
          <p14:tracePt t="148555" x="4465638" y="5384800"/>
          <p14:tracePt t="148572" x="4500563" y="5384800"/>
          <p14:tracePt t="148589" x="4510088" y="5384800"/>
          <p14:tracePt t="148605" x="4537075" y="5384800"/>
          <p14:tracePt t="148621" x="4554538" y="5394325"/>
          <p14:tracePt t="148655" x="4562475" y="5394325"/>
          <p14:tracePt t="148936" x="4572000" y="5394325"/>
          <p14:tracePt t="148944" x="4608513" y="5394325"/>
          <p14:tracePt t="148955" x="4643438" y="5411788"/>
          <p14:tracePt t="148972" x="4705350" y="5419725"/>
          <p14:tracePt t="148988" x="4759325" y="5446713"/>
          <p14:tracePt t="149005" x="4803775" y="5456238"/>
          <p14:tracePt t="149021" x="4813300" y="5456238"/>
          <p14:tracePt t="149038" x="4830763" y="5456238"/>
          <p14:tracePt t="149055" x="4848225" y="5456238"/>
          <p14:tracePt t="149304" x="4840288" y="5456238"/>
          <p14:tracePt t="149312" x="4830763" y="5456238"/>
          <p14:tracePt t="149328" x="4813300" y="5456238"/>
          <p14:tracePt t="149338" x="4803775" y="5456238"/>
          <p14:tracePt t="149355" x="4776788" y="5456238"/>
          <p14:tracePt t="149371" x="4732338" y="5456238"/>
          <p14:tracePt t="149388" x="4679950" y="5456238"/>
          <p14:tracePt t="149405" x="4670425" y="5446713"/>
          <p14:tracePt t="149422" x="4633913" y="5446713"/>
          <p14:tracePt t="149438" x="4625975" y="5446713"/>
          <p14:tracePt t="149640" x="4616450" y="5438775"/>
          <p14:tracePt t="149904" x="4625975" y="5438775"/>
          <p14:tracePt t="149912" x="4652963" y="5438775"/>
          <p14:tracePt t="149922" x="4687888" y="5438775"/>
          <p14:tracePt t="149938" x="4751388" y="5438775"/>
          <p14:tracePt t="149955" x="4803775" y="5438775"/>
          <p14:tracePt t="149971" x="4884738" y="5456238"/>
          <p14:tracePt t="149988" x="5108575" y="5518150"/>
          <p14:tracePt t="150005" x="5357813" y="5608638"/>
          <p14:tracePt t="150021" x="5562600" y="5661025"/>
          <p14:tracePt t="150038" x="5768975" y="5732463"/>
          <p14:tracePt t="150055" x="5946775" y="5795963"/>
          <p14:tracePt t="150072" x="6134100" y="5840413"/>
          <p14:tracePt t="150089" x="6180138" y="5848350"/>
          <p14:tracePt t="150105" x="6188075" y="5848350"/>
          <p14:tracePt t="150122" x="6197600" y="5848350"/>
          <p14:tracePt t="150138" x="6232525" y="5848350"/>
          <p14:tracePt t="150155" x="6242050" y="5848350"/>
          <p14:tracePt t="150172" x="6276975" y="5848350"/>
          <p14:tracePt t="150188" x="6303963" y="5848350"/>
          <p14:tracePt t="150205" x="6340475" y="5867400"/>
          <p14:tracePt t="150222" x="6357938" y="5867400"/>
          <p14:tracePt t="150238" x="6394450" y="5875338"/>
          <p14:tracePt t="150255" x="6419850" y="5875338"/>
          <p14:tracePt t="150336" x="6438900" y="5875338"/>
          <p14:tracePt t="150400" x="6419850" y="5857875"/>
          <p14:tracePt t="150416" x="6411913" y="5848350"/>
          <p14:tracePt t="150432" x="6402388" y="5848350"/>
          <p14:tracePt t="150448" x="6394450" y="5848350"/>
          <p14:tracePt t="150456" x="6384925" y="5848350"/>
          <p14:tracePt t="150472" x="6348413" y="5848350"/>
          <p14:tracePt t="150480" x="6340475" y="5848350"/>
          <p14:tracePt t="150489" x="6330950" y="5840413"/>
          <p14:tracePt t="150505" x="6286500" y="5840413"/>
          <p14:tracePt t="150521" x="6224588" y="5822950"/>
          <p14:tracePt t="150538" x="6153150" y="5795963"/>
          <p14:tracePt t="150555" x="6108700" y="5776913"/>
          <p14:tracePt t="150571" x="6018213" y="5732463"/>
          <p14:tracePt t="150588" x="6010275" y="5732463"/>
          <p14:tracePt t="150605" x="5991225" y="5732463"/>
          <p14:tracePt t="150621" x="5956300" y="5732463"/>
          <p14:tracePt t="150638" x="5911850" y="5732463"/>
          <p14:tracePt t="150655" x="5884863" y="5724525"/>
          <p14:tracePt t="150672" x="5848350" y="5724525"/>
          <p14:tracePt t="150689" x="5830888" y="5724525"/>
          <p14:tracePt t="150705" x="5822950" y="5724525"/>
          <p14:tracePt t="150721" x="5813425" y="5724525"/>
          <p14:tracePt t="150755" x="5795963" y="5724525"/>
          <p14:tracePt t="150772" x="5768975" y="5741988"/>
          <p14:tracePt t="150788" x="5741988" y="5751513"/>
          <p14:tracePt t="150805" x="5741988" y="5768975"/>
          <p14:tracePt t="150821" x="5741988" y="5795963"/>
          <p14:tracePt t="150838" x="5741988" y="5803900"/>
          <p14:tracePt t="150840" x="5741988" y="5822950"/>
          <p14:tracePt t="150855" x="5741988" y="5830888"/>
          <p14:tracePt t="150872" x="5741988" y="5857875"/>
          <p14:tracePt t="150888" x="5741988" y="5894388"/>
          <p14:tracePt t="150905" x="5741988" y="5902325"/>
          <p14:tracePt t="150922" x="5741988" y="5929313"/>
          <p14:tracePt t="150938" x="5741988" y="5946775"/>
          <p14:tracePt t="150955" x="5768975" y="5983288"/>
          <p14:tracePt t="150971" x="5776913" y="6000750"/>
          <p14:tracePt t="150988" x="5786438" y="6037263"/>
          <p14:tracePt t="151005" x="5803900" y="6054725"/>
          <p14:tracePt t="151021" x="5813425" y="6062663"/>
          <p14:tracePt t="151038" x="5822950" y="6081713"/>
          <p14:tracePt t="151073" x="5857875" y="6089650"/>
          <p14:tracePt t="151088" x="5867400" y="6099175"/>
          <p14:tracePt t="151105" x="5911850" y="6108700"/>
          <p14:tracePt t="151122" x="5973763" y="6126163"/>
          <p14:tracePt t="151138" x="6037263" y="6134100"/>
          <p14:tracePt t="151155" x="6099175" y="6134100"/>
          <p14:tracePt t="151172" x="6161088" y="6161088"/>
          <p14:tracePt t="151188" x="6251575" y="6180138"/>
          <p14:tracePt t="151205" x="6348413" y="6180138"/>
          <p14:tracePt t="151222" x="6419850" y="6188075"/>
          <p14:tracePt t="151238" x="6500813" y="6197600"/>
          <p14:tracePt t="151255" x="6562725" y="6197600"/>
          <p14:tracePt t="151271" x="6626225" y="6197600"/>
          <p14:tracePt t="151289" x="6724650" y="6197600"/>
          <p14:tracePt t="151305" x="6742113" y="6197600"/>
          <p14:tracePt t="151321" x="6786563" y="6197600"/>
          <p14:tracePt t="151338" x="6804025" y="6197600"/>
          <p14:tracePt t="151355" x="6858000" y="6161088"/>
          <p14:tracePt t="151388" x="6884988" y="6153150"/>
          <p14:tracePt t="151405" x="6894513" y="6153150"/>
          <p14:tracePt t="151421" x="6919913" y="6143625"/>
          <p14:tracePt t="151438" x="6973888" y="6108700"/>
          <p14:tracePt t="151455" x="6983413" y="6099175"/>
          <p14:tracePt t="151472" x="6991350" y="6037263"/>
          <p14:tracePt t="151489" x="7018338" y="5991225"/>
          <p14:tracePt t="151505" x="7018338" y="5956300"/>
          <p14:tracePt t="151521" x="7018338" y="5938838"/>
          <p14:tracePt t="151538" x="7018338" y="5902325"/>
          <p14:tracePt t="151555" x="7018338" y="5867400"/>
          <p14:tracePt t="151571" x="7018338" y="5840413"/>
          <p14:tracePt t="151588" x="7000875" y="5803900"/>
          <p14:tracePt t="151605" x="6983413" y="5768975"/>
          <p14:tracePt t="151621" x="6938963" y="5724525"/>
          <p14:tracePt t="151638" x="6884988" y="5688013"/>
          <p14:tracePt t="151655" x="6831013" y="5661025"/>
          <p14:tracePt t="151672" x="6769100" y="5626100"/>
          <p14:tracePt t="151689" x="6724650" y="5599113"/>
          <p14:tracePt t="151705" x="6643688" y="5572125"/>
          <p14:tracePt t="151722" x="6599238" y="5572125"/>
          <p14:tracePt t="151738" x="6537325" y="5572125"/>
          <p14:tracePt t="151755" x="6491288" y="5562600"/>
          <p14:tracePt t="151772" x="6456363" y="5562600"/>
          <p14:tracePt t="151788" x="6429375" y="5562600"/>
          <p14:tracePt t="151805" x="6402388" y="5562600"/>
          <p14:tracePt t="151821" x="6375400" y="5562600"/>
          <p14:tracePt t="151838" x="6348413" y="5562600"/>
          <p14:tracePt t="151840" x="6313488" y="5562600"/>
          <p14:tracePt t="151855" x="6303963" y="5562600"/>
          <p14:tracePt t="151872" x="6224588" y="5562600"/>
          <p14:tracePt t="151888" x="6180138" y="5562600"/>
          <p14:tracePt t="151905" x="6134100" y="5562600"/>
          <p14:tracePt t="151921" x="6072188" y="5562600"/>
          <p14:tracePt t="151938" x="6018213" y="5562600"/>
          <p14:tracePt t="151956" x="5973763" y="5572125"/>
          <p14:tracePt t="151971" x="5956300" y="5599113"/>
          <p14:tracePt t="151988" x="5929313" y="5616575"/>
          <p14:tracePt t="152005" x="5911850" y="5643563"/>
          <p14:tracePt t="152038" x="5894388" y="5661025"/>
          <p14:tracePt t="152055" x="5894388" y="5688013"/>
          <p14:tracePt t="152073" x="5884863" y="5715000"/>
          <p14:tracePt t="152096" x="5884863" y="5724525"/>
          <p14:tracePt t="152112" x="5884863" y="5741988"/>
          <p14:tracePt t="152128" x="5857875" y="5768975"/>
          <p14:tracePt t="152160" x="5857875" y="5776913"/>
          <p14:tracePt t="152192" x="5848350" y="5786438"/>
          <p14:tracePt t="152216" x="5840413" y="5786438"/>
          <p14:tracePt t="152224" x="5830888" y="5786438"/>
          <p14:tracePt t="152232" x="5822950" y="5786438"/>
          <p14:tracePt t="152240" x="5795963" y="5786438"/>
          <p14:tracePt t="152255" x="5759450" y="5786438"/>
          <p14:tracePt t="152272" x="5697538" y="5786438"/>
          <p14:tracePt t="152288" x="5616575" y="5786438"/>
          <p14:tracePt t="152305" x="5572125" y="5786438"/>
          <p14:tracePt t="152322" x="5518150" y="5813425"/>
          <p14:tracePt t="152338" x="5500688" y="5830888"/>
          <p14:tracePt t="152355" x="5438775" y="5867400"/>
          <p14:tracePt t="152372" x="5429250" y="5894388"/>
          <p14:tracePt t="152388" x="5419725" y="5919788"/>
          <p14:tracePt t="152405" x="5419725" y="5938838"/>
          <p14:tracePt t="152421" x="5419725" y="5956300"/>
          <p14:tracePt t="152438" x="5419725" y="5965825"/>
          <p14:tracePt t="152455" x="5411788" y="5983288"/>
          <p14:tracePt t="152656" x="5446713" y="5983288"/>
          <p14:tracePt t="152664" x="5456238" y="5983288"/>
          <p14:tracePt t="152673" x="5491163" y="5983288"/>
          <p14:tracePt t="152689" x="5545138" y="5983288"/>
          <p14:tracePt t="152705" x="5608638" y="5983288"/>
          <p14:tracePt t="152721" x="5670550" y="5983288"/>
          <p14:tracePt t="152738" x="5688013" y="5983288"/>
          <p14:tracePt t="152755" x="5697538" y="5983288"/>
          <p14:tracePt t="152772" x="5724525" y="5983288"/>
          <p14:tracePt t="152992" x="5751513" y="5983288"/>
          <p14:tracePt t="153008" x="5759450" y="5973763"/>
          <p14:tracePt t="153016" x="5795963" y="5956300"/>
          <p14:tracePt t="153024" x="5813425" y="5946775"/>
          <p14:tracePt t="153040" x="5875338" y="5919788"/>
          <p14:tracePt t="153055" x="5884863" y="5911850"/>
          <p14:tracePt t="153071" x="5929313" y="5884863"/>
          <p14:tracePt t="153088" x="5991225" y="5857875"/>
          <p14:tracePt t="153105" x="6000750" y="5848350"/>
          <p14:tracePt t="153122" x="6027738" y="5848350"/>
          <p14:tracePt t="153138" x="6045200" y="5848350"/>
          <p14:tracePt t="153256" x="6054725" y="5848350"/>
          <p14:tracePt t="153264" x="6062663" y="5867400"/>
          <p14:tracePt t="153296" x="6062663" y="5875338"/>
          <p14:tracePt t="153305" x="6081713" y="5894388"/>
          <p14:tracePt t="153321" x="6081713" y="5902325"/>
          <p14:tracePt t="153328" x="6099175" y="5911850"/>
          <p14:tracePt t="153344" x="6108700" y="5929313"/>
          <p14:tracePt t="153355" x="6108700" y="5946775"/>
          <p14:tracePt t="153371" x="6116638" y="5956300"/>
          <p14:tracePt t="153388" x="6134100" y="5965825"/>
          <p14:tracePt t="153405" x="6143625" y="5983288"/>
          <p14:tracePt t="153421" x="6161088" y="5991225"/>
          <p14:tracePt t="153438" x="6170613" y="6000750"/>
          <p14:tracePt t="153455" x="6180138" y="6010275"/>
          <p14:tracePt t="153471" x="6188075" y="6010275"/>
          <p14:tracePt t="153488" x="6197600" y="6010275"/>
          <p14:tracePt t="153528" x="6205538" y="6010275"/>
          <p14:tracePt t="153552" x="6232525" y="6010275"/>
          <p14:tracePt t="153560" x="6242050" y="6010275"/>
          <p14:tracePt t="153576" x="6251575" y="6010275"/>
          <p14:tracePt t="153592" x="6259513" y="6010275"/>
          <p14:tracePt t="153608" x="6286500" y="6010275"/>
          <p14:tracePt t="153624" x="6303963" y="6010275"/>
          <p14:tracePt t="153664" x="6330950" y="5991225"/>
          <p14:tracePt t="153672" x="6340475" y="5991225"/>
          <p14:tracePt t="153680" x="6348413" y="5991225"/>
          <p14:tracePt t="153689" x="6357938" y="5983288"/>
          <p14:tracePt t="153705" x="6384925" y="5965825"/>
          <p14:tracePt t="153721" x="6411913" y="5938838"/>
          <p14:tracePt t="153738" x="6438900" y="5919788"/>
          <p14:tracePt t="153755" x="6438900" y="5911850"/>
          <p14:tracePt t="154016" x="6446838" y="5902325"/>
          <p14:tracePt t="154032" x="6456363" y="5902325"/>
          <p14:tracePt t="154056" x="6465888" y="5902325"/>
          <p14:tracePt t="154064" x="6473825" y="5902325"/>
          <p14:tracePt t="154073" x="6483350" y="5902325"/>
          <p14:tracePt t="154088" x="6510338" y="5902325"/>
          <p14:tracePt t="154105" x="6527800" y="5902325"/>
          <p14:tracePt t="154121" x="6562725" y="5902325"/>
          <p14:tracePt t="154138" x="6581775" y="5902325"/>
          <p14:tracePt t="154155" x="6608763" y="5902325"/>
          <p14:tracePt t="154171" x="6626225" y="5902325"/>
          <p14:tracePt t="154208" x="6634163" y="5902325"/>
          <p14:tracePt t="154272" x="6643688" y="5911850"/>
          <p14:tracePt t="154664" x="6653213" y="5929313"/>
          <p14:tracePt t="154672" x="6634163" y="5946775"/>
          <p14:tracePt t="154680" x="6626225" y="5946775"/>
          <p14:tracePt t="154689" x="6581775" y="5973763"/>
          <p14:tracePt t="154705" x="6510338" y="6010275"/>
          <p14:tracePt t="154721" x="6438900" y="6037263"/>
          <p14:tracePt t="154738" x="6357938" y="6062663"/>
          <p14:tracePt t="154755" x="6276975" y="6108700"/>
          <p14:tracePt t="154772" x="6197600" y="6116638"/>
          <p14:tracePt t="154788" x="6153150" y="6143625"/>
          <p14:tracePt t="154805" x="6062663" y="6170613"/>
          <p14:tracePt t="154821" x="6000750" y="6170613"/>
          <p14:tracePt t="154838" x="5919788" y="6197600"/>
          <p14:tracePt t="154855" x="5875338" y="6215063"/>
          <p14:tracePt t="154871" x="5840413" y="6215063"/>
          <p14:tracePt t="154888" x="5741988" y="6232525"/>
          <p14:tracePt t="154905" x="5680075" y="6232525"/>
          <p14:tracePt t="154921" x="5634038" y="6242050"/>
          <p14:tracePt t="154938" x="5599113" y="6251575"/>
          <p14:tracePt t="154955" x="5562600" y="6276975"/>
          <p14:tracePt t="154971" x="5554663" y="6276975"/>
          <p14:tracePt t="154988" x="5545138" y="6286500"/>
          <p14:tracePt t="155005" x="5527675" y="6296025"/>
          <p14:tracePt t="155064" x="5518150" y="6303963"/>
          <p14:tracePt t="155120" x="5518150" y="6313488"/>
          <p14:tracePt t="155184" x="5518150" y="6330950"/>
          <p14:tracePt t="155200" x="5518150" y="6340475"/>
          <p14:tracePt t="155216" x="5527675" y="6375400"/>
          <p14:tracePt t="155224" x="5537200" y="6384925"/>
          <p14:tracePt t="155238" x="5562600" y="6394450"/>
          <p14:tracePt t="155255" x="5634038" y="6429375"/>
          <p14:tracePt t="155272" x="5732463" y="6473825"/>
          <p14:tracePt t="155288" x="5902325" y="6518275"/>
          <p14:tracePt t="155305" x="5983288" y="6518275"/>
          <p14:tracePt t="155321" x="6018213" y="6518275"/>
          <p14:tracePt t="155338" x="6027738" y="6518275"/>
          <p14:tracePt t="155355" x="6037263" y="6518275"/>
          <p14:tracePt t="155536" x="6045200" y="6518275"/>
          <p14:tracePt t="155544" x="6062663" y="6518275"/>
          <p14:tracePt t="155554" x="6081713" y="6518275"/>
          <p14:tracePt t="155571" x="6126163" y="6518275"/>
          <p14:tracePt t="155588" x="6153150" y="6518275"/>
          <p14:tracePt t="155605" x="6205538" y="6500813"/>
          <p14:tracePt t="155621" x="6232525" y="6500813"/>
          <p14:tracePt t="155638" x="6251575" y="6500813"/>
          <p14:tracePt t="155655" x="6269038" y="6500813"/>
          <p14:tracePt t="155672" x="6286500" y="6500813"/>
          <p14:tracePt t="155688" x="6303963" y="6500813"/>
          <p14:tracePt t="155704" x="6313488" y="6500813"/>
          <p14:tracePt t="155721" x="6348413" y="6491288"/>
          <p14:tracePt t="155738" x="6375400" y="6491288"/>
          <p14:tracePt t="155755" x="6394450" y="6491288"/>
          <p14:tracePt t="155771" x="6402388" y="6491288"/>
          <p14:tracePt t="155788" x="6411913" y="6491288"/>
          <p14:tracePt t="155821" x="6419850" y="6483350"/>
          <p14:tracePt t="155880" x="6446838" y="6483350"/>
          <p14:tracePt t="155968" x="6473825" y="6473825"/>
          <p14:tracePt t="155992" x="6483350" y="6456363"/>
          <p14:tracePt t="156016" x="6500813" y="6456363"/>
          <p14:tracePt t="156032" x="6510338" y="6456363"/>
          <p14:tracePt t="156056" x="6518275" y="6456363"/>
          <p14:tracePt t="156192" x="6537325" y="6446838"/>
          <p14:tracePt t="156224" x="6537325" y="6438900"/>
          <p14:tracePt t="156240" x="6537325" y="6419850"/>
          <p14:tracePt t="156248" x="6537325" y="6411913"/>
          <p14:tracePt t="156256" x="6537325" y="6394450"/>
          <p14:tracePt t="156272" x="6537325" y="6384925"/>
          <p14:tracePt t="156289" x="6537325" y="6330950"/>
          <p14:tracePt t="156305" x="6473825" y="6232525"/>
          <p14:tracePt t="156321" x="6269038" y="6099175"/>
          <p14:tracePt t="156338" x="5983288" y="5929313"/>
          <p14:tracePt t="156355" x="5581650" y="5643563"/>
          <p14:tracePt t="156371" x="5116513" y="5268913"/>
          <p14:tracePt t="156388" x="4598988" y="4840288"/>
          <p14:tracePt t="156404" x="4187825" y="4438650"/>
          <p14:tracePt t="156421" x="4027488" y="4268788"/>
          <p14:tracePt t="156568" x="4017963" y="4268788"/>
          <p14:tracePt t="156576" x="4000500" y="4241800"/>
          <p14:tracePt t="156588" x="3956050" y="4214813"/>
          <p14:tracePt t="156605" x="3956050" y="4152900"/>
          <p14:tracePt t="156621" x="3956050" y="3983038"/>
          <p14:tracePt t="156638" x="3938588" y="3813175"/>
          <p14:tracePt t="156655" x="3875088" y="3608388"/>
          <p14:tracePt t="156672" x="3813175" y="3313113"/>
          <p14:tracePt t="156689" x="3581400" y="2768600"/>
          <p14:tracePt t="156705" x="3402013" y="2374900"/>
          <p14:tracePt t="156721" x="3187700" y="1973263"/>
          <p14:tracePt t="156738" x="3017838" y="1697038"/>
          <p14:tracePt t="156755" x="2847975" y="1455738"/>
          <p14:tracePt t="156771" x="2795588" y="1357313"/>
          <p14:tracePt t="156788" x="2759075" y="1303338"/>
          <p14:tracePt t="156805" x="2751138" y="1276350"/>
          <p14:tracePt t="156821" x="2724150" y="1250950"/>
          <p14:tracePt t="156838" x="2705100" y="1214438"/>
          <p14:tracePt t="156855" x="2687638" y="1152525"/>
          <p14:tracePt t="156856" x="2660650" y="1125538"/>
          <p14:tracePt t="156871" x="2643188" y="1108075"/>
          <p14:tracePt t="156888" x="2633663" y="1081088"/>
          <p14:tracePt t="156905" x="2571750" y="990600"/>
          <p14:tracePt t="156921" x="2536825" y="965200"/>
          <p14:tracePt t="156938" x="2500313" y="946150"/>
          <p14:tracePt t="156955" x="2473325" y="928688"/>
          <p14:tracePt t="156972" x="2428875" y="901700"/>
          <p14:tracePt t="156988" x="2357438" y="847725"/>
          <p14:tracePt t="157004" x="2322513" y="812800"/>
          <p14:tracePt t="157021" x="2303463" y="795338"/>
          <p14:tracePt t="157038" x="2276475" y="758825"/>
          <p14:tracePt t="157054" x="2214563" y="696913"/>
          <p14:tracePt t="157071" x="2098675" y="588963"/>
          <p14:tracePt t="157088" x="1990725" y="517525"/>
          <p14:tracePt t="157089" x="1955800" y="490538"/>
          <p14:tracePt t="157105" x="1946275" y="465138"/>
          <p14:tracePt t="157121" x="1928813" y="438150"/>
          <p14:tracePt t="157138" x="1919288" y="428625"/>
          <p14:tracePt t="157155" x="1919288" y="401638"/>
          <p14:tracePt t="157171" x="1884363" y="347663"/>
          <p14:tracePt t="157188" x="1874838" y="322263"/>
          <p14:tracePt t="157205" x="1857375" y="285750"/>
          <p14:tracePt t="157248" x="1857375" y="268288"/>
          <p14:tracePt t="157256" x="1839913" y="241300"/>
          <p14:tracePt t="157273" x="1822450" y="231775"/>
          <p14:tracePt t="157288" x="1795463" y="223838"/>
          <p14:tracePt t="157305" x="1758950" y="179388"/>
          <p14:tracePt t="157321" x="1724025" y="160338"/>
          <p14:tracePt t="157338" x="1697038" y="152400"/>
          <p14:tracePt t="157355" x="1687513" y="142875"/>
          <p14:tracePt t="157371" x="1679575" y="125413"/>
          <p14:tracePt t="157388" x="1660525" y="125413"/>
          <p14:tracePt t="157404" x="1625600" y="115888"/>
          <p14:tracePt t="157421" x="1581150" y="107950"/>
          <p14:tracePt t="157438" x="1527175" y="80963"/>
          <p14:tracePt t="157455" x="1517650" y="71438"/>
          <p14:tracePt t="158221" x="1465263" y="984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447675"/>
            <a:ext cx="8272463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57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534"/>
    </mc:Choice>
    <mc:Fallback xmlns="">
      <p:transition spd="slow" advTm="1685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51" x="955675" y="5045075"/>
          <p14:tracePt t="3131" x="955675" y="5037138"/>
          <p14:tracePt t="3147" x="955675" y="5027613"/>
          <p14:tracePt t="3163" x="955675" y="5018088"/>
          <p14:tracePt t="3171" x="955675" y="4991100"/>
          <p14:tracePt t="3187" x="955675" y="4983163"/>
          <p14:tracePt t="3195" x="955675" y="4973638"/>
          <p14:tracePt t="3208" x="955675" y="4938713"/>
          <p14:tracePt t="3224" x="1027113" y="4822825"/>
          <p14:tracePt t="3241" x="1108075" y="4572000"/>
          <p14:tracePt t="3258" x="1160463" y="4276725"/>
          <p14:tracePt t="3275" x="1160463" y="3776663"/>
          <p14:tracePt t="3291" x="1160463" y="3490913"/>
          <p14:tracePt t="3308" x="1125538" y="3330575"/>
          <p14:tracePt t="3324" x="1125538" y="3286125"/>
          <p14:tracePt t="3475" x="1125538" y="3268663"/>
          <p14:tracePt t="3483" x="1204913" y="3152775"/>
          <p14:tracePt t="3492" x="1276350" y="3089275"/>
          <p14:tracePt t="3508" x="1312863" y="3017838"/>
          <p14:tracePt t="3524" x="1339850" y="2911475"/>
          <p14:tracePt t="3541" x="1428750" y="2679700"/>
          <p14:tracePt t="3558" x="1500188" y="2384425"/>
          <p14:tracePt t="3574" x="1608138" y="2170113"/>
          <p14:tracePt t="3591" x="1687513" y="1982788"/>
          <p14:tracePt t="3608" x="1785938" y="1839913"/>
          <p14:tracePt t="3624" x="1884363" y="1714500"/>
          <p14:tracePt t="3641" x="1990725" y="1608138"/>
          <p14:tracePt t="3658" x="2009775" y="1544638"/>
          <p14:tracePt t="3675" x="2009775" y="1500188"/>
          <p14:tracePt t="3692" x="2036763" y="1419225"/>
          <p14:tracePt t="3708" x="2062163" y="1347788"/>
          <p14:tracePt t="3724" x="2081213" y="1303338"/>
          <p14:tracePt t="3741" x="2098675" y="1295400"/>
          <p14:tracePt t="3758" x="2098675" y="1258888"/>
          <p14:tracePt t="3774" x="2098675" y="1250950"/>
          <p14:tracePt t="3808" x="2108200" y="1241425"/>
          <p14:tracePt t="3824" x="2108200" y="1231900"/>
          <p14:tracePt t="3915" x="2108200" y="1223963"/>
          <p14:tracePt t="4163" x="2108200" y="1214438"/>
          <p14:tracePt t="4171" x="2108200" y="1196975"/>
          <p14:tracePt t="4187" x="2108200" y="1187450"/>
          <p14:tracePt t="4203" x="2089150" y="1169988"/>
          <p14:tracePt t="4211" x="2089150" y="1160463"/>
          <p14:tracePt t="4224" x="2089150" y="1133475"/>
          <p14:tracePt t="4241" x="2062163" y="1054100"/>
          <p14:tracePt t="4258" x="2036763" y="965200"/>
          <p14:tracePt t="4274" x="2027238" y="928688"/>
          <p14:tracePt t="4291" x="2017713" y="919163"/>
          <p14:tracePt t="4347" x="2017713" y="911225"/>
          <p14:tracePt t="4363" x="2009775" y="884238"/>
          <p14:tracePt t="4379" x="2009775" y="874713"/>
          <p14:tracePt t="4387" x="1982788" y="857250"/>
          <p14:tracePt t="4435" x="1982788" y="839788"/>
          <p14:tracePt t="4459" x="1982788" y="830263"/>
          <p14:tracePt t="4483" x="1982788" y="822325"/>
          <p14:tracePt t="4507" x="1982788" y="803275"/>
          <p14:tracePt t="4524" x="1982788" y="795338"/>
          <p14:tracePt t="4547" x="1982788" y="785813"/>
          <p14:tracePt t="7339" x="1982788" y="795338"/>
          <p14:tracePt t="9755" x="2009775" y="803275"/>
          <p14:tracePt t="9883" x="2036763" y="812800"/>
          <p14:tracePt t="9907" x="2044700" y="830263"/>
          <p14:tracePt t="9915" x="2054225" y="839788"/>
          <p14:tracePt t="9925" x="2062163" y="847725"/>
          <p14:tracePt t="9941" x="2081213" y="866775"/>
          <p14:tracePt t="9958" x="2133600" y="901700"/>
          <p14:tracePt t="9974" x="2179638" y="928688"/>
          <p14:tracePt t="9991" x="2276475" y="973138"/>
          <p14:tracePt t="10007" x="2411413" y="1027113"/>
          <p14:tracePt t="10025" x="2517775" y="1054100"/>
          <p14:tracePt t="10041" x="2616200" y="1098550"/>
          <p14:tracePt t="10058" x="2625725" y="1098550"/>
          <p14:tracePt t="10074" x="2697163" y="1098550"/>
          <p14:tracePt t="10091" x="2705100" y="1098550"/>
          <p14:tracePt t="10283" x="2741613" y="1098550"/>
          <p14:tracePt t="10291" x="2768600" y="1098550"/>
          <p14:tracePt t="10299" x="2803525" y="1098550"/>
          <p14:tracePt t="10309" x="2813050" y="1098550"/>
          <p14:tracePt t="10324" x="2857500" y="1089025"/>
          <p14:tracePt t="10341" x="2919413" y="1089025"/>
          <p14:tracePt t="10358" x="2973388" y="1089025"/>
          <p14:tracePt t="10374" x="3000375" y="1089025"/>
          <p14:tracePt t="10391" x="3017838" y="1098550"/>
          <p14:tracePt t="10407" x="3044825" y="1108075"/>
          <p14:tracePt t="10459" x="3054350" y="1108075"/>
          <p14:tracePt t="10475" x="3071813" y="1108075"/>
          <p14:tracePt t="10483" x="3081338" y="1108075"/>
          <p14:tracePt t="10492" x="3089275" y="1108075"/>
          <p14:tracePt t="10508" x="3125788" y="1125538"/>
          <p14:tracePt t="10524" x="3152775" y="1125538"/>
          <p14:tracePt t="10541" x="3214688" y="1133475"/>
          <p14:tracePt t="10557" x="3313113" y="1160463"/>
          <p14:tracePt t="10574" x="3411538" y="1187450"/>
          <p14:tracePt t="10591" x="3490913" y="1231900"/>
          <p14:tracePt t="10607" x="3536950" y="1258888"/>
          <p14:tracePt t="10624" x="3598863" y="1276350"/>
          <p14:tracePt t="10641" x="3652838" y="1330325"/>
          <p14:tracePt t="10657" x="3687763" y="1366838"/>
          <p14:tracePt t="10659" x="3697288" y="1374775"/>
          <p14:tracePt t="10674" x="3705225" y="1384300"/>
          <p14:tracePt t="10691" x="3768725" y="1446213"/>
          <p14:tracePt t="10708" x="3803650" y="1482725"/>
          <p14:tracePt t="10724" x="3840163" y="1527175"/>
          <p14:tracePt t="10741" x="3857625" y="1554163"/>
          <p14:tracePt t="10758" x="3875088" y="1571625"/>
          <p14:tracePt t="10774" x="3884613" y="1581150"/>
          <p14:tracePt t="10791" x="3911600" y="1589088"/>
          <p14:tracePt t="10807" x="3919538" y="1589088"/>
          <p14:tracePt t="10867" x="3946525" y="1608138"/>
          <p14:tracePt t="10891" x="3956050" y="1616075"/>
          <p14:tracePt t="10899" x="3990975" y="1625600"/>
          <p14:tracePt t="10909" x="4000500" y="1633538"/>
          <p14:tracePt t="10924" x="4017963" y="1660525"/>
          <p14:tracePt t="10941" x="4071938" y="1704975"/>
          <p14:tracePt t="10958" x="4081463" y="1724025"/>
          <p14:tracePt t="11163" x="4081463" y="1741488"/>
          <p14:tracePt t="11171" x="4081463" y="1751013"/>
          <p14:tracePt t="11179" x="4081463" y="1758950"/>
          <p14:tracePt t="11195" x="4081463" y="1768475"/>
          <p14:tracePt t="11207" x="4081463" y="1795463"/>
          <p14:tracePt t="11224" x="4081463" y="1803400"/>
          <p14:tracePt t="11241" x="4081463" y="1812925"/>
          <p14:tracePt t="11259" x="4081463" y="1822450"/>
          <p14:tracePt t="11451" x="4089400" y="1830388"/>
          <p14:tracePt t="11459" x="4108450" y="1830388"/>
          <p14:tracePt t="11491" x="4108450" y="1822450"/>
          <p14:tracePt t="11539" x="4108450" y="1812925"/>
          <p14:tracePt t="11563" x="4108450" y="1803400"/>
          <p14:tracePt t="11571" x="4116388" y="1795463"/>
          <p14:tracePt t="11627" x="4116388" y="1768475"/>
          <p14:tracePt t="11635" x="4116388" y="1758950"/>
          <p14:tracePt t="11651" x="4116388" y="1751013"/>
          <p14:tracePt t="11667" x="4116388" y="1741488"/>
          <p14:tracePt t="11683" x="4116388" y="1714500"/>
          <p14:tracePt t="11723" x="4116388" y="1704975"/>
          <p14:tracePt t="11899" x="4116388" y="1697038"/>
          <p14:tracePt t="12067" x="4098925" y="1697038"/>
          <p14:tracePt t="12083" x="4089400" y="1697038"/>
          <p14:tracePt t="12107" x="4071938" y="1697038"/>
          <p14:tracePt t="12124" x="4062413" y="1697038"/>
          <p14:tracePt t="12171" x="4054475" y="1697038"/>
          <p14:tracePt t="12203" x="4037013" y="1697038"/>
          <p14:tracePt t="12955" x="4017963" y="1697038"/>
          <p14:tracePt t="12963" x="4010025" y="1697038"/>
          <p14:tracePt t="12974" x="4000500" y="1697038"/>
          <p14:tracePt t="12990" x="3965575" y="1697038"/>
          <p14:tracePt t="13007" x="3938588" y="1697038"/>
          <p14:tracePt t="13024" x="3884613" y="1697038"/>
          <p14:tracePt t="13041" x="3813175" y="1697038"/>
          <p14:tracePt t="13057" x="3751263" y="1697038"/>
          <p14:tracePt t="13074" x="3625850" y="1697038"/>
          <p14:tracePt t="13091" x="3517900" y="1697038"/>
          <p14:tracePt t="13108" x="3394075" y="1697038"/>
          <p14:tracePt t="13124" x="3330575" y="1697038"/>
          <p14:tracePt t="13141" x="3295650" y="1697038"/>
          <p14:tracePt t="13157" x="3268663" y="1697038"/>
          <p14:tracePt t="13499" x="3259138" y="1697038"/>
          <p14:tracePt t="13515" x="3259138" y="1704975"/>
          <p14:tracePt t="13524" x="3259138" y="1724025"/>
          <p14:tracePt t="13531" x="3259138" y="1741488"/>
          <p14:tracePt t="13541" x="3259138" y="1751013"/>
          <p14:tracePt t="13557" x="3259138" y="1768475"/>
          <p14:tracePt t="13574" x="3259138" y="1803400"/>
          <p14:tracePt t="13591" x="3259138" y="1866900"/>
          <p14:tracePt t="13607" x="3259138" y="1911350"/>
          <p14:tracePt t="13624" x="3259138" y="1938338"/>
          <p14:tracePt t="13641" x="3259138" y="1982788"/>
          <p14:tracePt t="13658" x="3259138" y="2017713"/>
          <p14:tracePt t="13659" x="3259138" y="2027238"/>
          <p14:tracePt t="13674" x="3259138" y="2036763"/>
          <p14:tracePt t="13690" x="3259138" y="2044700"/>
          <p14:tracePt t="13955" x="3259138" y="2054225"/>
          <p14:tracePt t="14635" x="3259138" y="2071688"/>
          <p14:tracePt t="14643" x="3259138" y="2089150"/>
          <p14:tracePt t="14651" x="3268663" y="2143125"/>
          <p14:tracePt t="14659" x="3322638" y="2224088"/>
          <p14:tracePt t="14674" x="3357563" y="2268538"/>
          <p14:tracePt t="14691" x="3581400" y="2490788"/>
          <p14:tracePt t="14708" x="3705225" y="2544763"/>
          <p14:tracePt t="14724" x="3795713" y="2562225"/>
          <p14:tracePt t="14741" x="3867150" y="2562225"/>
          <p14:tracePt t="14757" x="3983038" y="2562225"/>
          <p14:tracePt t="14774" x="4044950" y="2554288"/>
          <p14:tracePt t="14791" x="4089400" y="2536825"/>
          <p14:tracePt t="14807" x="4108450" y="2517775"/>
          <p14:tracePt t="14843" x="4108450" y="2509838"/>
          <p14:tracePt t="14859" x="4108450" y="2500313"/>
          <p14:tracePt t="14875" x="4108450" y="2482850"/>
          <p14:tracePt t="14891" x="4108450" y="2455863"/>
          <p14:tracePt t="14908" x="4062413" y="2374900"/>
          <p14:tracePt t="14924" x="4000500" y="2347913"/>
          <p14:tracePt t="14940" x="3902075" y="2286000"/>
          <p14:tracePt t="14957" x="3803650" y="2251075"/>
          <p14:tracePt t="14974" x="3724275" y="2224088"/>
          <p14:tracePt t="14991" x="3679825" y="2214563"/>
          <p14:tracePt t="15007" x="3660775" y="2214563"/>
          <p14:tracePt t="15024" x="3652838" y="2214563"/>
          <p14:tracePt t="15041" x="3616325" y="2214563"/>
          <p14:tracePt t="15057" x="3598863" y="2214563"/>
          <p14:tracePt t="15074" x="3536950" y="2214563"/>
          <p14:tracePt t="15091" x="3429000" y="2214563"/>
          <p14:tracePt t="15108" x="3348038" y="2214563"/>
          <p14:tracePt t="15124" x="3286125" y="2214563"/>
          <p14:tracePt t="15141" x="3224213" y="2214563"/>
          <p14:tracePt t="15157" x="3152775" y="2214563"/>
          <p14:tracePt t="15174" x="3071813" y="2251075"/>
          <p14:tracePt t="15191" x="2973388" y="2322513"/>
          <p14:tracePt t="15207" x="2884488" y="2428875"/>
          <p14:tracePt t="15224" x="2813050" y="2527300"/>
          <p14:tracePt t="15240" x="2751138" y="2625725"/>
          <p14:tracePt t="15257" x="2697163" y="2724150"/>
          <p14:tracePt t="15274" x="2670175" y="2803525"/>
          <p14:tracePt t="15291" x="2660650" y="2867025"/>
          <p14:tracePt t="15308" x="2633663" y="2938463"/>
          <p14:tracePt t="15324" x="2616200" y="3000375"/>
          <p14:tracePt t="15341" x="2616200" y="3062288"/>
          <p14:tracePt t="15358" x="2616200" y="3133725"/>
          <p14:tracePt t="15374" x="2616200" y="3197225"/>
          <p14:tracePt t="15390" x="2625725" y="3259138"/>
          <p14:tracePt t="15407" x="2633663" y="3313113"/>
          <p14:tracePt t="15424" x="2643188" y="3357563"/>
          <p14:tracePt t="15441" x="2679700" y="3375025"/>
          <p14:tracePt t="15457" x="2687638" y="3402013"/>
          <p14:tracePt t="15474" x="2714625" y="3419475"/>
          <p14:tracePt t="15491" x="2768600" y="3455988"/>
          <p14:tracePt t="15507" x="2813050" y="3490913"/>
          <p14:tracePt t="15524" x="2901950" y="3527425"/>
          <p14:tracePt t="15540" x="3000375" y="3554413"/>
          <p14:tracePt t="15557" x="3054350" y="3562350"/>
          <p14:tracePt t="15574" x="3133725" y="3589338"/>
          <p14:tracePt t="15591" x="3241675" y="3608388"/>
          <p14:tracePt t="15607" x="3303588" y="3608388"/>
          <p14:tracePt t="15624" x="3348038" y="3608388"/>
          <p14:tracePt t="15640" x="3384550" y="3608388"/>
          <p14:tracePt t="15657" x="3429000" y="3608388"/>
          <p14:tracePt t="15674" x="3438525" y="3608388"/>
          <p14:tracePt t="15691" x="3465513" y="3608388"/>
          <p14:tracePt t="15708" x="3527425" y="3581400"/>
          <p14:tracePt t="15724" x="3554413" y="3562350"/>
          <p14:tracePt t="15741" x="3581400" y="3544888"/>
          <p14:tracePt t="15757" x="3598863" y="3517900"/>
          <p14:tracePt t="15774" x="3616325" y="3500438"/>
          <p14:tracePt t="15791" x="3633788" y="3482975"/>
          <p14:tracePt t="15807" x="3670300" y="3465513"/>
          <p14:tracePt t="15824" x="3714750" y="3438525"/>
          <p14:tracePt t="15841" x="3751263" y="3411538"/>
          <p14:tracePt t="15857" x="3830638" y="3367088"/>
          <p14:tracePt t="15874" x="3884613" y="3340100"/>
          <p14:tracePt t="15891" x="3919538" y="3295650"/>
          <p14:tracePt t="15908" x="3938588" y="3268663"/>
          <p14:tracePt t="15924" x="3956050" y="3205163"/>
          <p14:tracePt t="15941" x="3965575" y="3143250"/>
          <p14:tracePt t="15957" x="3990975" y="3098800"/>
          <p14:tracePt t="15974" x="4000500" y="3017838"/>
          <p14:tracePt t="15991" x="4000500" y="2938463"/>
          <p14:tracePt t="16007" x="4000500" y="2884488"/>
          <p14:tracePt t="16024" x="4010025" y="2847975"/>
          <p14:tracePt t="16041" x="4010025" y="2786063"/>
          <p14:tracePt t="16057" x="4010025" y="2751138"/>
          <p14:tracePt t="16074" x="4010025" y="2670175"/>
          <p14:tracePt t="16091" x="4010025" y="2571750"/>
          <p14:tracePt t="16107" x="4010025" y="2517775"/>
          <p14:tracePt t="16124" x="4010025" y="2473325"/>
          <p14:tracePt t="16141" x="4000500" y="2419350"/>
          <p14:tracePt t="16157" x="3983038" y="2366963"/>
          <p14:tracePt t="16174" x="3965575" y="2339975"/>
          <p14:tracePt t="16191" x="3938588" y="2286000"/>
          <p14:tracePt t="16207" x="3929063" y="2276475"/>
          <p14:tracePt t="16224" x="3919538" y="2251075"/>
          <p14:tracePt t="16257" x="3911600" y="2232025"/>
          <p14:tracePt t="16274" x="3894138" y="2205038"/>
          <p14:tracePt t="16291" x="3867150" y="2187575"/>
          <p14:tracePt t="16331" x="3867150" y="2170113"/>
          <p14:tracePt t="16341" x="3857625" y="2160588"/>
          <p14:tracePt t="16411" x="3848100" y="2160588"/>
          <p14:tracePt t="16563" x="3840163" y="2160588"/>
          <p14:tracePt t="16571" x="3830638" y="2179638"/>
          <p14:tracePt t="16579" x="3822700" y="2197100"/>
          <p14:tracePt t="16595" x="3795713" y="2224088"/>
          <p14:tracePt t="16607" x="3768725" y="2251075"/>
          <p14:tracePt t="16624" x="3697288" y="2312988"/>
          <p14:tracePt t="16641" x="3625850" y="2357438"/>
          <p14:tracePt t="16657" x="3509963" y="2393950"/>
          <p14:tracePt t="16674" x="3429000" y="2411413"/>
          <p14:tracePt t="16676" x="3402013" y="2419350"/>
          <p14:tracePt t="16691" x="3357563" y="2438400"/>
          <p14:tracePt t="16708" x="3322638" y="2446338"/>
          <p14:tracePt t="16724" x="3303588" y="2455863"/>
          <p14:tracePt t="16811" x="3295650" y="2465388"/>
          <p14:tracePt t="16819" x="3303588" y="2465388"/>
          <p14:tracePt t="16827" x="3313113" y="2465388"/>
          <p14:tracePt t="16840" x="3340100" y="2465388"/>
          <p14:tracePt t="16857" x="3446463" y="2482850"/>
          <p14:tracePt t="16874" x="3608388" y="2509838"/>
          <p14:tracePt t="16891" x="3884613" y="2544763"/>
          <p14:tracePt t="16908" x="4081463" y="2562225"/>
          <p14:tracePt t="16924" x="4179888" y="2589213"/>
          <p14:tracePt t="16941" x="4268788" y="2589213"/>
          <p14:tracePt t="16957" x="4295775" y="2589213"/>
          <p14:tracePt t="17067" x="4303713" y="2589213"/>
          <p14:tracePt t="17091" x="4313238" y="2581275"/>
          <p14:tracePt t="17115" x="4313238" y="2562225"/>
          <p14:tracePt t="17131" x="4313238" y="2554288"/>
          <p14:tracePt t="17140" x="4313238" y="2536825"/>
          <p14:tracePt t="17147" x="4322763" y="2527300"/>
          <p14:tracePt t="17157" x="4330700" y="2509838"/>
          <p14:tracePt t="17174" x="4348163" y="2482850"/>
          <p14:tracePt t="17190" x="4348163" y="2455863"/>
          <p14:tracePt t="17207" x="4348163" y="2419350"/>
          <p14:tracePt t="17224" x="4348163" y="2374900"/>
          <p14:tracePt t="17241" x="4348163" y="2330450"/>
          <p14:tracePt t="17257" x="4348163" y="2268538"/>
          <p14:tracePt t="17274" x="4348163" y="2214563"/>
          <p14:tracePt t="17291" x="4348163" y="2152650"/>
          <p14:tracePt t="17308" x="4348163" y="2081213"/>
          <p14:tracePt t="17324" x="4348163" y="2071688"/>
          <p14:tracePt t="17341" x="4348163" y="2044700"/>
          <p14:tracePt t="17357" x="4348163" y="2027238"/>
          <p14:tracePt t="17374" x="4348163" y="2017713"/>
          <p14:tracePt t="17390" x="4348163" y="2000250"/>
          <p14:tracePt t="17407" x="4348163" y="1990725"/>
          <p14:tracePt t="17424" x="4348163" y="1982788"/>
          <p14:tracePt t="17457" x="4348163" y="1965325"/>
          <p14:tracePt t="17474" x="4348163" y="1946275"/>
          <p14:tracePt t="17491" x="4348163" y="1938338"/>
          <p14:tracePt t="17508" x="4348163" y="1919288"/>
          <p14:tracePt t="17875" x="4348163" y="1893888"/>
          <p14:tracePt t="17883" x="4367213" y="1866900"/>
          <p14:tracePt t="17892" x="4394200" y="1839913"/>
          <p14:tracePt t="17907" x="4419600" y="1751013"/>
          <p14:tracePt t="17924" x="4446588" y="1679575"/>
          <p14:tracePt t="17940" x="4500563" y="1633538"/>
          <p14:tracePt t="17957" x="4518025" y="1598613"/>
          <p14:tracePt t="17990" x="4518025" y="1562100"/>
          <p14:tracePt t="18007" x="4446588" y="1562100"/>
          <p14:tracePt t="18024" x="4411663" y="1562100"/>
          <p14:tracePt t="18075" x="4402138" y="1554163"/>
          <p14:tracePt t="18091" x="4402138" y="1517650"/>
          <p14:tracePt t="18099" x="4402138" y="1500188"/>
          <p14:tracePt t="18109" x="4402138" y="1490663"/>
          <p14:tracePt t="18124" x="4402138" y="1446213"/>
          <p14:tracePt t="18141" x="4411663" y="1384300"/>
          <p14:tracePt t="18157" x="4438650" y="1322388"/>
          <p14:tracePt t="18174" x="4465638" y="1285875"/>
          <p14:tracePt t="18190" x="4465638" y="1268413"/>
          <p14:tracePt t="18207" x="4473575" y="1231900"/>
          <p14:tracePt t="18224" x="4483100" y="1223963"/>
          <p14:tracePt t="18259" x="4491038" y="1214438"/>
          <p14:tracePt t="18283" x="4510088" y="1214438"/>
          <p14:tracePt t="18299" x="4527550" y="1214438"/>
          <p14:tracePt t="18308" x="4581525" y="1214438"/>
          <p14:tracePt t="18315" x="4633913" y="1214438"/>
          <p14:tracePt t="18325" x="4670425" y="1214438"/>
          <p14:tracePt t="18340" x="4813300" y="1214438"/>
          <p14:tracePt t="18357" x="4929188" y="1214438"/>
          <p14:tracePt t="18374" x="5018088" y="1214438"/>
          <p14:tracePt t="18390" x="5054600" y="1204913"/>
          <p14:tracePt t="18407" x="5062538" y="1204913"/>
          <p14:tracePt t="18627" x="5072063" y="1204913"/>
          <p14:tracePt t="18635" x="5099050" y="1204913"/>
          <p14:tracePt t="18659" x="5108575" y="1204913"/>
          <p14:tracePt t="18675" x="5116513" y="1204913"/>
          <p14:tracePt t="18691" x="5133975" y="1214438"/>
          <p14:tracePt t="18707" x="5153025" y="1241425"/>
          <p14:tracePt t="18715" x="5160963" y="1250950"/>
          <p14:tracePt t="18725" x="5170488" y="1258888"/>
          <p14:tracePt t="18740" x="5170488" y="1285875"/>
          <p14:tracePt t="18757" x="5180013" y="1312863"/>
          <p14:tracePt t="18774" x="5197475" y="1347788"/>
          <p14:tracePt t="18790" x="5197475" y="1384300"/>
          <p14:tracePt t="18807" x="5214938" y="1428750"/>
          <p14:tracePt t="18824" x="5214938" y="1465263"/>
          <p14:tracePt t="18840" x="5232400" y="1554163"/>
          <p14:tracePt t="18857" x="5232400" y="1633538"/>
          <p14:tracePt t="18874" x="5232400" y="1724025"/>
          <p14:tracePt t="18891" x="5232400" y="1839913"/>
          <p14:tracePt t="18908" x="5232400" y="1982788"/>
          <p14:tracePt t="18924" x="5232400" y="2062163"/>
          <p14:tracePt t="18940" x="5232400" y="2152650"/>
          <p14:tracePt t="18957" x="5224463" y="2187575"/>
          <p14:tracePt t="18974" x="5224463" y="2232025"/>
          <p14:tracePt t="18990" x="5214938" y="2276475"/>
          <p14:tracePt t="19007" x="5214938" y="2295525"/>
          <p14:tracePt t="19024" x="5214938" y="2339975"/>
          <p14:tracePt t="19040" x="5214938" y="2384425"/>
          <p14:tracePt t="19057" x="5205413" y="2428875"/>
          <p14:tracePt t="19074" x="5205413" y="2446338"/>
          <p14:tracePt t="19091" x="5205413" y="2482850"/>
          <p14:tracePt t="19108" x="5205413" y="2509838"/>
          <p14:tracePt t="19124" x="5205413" y="2536825"/>
          <p14:tracePt t="19140" x="5205413" y="2544763"/>
          <p14:tracePt t="19157" x="5205413" y="2554288"/>
          <p14:tracePt t="19174" x="5205413" y="2562225"/>
          <p14:tracePt t="19190" x="5197475" y="2598738"/>
          <p14:tracePt t="19207" x="5197475" y="2608263"/>
          <p14:tracePt t="19224" x="5197475" y="2616200"/>
          <p14:tracePt t="19240" x="5197475" y="2633663"/>
          <p14:tracePt t="19257" x="5170488" y="2660650"/>
          <p14:tracePt t="19275" x="5170488" y="2670175"/>
          <p14:tracePt t="19292" x="5170488" y="2697163"/>
          <p14:tracePt t="19308" x="5170488" y="2705100"/>
          <p14:tracePt t="19325" x="5170488" y="2714625"/>
          <p14:tracePt t="19340" x="5170488" y="2751138"/>
          <p14:tracePt t="19357" x="5170488" y="2768600"/>
          <p14:tracePt t="19374" x="5170488" y="2795588"/>
          <p14:tracePt t="19390" x="5170488" y="2822575"/>
          <p14:tracePt t="19407" x="5170488" y="2830513"/>
          <p14:tracePt t="19424" x="5170488" y="2847975"/>
          <p14:tracePt t="19440" x="5170488" y="2857500"/>
          <p14:tracePt t="19457" x="5170488" y="2874963"/>
          <p14:tracePt t="19474" x="5170488" y="2884488"/>
          <p14:tracePt t="21075" x="5170488" y="2894013"/>
          <p14:tracePt t="21731" x="5180013" y="2901950"/>
          <p14:tracePt t="22531" x="5180013" y="2911475"/>
          <p14:tracePt t="23067" x="5153025" y="2901950"/>
          <p14:tracePt t="23075" x="5126038" y="2857500"/>
          <p14:tracePt t="23083" x="5108575" y="2830513"/>
          <p14:tracePt t="23092" x="5089525" y="2795588"/>
          <p14:tracePt t="23108" x="5037138" y="2724150"/>
          <p14:tracePt t="23124" x="4973638" y="2643188"/>
          <p14:tracePt t="23140" x="4884738" y="2581275"/>
          <p14:tracePt t="23157" x="4822825" y="2527300"/>
          <p14:tracePt t="23173" x="4768850" y="2490788"/>
          <p14:tracePt t="23190" x="4714875" y="2419350"/>
          <p14:tracePt t="23207" x="4652963" y="2357438"/>
          <p14:tracePt t="23223" x="4554538" y="2268538"/>
          <p14:tracePt t="23240" x="4500563" y="2214563"/>
          <p14:tracePt t="23257" x="4446588" y="2170113"/>
          <p14:tracePt t="23273" x="4429125" y="2143125"/>
          <p14:tracePt t="23290" x="4419600" y="2133600"/>
          <p14:tracePt t="23308" x="4384675" y="2116138"/>
          <p14:tracePt t="23340" x="4375150" y="2081213"/>
          <p14:tracePt t="23357" x="4375150" y="2071688"/>
          <p14:tracePt t="23374" x="4367213" y="2062163"/>
          <p14:tracePt t="23390" x="4357688" y="2017713"/>
          <p14:tracePt t="23407" x="4330700" y="1982788"/>
          <p14:tracePt t="23423" x="4322763" y="1965325"/>
          <p14:tracePt t="23440" x="4322763" y="1919288"/>
          <p14:tracePt t="23457" x="4313238" y="1911350"/>
          <p14:tracePt t="23683" x="4313238" y="1901825"/>
          <p14:tracePt t="24139" x="4322763" y="1901825"/>
          <p14:tracePt t="24187" x="4330700" y="1901825"/>
          <p14:tracePt t="24195" x="4340225" y="1901825"/>
          <p14:tracePt t="24227" x="4367213" y="1901825"/>
          <p14:tracePt t="24307" x="4375150" y="1901825"/>
          <p14:tracePt t="24324" x="4384675" y="1901825"/>
          <p14:tracePt t="24843" x="4394200" y="1901825"/>
          <p14:tracePt t="25171" x="4419600" y="1901825"/>
          <p14:tracePt t="25275" x="4429125" y="1901825"/>
          <p14:tracePt t="25283" x="4438650" y="1901825"/>
          <p14:tracePt t="25307" x="4456113" y="1919288"/>
          <p14:tracePt t="25324" x="4473575" y="1928813"/>
          <p14:tracePt t="25340" x="4483100" y="1938338"/>
          <p14:tracePt t="25619" x="4483100" y="1946275"/>
          <p14:tracePt t="25731" x="4483100" y="1955800"/>
          <p14:tracePt t="27683" x="4483100" y="1965325"/>
          <p14:tracePt t="27691" x="4465638" y="1965325"/>
          <p14:tracePt t="27707" x="4446588" y="1965325"/>
          <p14:tracePt t="27715" x="4438650" y="1965325"/>
          <p14:tracePt t="27740" x="4411663" y="1965325"/>
          <p14:tracePt t="27747" x="4394200" y="1982788"/>
          <p14:tracePt t="27757" x="4367213" y="1990725"/>
          <p14:tracePt t="27773" x="4348163" y="2027238"/>
          <p14:tracePt t="27790" x="4348163" y="2071688"/>
          <p14:tracePt t="27883" x="4330700" y="2081213"/>
          <p14:tracePt t="27923" x="4322763" y="2081213"/>
          <p14:tracePt t="27940" x="4313238" y="2071688"/>
          <p14:tracePt t="27995" x="4322763" y="2071688"/>
          <p14:tracePt t="28011" x="4340225" y="2071688"/>
          <p14:tracePt t="28027" x="4357688" y="2071688"/>
          <p14:tracePt t="28043" x="4367213" y="2071688"/>
          <p14:tracePt t="28059" x="4375150" y="2071688"/>
          <p14:tracePt t="28091" x="4384675" y="2071688"/>
          <p14:tracePt t="28131" x="4394200" y="2071688"/>
          <p14:tracePt t="28140" x="4411663" y="2071688"/>
          <p14:tracePt t="28307" x="4419600" y="2071688"/>
          <p14:tracePt t="28331" x="4429125" y="2071688"/>
          <p14:tracePt t="28363" x="4438650" y="2071688"/>
          <p14:tracePt t="28379" x="4465638" y="2071688"/>
          <p14:tracePt t="28395" x="4473575" y="2081213"/>
          <p14:tracePt t="28755" x="4483100" y="2081213"/>
          <p14:tracePt t="28763" x="4483100" y="2071688"/>
          <p14:tracePt t="28773" x="4483100" y="2044700"/>
          <p14:tracePt t="28790" x="4483100" y="1973263"/>
          <p14:tracePt t="28807" x="4491038" y="1874838"/>
          <p14:tracePt t="28823" x="4510088" y="1803400"/>
          <p14:tracePt t="28840" x="4510088" y="1741488"/>
          <p14:tracePt t="28857" x="4537075" y="1679575"/>
          <p14:tracePt t="28873" x="4554538" y="1608138"/>
          <p14:tracePt t="28890" x="4554538" y="1562100"/>
          <p14:tracePt t="28907" x="4554538" y="1500188"/>
          <p14:tracePt t="28923" x="4554538" y="1473200"/>
          <p14:tracePt t="28940" x="4554538" y="1438275"/>
          <p14:tracePt t="28957" x="4545013" y="1401763"/>
          <p14:tracePt t="28973" x="4537075" y="1374775"/>
          <p14:tracePt t="28990" x="4537075" y="1347788"/>
          <p14:tracePt t="29007" x="4510088" y="1330325"/>
          <p14:tracePt t="29023" x="4500563" y="1312863"/>
          <p14:tracePt t="29040" x="4473575" y="1295400"/>
          <p14:tracePt t="29057" x="4465638" y="1285875"/>
          <p14:tracePt t="29073" x="4456113" y="1276350"/>
          <p14:tracePt t="29090" x="4446588" y="1268413"/>
          <p14:tracePt t="29107" x="4429125" y="1268413"/>
          <p14:tracePt t="29124" x="4394200" y="1268413"/>
          <p14:tracePt t="29140" x="4384675" y="1268413"/>
          <p14:tracePt t="29157" x="4375150" y="1268413"/>
          <p14:tracePt t="29173" x="4340225" y="1268413"/>
          <p14:tracePt t="29190" x="4322763" y="1268413"/>
          <p14:tracePt t="29207" x="4286250" y="1276350"/>
          <p14:tracePt t="29224" x="4251325" y="1295400"/>
          <p14:tracePt t="29240" x="4224338" y="1303338"/>
          <p14:tracePt t="29257" x="4197350" y="1322388"/>
          <p14:tracePt t="29273" x="4170363" y="1357313"/>
          <p14:tracePt t="29290" x="4143375" y="1366838"/>
          <p14:tracePt t="29307" x="4108450" y="1401763"/>
          <p14:tracePt t="29325" x="4098925" y="1411288"/>
          <p14:tracePt t="29341" x="4089400" y="1419225"/>
          <p14:tracePt t="29357" x="4044950" y="1446213"/>
          <p14:tracePt t="29373" x="4037013" y="1455738"/>
          <p14:tracePt t="29390" x="4027488" y="1465263"/>
          <p14:tracePt t="29407" x="3990975" y="1509713"/>
          <p14:tracePt t="29424" x="3973513" y="1517650"/>
          <p14:tracePt t="29440" x="3973513" y="1544638"/>
          <p14:tracePt t="29456" x="3965575" y="1562100"/>
          <p14:tracePt t="29473" x="3965575" y="1571625"/>
          <p14:tracePt t="29490" x="3965575" y="1616075"/>
          <p14:tracePt t="29507" x="3965575" y="1670050"/>
          <p14:tracePt t="29524" x="3965575" y="1687513"/>
          <p14:tracePt t="29540" x="3965575" y="1714500"/>
          <p14:tracePt t="29557" x="3965575" y="1724025"/>
          <p14:tracePt t="29573" x="4000500" y="1768475"/>
          <p14:tracePt t="29590" x="4010025" y="1795463"/>
          <p14:tracePt t="29606" x="4037013" y="1839913"/>
          <p14:tracePt t="29623" x="4054475" y="1857375"/>
          <p14:tracePt t="29640" x="4081463" y="1866900"/>
          <p14:tracePt t="29656" x="4098925" y="1893888"/>
          <p14:tracePt t="29673" x="4116388" y="1901825"/>
          <p14:tracePt t="29690" x="4143375" y="1911350"/>
          <p14:tracePt t="29707" x="4179888" y="1938338"/>
          <p14:tracePt t="29724" x="4205288" y="1955800"/>
          <p14:tracePt t="29740" x="4232275" y="1965325"/>
          <p14:tracePt t="29756" x="4251325" y="1965325"/>
          <p14:tracePt t="29773" x="4286250" y="1990725"/>
          <p14:tracePt t="29790" x="4303713" y="1990725"/>
          <p14:tracePt t="29807" x="4330700" y="1990725"/>
          <p14:tracePt t="29823" x="4340225" y="1990725"/>
          <p14:tracePt t="29840" x="4357688" y="1990725"/>
          <p14:tracePt t="29857" x="4367213" y="1982788"/>
          <p14:tracePt t="29873" x="4375150" y="1982788"/>
          <p14:tracePt t="29907" x="4402138" y="1973263"/>
          <p14:tracePt t="29940" x="4411663" y="1973263"/>
          <p14:tracePt t="29956" x="4429125" y="1965325"/>
          <p14:tracePt t="29973" x="4456113" y="1946275"/>
          <p14:tracePt t="29990" x="4473575" y="1938338"/>
          <p14:tracePt t="30023" x="4491038" y="1919288"/>
          <p14:tracePt t="30040" x="4500563" y="1911350"/>
          <p14:tracePt t="30056" x="4518025" y="1893888"/>
          <p14:tracePt t="30073" x="4537075" y="1874838"/>
          <p14:tracePt t="30107" x="4545013" y="1847850"/>
          <p14:tracePt t="30124" x="4545013" y="1839913"/>
          <p14:tracePt t="30140" x="4545013" y="1830388"/>
          <p14:tracePt t="30157" x="4545013" y="1785938"/>
          <p14:tracePt t="30173" x="4554538" y="1768475"/>
          <p14:tracePt t="30190" x="4554538" y="1741488"/>
          <p14:tracePt t="30207" x="4554538" y="1714500"/>
          <p14:tracePt t="30223" x="4554538" y="1670050"/>
          <p14:tracePt t="30240" x="4554538" y="1625600"/>
          <p14:tracePt t="30257" x="4554538" y="1598613"/>
          <p14:tracePt t="30273" x="4554538" y="1554163"/>
          <p14:tracePt t="30290" x="4554538" y="1517650"/>
          <p14:tracePt t="30307" x="4554538" y="1490663"/>
          <p14:tracePt t="30324" x="4527550" y="1455738"/>
          <p14:tracePt t="30340" x="4518025" y="1446213"/>
          <p14:tracePt t="30357" x="4510088" y="1419225"/>
          <p14:tracePt t="30373" x="4500563" y="1401763"/>
          <p14:tracePt t="30390" x="4483100" y="1393825"/>
          <p14:tracePt t="30406" x="4465638" y="1384300"/>
          <p14:tracePt t="30423" x="4438650" y="1366838"/>
          <p14:tracePt t="30440" x="4402138" y="1347788"/>
          <p14:tracePt t="30457" x="4384675" y="1347788"/>
          <p14:tracePt t="30473" x="4357688" y="1339850"/>
          <p14:tracePt t="30490" x="4330700" y="1339850"/>
          <p14:tracePt t="30506" x="4295775" y="1339850"/>
          <p14:tracePt t="30523" x="4251325" y="1330325"/>
          <p14:tracePt t="30540" x="4241800" y="1330325"/>
          <p14:tracePt t="30556" x="4205288" y="1330325"/>
          <p14:tracePt t="30573" x="4197350" y="1330325"/>
          <p14:tracePt t="30590" x="4187825" y="1330325"/>
          <p14:tracePt t="30607" x="4160838" y="1330325"/>
          <p14:tracePt t="30623" x="4143375" y="1330325"/>
          <p14:tracePt t="30640" x="4125913" y="1330325"/>
          <p14:tracePt t="30656" x="4116388" y="1339850"/>
          <p14:tracePt t="30673" x="4089400" y="1347788"/>
          <p14:tracePt t="30690" x="4081463" y="1357313"/>
          <p14:tracePt t="30707" x="4071938" y="1384300"/>
          <p14:tracePt t="30724" x="4044950" y="1411288"/>
          <p14:tracePt t="30740" x="4037013" y="1455738"/>
          <p14:tracePt t="30756" x="4027488" y="1473200"/>
          <p14:tracePt t="30773" x="4027488" y="1509713"/>
          <p14:tracePt t="30790" x="4027488" y="1554163"/>
          <p14:tracePt t="30806" x="4027488" y="1581150"/>
          <p14:tracePt t="30823" x="4027488" y="1625600"/>
          <p14:tracePt t="30840" x="4027488" y="1670050"/>
          <p14:tracePt t="30856" x="4027488" y="1687513"/>
          <p14:tracePt t="30873" x="4027488" y="1704975"/>
          <p14:tracePt t="30890" x="4027488" y="1731963"/>
          <p14:tracePt t="30907" x="4027488" y="1776413"/>
          <p14:tracePt t="30924" x="4054475" y="1812925"/>
          <p14:tracePt t="30940" x="4071938" y="1839913"/>
          <p14:tracePt t="30973" x="4089400" y="1857375"/>
          <p14:tracePt t="30990" x="4116388" y="1884363"/>
          <p14:tracePt t="31006" x="4152900" y="1893888"/>
          <p14:tracePt t="31023" x="4170363" y="1901825"/>
          <p14:tracePt t="31040" x="4214813" y="1911350"/>
          <p14:tracePt t="31056" x="4251325" y="1911350"/>
          <p14:tracePt t="31073" x="4259263" y="1911350"/>
          <p14:tracePt t="31090" x="4268788" y="1911350"/>
          <p14:tracePt t="31106" x="4295775" y="1928813"/>
          <p14:tracePt t="31123" x="4303713" y="1938338"/>
          <p14:tracePt t="31141" x="4313238" y="1938338"/>
          <p14:tracePt t="31171" x="4322763" y="1938338"/>
          <p14:tracePt t="31187" x="4330700" y="1938338"/>
          <p14:tracePt t="31203" x="4357688" y="1938338"/>
          <p14:tracePt t="31211" x="4367213" y="1938338"/>
          <p14:tracePt t="31227" x="4375150" y="1938338"/>
          <p14:tracePt t="31240" x="4384675" y="1919288"/>
          <p14:tracePt t="31256" x="4419600" y="1919288"/>
          <p14:tracePt t="31273" x="4446588" y="1901825"/>
          <p14:tracePt t="31290" x="4491038" y="1884363"/>
          <p14:tracePt t="31307" x="4554538" y="1830388"/>
          <p14:tracePt t="31324" x="4572000" y="1803400"/>
          <p14:tracePt t="31340" x="4598988" y="1768475"/>
          <p14:tracePt t="31357" x="4608513" y="1724025"/>
          <p14:tracePt t="31373" x="4608513" y="1714500"/>
          <p14:tracePt t="31390" x="4608513" y="1670050"/>
          <p14:tracePt t="31406" x="4608513" y="1652588"/>
          <p14:tracePt t="31423" x="4608513" y="1616075"/>
          <p14:tracePt t="31440" x="4608513" y="1571625"/>
          <p14:tracePt t="31457" x="4598988" y="1536700"/>
          <p14:tracePt t="31473" x="4554538" y="1482725"/>
          <p14:tracePt t="31490" x="4518025" y="1446213"/>
          <p14:tracePt t="31507" x="4446588" y="1374775"/>
          <p14:tracePt t="31523" x="4419600" y="1357313"/>
          <p14:tracePt t="31540" x="4402138" y="1357313"/>
          <p14:tracePt t="31557" x="4367213" y="1347788"/>
          <p14:tracePt t="31573" x="4348163" y="1347788"/>
          <p14:tracePt t="31590" x="4313238" y="1347788"/>
          <p14:tracePt t="31606" x="4286250" y="1347788"/>
          <p14:tracePt t="31623" x="4232275" y="1347788"/>
          <p14:tracePt t="31640" x="4187825" y="1347788"/>
          <p14:tracePt t="31656" x="4160838" y="1347788"/>
          <p14:tracePt t="31673" x="4125913" y="1366838"/>
          <p14:tracePt t="31690" x="4116388" y="1374775"/>
          <p14:tracePt t="31707" x="4108450" y="1384300"/>
          <p14:tracePt t="31724" x="4054475" y="1419225"/>
          <p14:tracePt t="31740" x="4017963" y="1446213"/>
          <p14:tracePt t="31757" x="3990975" y="1500188"/>
          <p14:tracePt t="31773" x="3965575" y="1544638"/>
          <p14:tracePt t="31790" x="3965575" y="1608138"/>
          <p14:tracePt t="31806" x="3956050" y="1687513"/>
          <p14:tracePt t="31823" x="3956050" y="1731963"/>
          <p14:tracePt t="31840" x="3956050" y="1741488"/>
          <p14:tracePt t="31857" x="3956050" y="1776413"/>
          <p14:tracePt t="31873" x="3956050" y="1795463"/>
          <p14:tracePt t="31890" x="3956050" y="1830388"/>
          <p14:tracePt t="31906" x="3965575" y="1839913"/>
          <p14:tracePt t="31923" x="4027488" y="1884363"/>
          <p14:tracePt t="31940" x="4071938" y="1911350"/>
          <p14:tracePt t="31956" x="4108450" y="1928813"/>
          <p14:tracePt t="31973" x="4133850" y="1938338"/>
          <p14:tracePt t="31990" x="4170363" y="1946275"/>
          <p14:tracePt t="32006" x="4187825" y="1965325"/>
          <p14:tracePt t="32023" x="4241800" y="1965325"/>
          <p14:tracePt t="32040" x="4259263" y="1965325"/>
          <p14:tracePt t="32057" x="4286250" y="1965325"/>
          <p14:tracePt t="32074" x="4295775" y="1965325"/>
          <p14:tracePt t="32090" x="4340225" y="1965325"/>
          <p14:tracePt t="32106" x="4357688" y="1965325"/>
          <p14:tracePt t="32124" x="4402138" y="1965325"/>
          <p14:tracePt t="32140" x="4446588" y="1965325"/>
          <p14:tracePt t="32157" x="4491038" y="1946275"/>
          <p14:tracePt t="32173" x="4545013" y="1911350"/>
          <p14:tracePt t="32190" x="4572000" y="1874838"/>
          <p14:tracePt t="32207" x="4598988" y="1857375"/>
          <p14:tracePt t="32223" x="4616450" y="1812925"/>
          <p14:tracePt t="32240" x="4643438" y="1776413"/>
          <p14:tracePt t="32257" x="4643438" y="1768475"/>
          <p14:tracePt t="32273" x="4643438" y="1724025"/>
          <p14:tracePt t="32290" x="4643438" y="1679575"/>
          <p14:tracePt t="32307" x="4643438" y="1608138"/>
          <p14:tracePt t="32323" x="4625975" y="1544638"/>
          <p14:tracePt t="32340" x="4598988" y="1509713"/>
          <p14:tracePt t="32356" x="4562475" y="1465263"/>
          <p14:tracePt t="32373" x="4554538" y="1438275"/>
          <p14:tracePt t="32390" x="4545013" y="1411288"/>
          <p14:tracePt t="32406" x="4537075" y="1401763"/>
          <p14:tracePt t="32423" x="4510088" y="1374775"/>
          <p14:tracePt t="32456" x="4483100" y="1374775"/>
          <p14:tracePt t="32473" x="4465638" y="1374775"/>
          <p14:tracePt t="32491" x="4446588" y="1374775"/>
          <p14:tracePt t="32507" x="4402138" y="1374775"/>
          <p14:tracePt t="32524" x="4348163" y="1374775"/>
          <p14:tracePt t="32540" x="4276725" y="1419225"/>
          <p14:tracePt t="32557" x="4224338" y="1465263"/>
          <p14:tracePt t="32573" x="4205288" y="1490663"/>
          <p14:tracePt t="32590" x="4205288" y="1500188"/>
          <p14:tracePt t="32607" x="4205288" y="1527175"/>
          <p14:tracePt t="32803" x="4205288" y="1544638"/>
          <p14:tracePt t="32811" x="4205288" y="1598613"/>
          <p14:tracePt t="32823" x="4205288" y="1652588"/>
          <p14:tracePt t="32840" x="4205288" y="1822450"/>
          <p14:tracePt t="32856" x="4214813" y="2017713"/>
          <p14:tracePt t="32873" x="4286250" y="2312988"/>
          <p14:tracePt t="32890" x="4375150" y="2608263"/>
          <p14:tracePt t="32907" x="4394200" y="2946400"/>
          <p14:tracePt t="32923" x="4438650" y="3187700"/>
          <p14:tracePt t="33171" x="4438650" y="3214688"/>
          <p14:tracePt t="33179" x="4438650" y="3241675"/>
          <p14:tracePt t="33189" x="4446588" y="3295650"/>
          <p14:tracePt t="33206" x="4446588" y="3438525"/>
          <p14:tracePt t="33223" x="4465638" y="3660775"/>
          <p14:tracePt t="33240" x="4465638" y="3875088"/>
          <p14:tracePt t="33257" x="4465638" y="3956050"/>
          <p14:tracePt t="33273" x="4465638" y="4081463"/>
          <p14:tracePt t="33290" x="4465638" y="4170363"/>
          <p14:tracePt t="33306" x="4465638" y="4232275"/>
          <p14:tracePt t="33323" x="4473575" y="4276725"/>
          <p14:tracePt t="33427" x="4473575" y="4268788"/>
          <p14:tracePt t="33435" x="4473575" y="4251325"/>
          <p14:tracePt t="33443" x="4465638" y="4251325"/>
          <p14:tracePt t="33456" x="4438650" y="4224338"/>
          <p14:tracePt t="33473" x="4419600" y="4205288"/>
          <p14:tracePt t="33490" x="4375150" y="4125913"/>
          <p14:tracePt t="33507" x="4303713" y="4027488"/>
          <p14:tracePt t="33523" x="4259263" y="3956050"/>
          <p14:tracePt t="33540" x="4251325" y="3946525"/>
          <p14:tracePt t="33603" x="4251325" y="3919538"/>
          <p14:tracePt t="33619" x="4241800" y="3911600"/>
          <p14:tracePt t="33635" x="4241800" y="3902075"/>
          <p14:tracePt t="33835" x="4241800" y="3894138"/>
          <p14:tracePt t="33843" x="4251325" y="3894138"/>
          <p14:tracePt t="33851" x="4259263" y="3894138"/>
          <p14:tracePt t="33859" x="4268788" y="3902075"/>
          <p14:tracePt t="33873" x="4286250" y="3929063"/>
          <p14:tracePt t="33890" x="4286250" y="3946525"/>
          <p14:tracePt t="33907" x="4286250" y="3973513"/>
          <p14:tracePt t="33923" x="4303713" y="4000500"/>
          <p14:tracePt t="33940" x="4303713" y="4027488"/>
          <p14:tracePt t="33956" x="4303713" y="4071938"/>
          <p14:tracePt t="33973" x="4303713" y="4125913"/>
          <p14:tracePt t="33990" x="4303713" y="4224338"/>
          <p14:tracePt t="34006" x="4303713" y="4330700"/>
          <p14:tracePt t="34023" x="4303713" y="4419600"/>
          <p14:tracePt t="34040" x="4303713" y="4527550"/>
          <p14:tracePt t="34056" x="4303713" y="4589463"/>
          <p14:tracePt t="34073" x="4303713" y="4643438"/>
          <p14:tracePt t="34090" x="4303713" y="4705350"/>
          <p14:tracePt t="34106" x="4303713" y="4786313"/>
          <p14:tracePt t="34124" x="4303713" y="4840288"/>
          <p14:tracePt t="34227" x="4303713" y="4848225"/>
          <p14:tracePt t="34235" x="4313238" y="4875213"/>
          <p14:tracePt t="34259" x="4313238" y="4884738"/>
          <p14:tracePt t="34267" x="4322763" y="4894263"/>
          <p14:tracePt t="34299" x="4330700" y="4902200"/>
          <p14:tracePt t="34323" x="4348163" y="4902200"/>
          <p14:tracePt t="34331" x="4357688" y="4911725"/>
          <p14:tracePt t="34347" x="4367213" y="4911725"/>
          <p14:tracePt t="34357" x="4375150" y="4911725"/>
          <p14:tracePt t="34373" x="4419600" y="4911725"/>
          <p14:tracePt t="34390" x="4456113" y="4911725"/>
          <p14:tracePt t="34406" x="4473575" y="4911725"/>
          <p14:tracePt t="34423" x="4483100" y="4902200"/>
          <p14:tracePt t="34440" x="4500563" y="4894263"/>
          <p14:tracePt t="34456" x="4518025" y="4875213"/>
          <p14:tracePt t="34490" x="4527550" y="4867275"/>
          <p14:tracePt t="34507" x="4537075" y="4857750"/>
          <p14:tracePt t="34524" x="4562475" y="4857750"/>
          <p14:tracePt t="34540" x="4625975" y="4822825"/>
          <p14:tracePt t="34556" x="4705350" y="4803775"/>
          <p14:tracePt t="34573" x="4830763" y="4803775"/>
          <p14:tracePt t="34590" x="5018088" y="4803775"/>
          <p14:tracePt t="34606" x="5241925" y="4803775"/>
          <p14:tracePt t="34623" x="5429250" y="4803775"/>
          <p14:tracePt t="34640" x="5562600" y="4803775"/>
          <p14:tracePt t="34656" x="5634038" y="4803775"/>
          <p14:tracePt t="34673" x="5697538" y="4803775"/>
          <p14:tracePt t="34690" x="5741988" y="4803775"/>
          <p14:tracePt t="34707" x="5776913" y="4803775"/>
          <p14:tracePt t="34723" x="5813425" y="4803775"/>
          <p14:tracePt t="34740" x="5857875" y="4803775"/>
          <p14:tracePt t="34756" x="5902325" y="4803775"/>
          <p14:tracePt t="34773" x="5946775" y="4803775"/>
          <p14:tracePt t="34790" x="5965825" y="4803775"/>
          <p14:tracePt t="34806" x="5973763" y="4803775"/>
          <p14:tracePt t="34823" x="6000750" y="4803775"/>
          <p14:tracePt t="34840" x="6010275" y="4803775"/>
          <p14:tracePt t="34856" x="6054725" y="4803775"/>
          <p14:tracePt t="34873" x="6072188" y="4803775"/>
          <p14:tracePt t="34890" x="6116638" y="4803775"/>
          <p14:tracePt t="34907" x="6134100" y="4803775"/>
          <p14:tracePt t="34923" x="6161088" y="4803775"/>
          <p14:tracePt t="35067" x="6170613" y="4795838"/>
          <p14:tracePt t="35075" x="6170613" y="4776788"/>
          <p14:tracePt t="35083" x="6180138" y="4751388"/>
          <p14:tracePt t="35091" x="6180138" y="4714875"/>
          <p14:tracePt t="35106" x="6180138" y="4687888"/>
          <p14:tracePt t="35124" x="6180138" y="4510088"/>
          <p14:tracePt t="35140" x="6180138" y="4384675"/>
          <p14:tracePt t="35156" x="6180138" y="4295775"/>
          <p14:tracePt t="35173" x="6180138" y="4205288"/>
          <p14:tracePt t="35190" x="6180138" y="4160838"/>
          <p14:tracePt t="35206" x="6180138" y="4125913"/>
          <p14:tracePt t="35223" x="6180138" y="4116388"/>
          <p14:tracePt t="35387" x="6180138" y="4089400"/>
          <p14:tracePt t="35403" x="6170613" y="4081463"/>
          <p14:tracePt t="35411" x="6161088" y="4071938"/>
          <p14:tracePt t="35435" x="6126163" y="4062413"/>
          <p14:tracePt t="35443" x="6099175" y="4044950"/>
          <p14:tracePt t="35456" x="6062663" y="4044950"/>
          <p14:tracePt t="35473" x="5983288" y="4037013"/>
          <p14:tracePt t="35489" x="5857875" y="4010025"/>
          <p14:tracePt t="35506" x="5705475" y="4010025"/>
          <p14:tracePt t="35524" x="5465763" y="4010025"/>
          <p14:tracePt t="35540" x="5322888" y="4010025"/>
          <p14:tracePt t="35556" x="5143500" y="4010025"/>
          <p14:tracePt t="35573" x="4956175" y="4010025"/>
          <p14:tracePt t="35590" x="4803775" y="3990975"/>
          <p14:tracePt t="35606" x="4705350" y="3973513"/>
          <p14:tracePt t="35623" x="4581525" y="3965575"/>
          <p14:tracePt t="35639" x="4500563" y="3938588"/>
          <p14:tracePt t="35656" x="4446588" y="3938588"/>
          <p14:tracePt t="35673" x="4384675" y="3938588"/>
          <p14:tracePt t="35690" x="4303713" y="3938588"/>
          <p14:tracePt t="35706" x="4179888" y="3938588"/>
          <p14:tracePt t="35724" x="4081463" y="3938588"/>
          <p14:tracePt t="35740" x="4044950" y="3938588"/>
          <p14:tracePt t="35757" x="4000500" y="3938588"/>
          <p14:tracePt t="35773" x="3990975" y="3938588"/>
          <p14:tracePt t="35790" x="3973513" y="3938588"/>
          <p14:tracePt t="35907" x="3965575" y="3938588"/>
          <p14:tracePt t="35931" x="3965575" y="3946525"/>
          <p14:tracePt t="35940" x="3965575" y="3973513"/>
          <p14:tracePt t="35947" x="3965575" y="3990975"/>
          <p14:tracePt t="35957" x="3973513" y="4000500"/>
          <p14:tracePt t="35973" x="4010025" y="4054475"/>
          <p14:tracePt t="35990" x="4037013" y="4098925"/>
          <p14:tracePt t="36006" x="4071938" y="4179888"/>
          <p14:tracePt t="36023" x="4098925" y="4286250"/>
          <p14:tracePt t="36040" x="4116388" y="4402138"/>
          <p14:tracePt t="36056" x="4152900" y="4554538"/>
          <p14:tracePt t="36073" x="4152900" y="4679950"/>
          <p14:tracePt t="36089" x="4152900" y="4786313"/>
          <p14:tracePt t="36106" x="4152900" y="4830763"/>
          <p14:tracePt t="36123" x="4152900" y="4857750"/>
          <p14:tracePt t="36141" x="4152900" y="4867275"/>
          <p14:tracePt t="36203" x="4152900" y="4875213"/>
          <p14:tracePt t="36243" x="4152900" y="4902200"/>
          <p14:tracePt t="36251" x="4152900" y="4911725"/>
          <p14:tracePt t="36259" x="4160838" y="4919663"/>
          <p14:tracePt t="36283" x="4160838" y="4929188"/>
          <p14:tracePt t="36291" x="4170363" y="4938713"/>
          <p14:tracePt t="36307" x="4197350" y="4938713"/>
          <p14:tracePt t="36324" x="4303713" y="4938713"/>
          <p14:tracePt t="36340" x="4465638" y="4938713"/>
          <p14:tracePt t="36356" x="4697413" y="4875213"/>
          <p14:tracePt t="36373" x="4965700" y="4803775"/>
          <p14:tracePt t="36390" x="5259388" y="4786313"/>
          <p14:tracePt t="36406" x="5599113" y="4751388"/>
          <p14:tracePt t="36423" x="5857875" y="4751388"/>
          <p14:tracePt t="36439" x="6027738" y="4751388"/>
          <p14:tracePt t="36456" x="6134100" y="4751388"/>
          <p14:tracePt t="36473" x="6215063" y="4751388"/>
          <p14:tracePt t="36489" x="6242050" y="4751388"/>
          <p14:tracePt t="36547" x="6251575" y="4751388"/>
          <p14:tracePt t="36571" x="6269038" y="4751388"/>
          <p14:tracePt t="36587" x="6276975" y="4751388"/>
          <p14:tracePt t="36595" x="6296025" y="4751388"/>
          <p14:tracePt t="36606" x="6303963" y="4751388"/>
          <p14:tracePt t="36623" x="6313488" y="4751388"/>
          <p14:tracePt t="36639" x="6323013" y="4741863"/>
          <p14:tracePt t="36683" x="6340475" y="4724400"/>
          <p14:tracePt t="36691" x="6340475" y="4714875"/>
          <p14:tracePt t="36699" x="6340475" y="4705350"/>
          <p14:tracePt t="36708" x="6340475" y="4670425"/>
          <p14:tracePt t="36723" x="6340475" y="4616450"/>
          <p14:tracePt t="36740" x="6340475" y="4500563"/>
          <p14:tracePt t="36756" x="6340475" y="4286250"/>
          <p14:tracePt t="36773" x="6340475" y="4044950"/>
          <p14:tracePt t="36790" x="6340475" y="3875088"/>
          <p14:tracePt t="36806" x="6340475" y="3751263"/>
          <p14:tracePt t="36823" x="6340475" y="3687763"/>
          <p14:tracePt t="37019" x="6296025" y="3714750"/>
          <p14:tracePt t="37027" x="6232525" y="3776663"/>
          <p14:tracePt t="37039" x="6161088" y="3840163"/>
          <p14:tracePt t="37056" x="6010275" y="4037013"/>
          <p14:tracePt t="37073" x="5840413" y="4276725"/>
          <p14:tracePt t="37090" x="5724525" y="4446588"/>
          <p14:tracePt t="37106" x="5634038" y="4554538"/>
          <p14:tracePt t="37123" x="5572125" y="4608513"/>
          <p14:tracePt t="37140" x="5545138" y="4643438"/>
          <p14:tracePt t="37156" x="5491163" y="4679950"/>
          <p14:tracePt t="37173" x="5375275" y="4732338"/>
          <p14:tracePt t="37190" x="5295900" y="4759325"/>
          <p14:tracePt t="37206" x="5286375" y="4776788"/>
          <p14:tracePt t="37267" x="5276850" y="4786313"/>
          <p14:tracePt t="37275" x="5259388" y="4795838"/>
          <p14:tracePt t="37283" x="5214938" y="4830763"/>
          <p14:tracePt t="37291" x="5180013" y="4848225"/>
          <p14:tracePt t="37306" x="5153025" y="4857750"/>
          <p14:tracePt t="37323" x="5116513" y="4875213"/>
          <p14:tracePt t="38043" x="5108575" y="4867275"/>
          <p14:tracePt t="38051" x="5126038" y="4848225"/>
          <p14:tracePt t="38059" x="5133975" y="4840288"/>
          <p14:tracePt t="38073" x="5180013" y="4840288"/>
          <p14:tracePt t="38089" x="5276850" y="4813300"/>
          <p14:tracePt t="38106" x="5473700" y="4741863"/>
          <p14:tracePt t="38124" x="5715000" y="4643438"/>
          <p14:tracePt t="38140" x="5830888" y="4581525"/>
          <p14:tracePt t="38156" x="5965825" y="4537075"/>
          <p14:tracePt t="38173" x="6081713" y="4500563"/>
          <p14:tracePt t="38189" x="6170613" y="4438650"/>
          <p14:tracePt t="38206" x="6205538" y="4402138"/>
          <p14:tracePt t="38223" x="6205538" y="4384675"/>
          <p14:tracePt t="38240" x="6205538" y="4348163"/>
          <p14:tracePt t="38256" x="6205538" y="4330700"/>
          <p14:tracePt t="38273" x="6205538" y="4286250"/>
          <p14:tracePt t="38290" x="6205538" y="4241800"/>
          <p14:tracePt t="38306" x="6205538" y="4224338"/>
          <p14:tracePt t="38323" x="6205538" y="4179888"/>
          <p14:tracePt t="38340" x="6205538" y="4143375"/>
          <p14:tracePt t="38356" x="6205538" y="4133850"/>
          <p14:tracePt t="38373" x="6205538" y="4116388"/>
          <p14:tracePt t="38389" x="6180138" y="4054475"/>
          <p14:tracePt t="38406" x="6134100" y="4017963"/>
          <p14:tracePt t="38423" x="6089650" y="3990975"/>
          <p14:tracePt t="38440" x="6027738" y="3973513"/>
          <p14:tracePt t="38456" x="5983288" y="3973513"/>
          <p14:tracePt t="38473" x="5965825" y="3973513"/>
          <p14:tracePt t="38489" x="5929313" y="3973513"/>
          <p14:tracePt t="38506" x="5911850" y="3973513"/>
          <p14:tracePt t="38523" x="5840413" y="4010025"/>
          <p14:tracePt t="38540" x="5803900" y="4037013"/>
          <p14:tracePt t="38557" x="5751513" y="4089400"/>
          <p14:tracePt t="38573" x="5715000" y="4143375"/>
          <p14:tracePt t="38589" x="5688013" y="4187825"/>
          <p14:tracePt t="38606" x="5661025" y="4232275"/>
          <p14:tracePt t="38623" x="5653088" y="4276725"/>
          <p14:tracePt t="38639" x="5626100" y="4340225"/>
          <p14:tracePt t="38656" x="5626100" y="4375150"/>
          <p14:tracePt t="38673" x="5616575" y="4419600"/>
          <p14:tracePt t="38689" x="5608638" y="4456113"/>
          <p14:tracePt t="38706" x="5589588" y="4500563"/>
          <p14:tracePt t="38723" x="5589588" y="4527550"/>
          <p14:tracePt t="38739" x="5589588" y="4537075"/>
          <p14:tracePt t="38756" x="5589588" y="4562475"/>
          <p14:tracePt t="38773" x="5589588" y="4589463"/>
          <p14:tracePt t="38789" x="5589588" y="4616450"/>
          <p14:tracePt t="38806" x="5589588" y="4643438"/>
          <p14:tracePt t="38823" x="5599113" y="4679950"/>
          <p14:tracePt t="38839" x="5634038" y="4724400"/>
          <p14:tracePt t="38856" x="5680075" y="4776788"/>
          <p14:tracePt t="38873" x="5741988" y="4803775"/>
          <p14:tracePt t="38889" x="5822950" y="4840288"/>
          <p14:tracePt t="38906" x="5902325" y="4857750"/>
          <p14:tracePt t="38923" x="6000750" y="4857750"/>
          <p14:tracePt t="38940" x="6045200" y="4857750"/>
          <p14:tracePt t="38956" x="6081713" y="4840288"/>
          <p14:tracePt t="38973" x="6116638" y="4803775"/>
          <p14:tracePt t="38989" x="6134100" y="4759325"/>
          <p14:tracePt t="39006" x="6153150" y="4705350"/>
          <p14:tracePt t="39023" x="6153150" y="4652963"/>
          <p14:tracePt t="39039" x="6180138" y="4598988"/>
          <p14:tracePt t="39056" x="6180138" y="4545013"/>
          <p14:tracePt t="39073" x="6180138" y="4518025"/>
          <p14:tracePt t="39089" x="6180138" y="4465638"/>
          <p14:tracePt t="39106" x="6180138" y="4419600"/>
          <p14:tracePt t="39123" x="6180138" y="4357688"/>
          <p14:tracePt t="39140" x="6180138" y="4330700"/>
          <p14:tracePt t="39156" x="6180138" y="4322763"/>
          <p14:tracePt t="39173" x="6180138" y="4313238"/>
          <p14:tracePt t="39189" x="6153150" y="4268788"/>
          <p14:tracePt t="39243" x="6143625" y="4268788"/>
          <p14:tracePt t="39283" x="6134100" y="4268788"/>
          <p14:tracePt t="39291" x="6116638" y="4268788"/>
          <p14:tracePt t="39299" x="6062663" y="4268788"/>
          <p14:tracePt t="39308" x="5991225" y="4268788"/>
          <p14:tracePt t="39323" x="5724525" y="4276725"/>
          <p14:tracePt t="39340" x="5473700" y="4303713"/>
          <p14:tracePt t="39356" x="5295900" y="4357688"/>
          <p14:tracePt t="39373" x="5062538" y="4456113"/>
          <p14:tracePt t="39389" x="4946650" y="4527550"/>
          <p14:tracePt t="39406" x="4857750" y="4581525"/>
          <p14:tracePt t="39423" x="4840288" y="4598988"/>
          <p14:tracePt t="39467" x="4830763" y="4598988"/>
          <p14:tracePt t="39563" x="4803775" y="4608513"/>
          <p14:tracePt t="39572" x="4795838" y="4608513"/>
          <p14:tracePt t="39579" x="4786313" y="4608513"/>
          <p14:tracePt t="39595" x="4776788" y="4608513"/>
          <p14:tracePt t="39667" x="4768850" y="4608513"/>
          <p14:tracePt t="39675" x="4741863" y="4608513"/>
          <p14:tracePt t="39692" x="4724400" y="4608513"/>
          <p14:tracePt t="39715" x="4714875" y="4598988"/>
          <p14:tracePt t="39731" x="4697413" y="4589463"/>
          <p14:tracePt t="39811" x="4697413" y="4581525"/>
          <p14:tracePt t="39843" x="4697413" y="4572000"/>
          <p14:tracePt t="39859" x="4697413" y="4545013"/>
          <p14:tracePt t="39867" x="4697413" y="4537075"/>
          <p14:tracePt t="39875" x="4697413" y="4527550"/>
          <p14:tracePt t="39889" x="4697413" y="4518025"/>
          <p14:tracePt t="39906" x="4697413" y="4483100"/>
          <p14:tracePt t="39923" x="4697413" y="4438650"/>
          <p14:tracePt t="39939" x="4697413" y="4429125"/>
          <p14:tracePt t="39956" x="4697413" y="4419600"/>
          <p14:tracePt t="39989" x="4697413" y="4411663"/>
          <p14:tracePt t="40011" x="4697413" y="4394200"/>
          <p14:tracePt t="40035" x="4697413" y="4375150"/>
          <p14:tracePt t="40051" x="4697413" y="4367213"/>
          <p14:tracePt t="40059" x="4687888" y="4348163"/>
          <p14:tracePt t="40073" x="4679950" y="4348163"/>
          <p14:tracePt t="40089" x="4643438" y="4340225"/>
          <p14:tracePt t="40106" x="4633913" y="4322763"/>
          <p14:tracePt t="40123" x="4581525" y="4322763"/>
          <p14:tracePt t="40139" x="4572000" y="4322763"/>
          <p14:tracePt t="40156" x="4554538" y="4322763"/>
          <p14:tracePt t="40173" x="4527550" y="4322763"/>
          <p14:tracePt t="40189" x="4518025" y="4322763"/>
          <p14:tracePt t="40206" x="4500563" y="4322763"/>
          <p14:tracePt t="40223" x="4473575" y="4322763"/>
          <p14:tracePt t="40239" x="4465638" y="4330700"/>
          <p14:tracePt t="40259" x="4465638" y="4340225"/>
          <p14:tracePt t="40273" x="4456113" y="4348163"/>
          <p14:tracePt t="40290" x="4456113" y="4367213"/>
          <p14:tracePt t="40306" x="4456113" y="4375150"/>
          <p14:tracePt t="40324" x="4456113" y="4419600"/>
          <p14:tracePt t="40341" x="4456113" y="4429125"/>
          <p14:tracePt t="40372" x="4456113" y="4438650"/>
          <p14:tracePt t="40379" x="4456113" y="4446588"/>
          <p14:tracePt t="40603" x="4483100" y="4465638"/>
          <p14:tracePt t="40619" x="4491038" y="4473575"/>
          <p14:tracePt t="40715" x="4500563" y="4473575"/>
          <p14:tracePt t="40779" x="4510088" y="4473575"/>
          <p14:tracePt t="40796" x="4518025" y="4473575"/>
          <p14:tracePt t="40803" x="4527550" y="4473575"/>
          <p14:tracePt t="40819" x="4537075" y="4473575"/>
          <p14:tracePt t="40827" x="4554538" y="4473575"/>
          <p14:tracePt t="40839" x="4562475" y="4473575"/>
          <p14:tracePt t="40856" x="4572000" y="4473575"/>
          <p14:tracePt t="40873" x="4598988" y="4473575"/>
          <p14:tracePt t="40889" x="4660900" y="4473575"/>
          <p14:tracePt t="40906" x="4697413" y="4473575"/>
          <p14:tracePt t="40923" x="4776788" y="4473575"/>
          <p14:tracePt t="40940" x="4857750" y="4473575"/>
          <p14:tracePt t="40956" x="4875213" y="4473575"/>
          <p14:tracePt t="41099" x="4894263" y="4473575"/>
          <p14:tracePt t="41131" x="4902200" y="4473575"/>
          <p14:tracePt t="41179" x="4919663" y="4473575"/>
          <p14:tracePt t="41667" x="4929188" y="4473575"/>
          <p14:tracePt t="41691" x="4938713" y="4483100"/>
          <p14:tracePt t="41707" x="4946650" y="4500563"/>
          <p14:tracePt t="41723" x="4956175" y="4518025"/>
          <p14:tracePt t="42059" x="4956175" y="4527550"/>
          <p14:tracePt t="42083" x="4956175" y="4537075"/>
          <p14:tracePt t="42091" x="4956175" y="4545013"/>
          <p14:tracePt t="42107" x="4956175" y="4581525"/>
          <p14:tracePt t="42115" x="4946650" y="4589463"/>
          <p14:tracePt t="42131" x="4938713" y="4598988"/>
          <p14:tracePt t="42147" x="4911725" y="4608513"/>
          <p14:tracePt t="42243" x="4902200" y="4608513"/>
          <p14:tracePt t="42715" x="4867275" y="4608513"/>
          <p14:tracePt t="42723" x="4830763" y="4608513"/>
          <p14:tracePt t="42731" x="4776788" y="4608513"/>
          <p14:tracePt t="42740" x="4741863" y="4608513"/>
          <p14:tracePt t="42756" x="4660900" y="4608513"/>
          <p14:tracePt t="42772" x="4643438" y="4608513"/>
          <p14:tracePt t="42789" x="4616450" y="4608513"/>
          <p14:tracePt t="42806" x="4608513" y="4608513"/>
          <p14:tracePt t="42839" x="4589463" y="4608513"/>
          <p14:tracePt t="42856" x="4554538" y="4608513"/>
          <p14:tracePt t="42873" x="4545013" y="4608513"/>
          <p14:tracePt t="43011" x="4562475" y="4608513"/>
          <p14:tracePt t="43027" x="4572000" y="4608513"/>
          <p14:tracePt t="43171" x="4554538" y="4608513"/>
          <p14:tracePt t="43179" x="4537075" y="4633913"/>
          <p14:tracePt t="43189" x="4527550" y="4633913"/>
          <p14:tracePt t="43206" x="4491038" y="4652963"/>
          <p14:tracePt t="43339" x="4500563" y="4660900"/>
          <p14:tracePt t="43347" x="4510088" y="4660900"/>
          <p14:tracePt t="43357" x="4537075" y="4687888"/>
          <p14:tracePt t="43372" x="4572000" y="4687888"/>
          <p14:tracePt t="43389" x="4616450" y="4687888"/>
          <p14:tracePt t="43406" x="4679950" y="4687888"/>
          <p14:tracePt t="43423" x="4697413" y="4687888"/>
          <p14:tracePt t="43439" x="4705350" y="4687888"/>
          <p14:tracePt t="43635" x="4724400" y="4687888"/>
          <p14:tracePt t="43643" x="4741863" y="4679950"/>
          <p14:tracePt t="43651" x="4741863" y="4652963"/>
          <p14:tracePt t="43659" x="4741863" y="4633913"/>
          <p14:tracePt t="43672" x="4751388" y="4581525"/>
          <p14:tracePt t="43689" x="4776788" y="4483100"/>
          <p14:tracePt t="43706" x="4776788" y="4375150"/>
          <p14:tracePt t="43723" x="4776788" y="4224338"/>
          <p14:tracePt t="43740" x="4705350" y="4044950"/>
          <p14:tracePt t="43756" x="4643438" y="3902075"/>
          <p14:tracePt t="43773" x="4589463" y="3840163"/>
          <p14:tracePt t="43789" x="4554538" y="3803650"/>
          <p14:tracePt t="43822" x="4545013" y="3795713"/>
          <p14:tracePt t="43843" x="4537075" y="3786188"/>
          <p14:tracePt t="43857" x="4527550" y="3786188"/>
          <p14:tracePt t="43873" x="4491038" y="3768725"/>
          <p14:tracePt t="43889" x="4465638" y="3759200"/>
          <p14:tracePt t="43906" x="4446588" y="3759200"/>
          <p14:tracePt t="43923" x="4438650" y="3759200"/>
          <p14:tracePt t="43956" x="4419600" y="3759200"/>
          <p14:tracePt t="44003" x="4402138" y="3776663"/>
          <p14:tracePt t="44011" x="4402138" y="3795713"/>
          <p14:tracePt t="44023" x="4402138" y="3867150"/>
          <p14:tracePt t="44039" x="4402138" y="3990975"/>
          <p14:tracePt t="44056" x="4402138" y="4143375"/>
          <p14:tracePt t="44073" x="4402138" y="4268788"/>
          <p14:tracePt t="44089" x="4375150" y="4419600"/>
          <p14:tracePt t="44106" x="4322763" y="4598988"/>
          <p14:tracePt t="44123" x="4313238" y="4768850"/>
          <p14:tracePt t="44140" x="4295775" y="4822825"/>
          <p14:tracePt t="44156" x="4295775" y="4830763"/>
          <p14:tracePt t="44173" x="4295775" y="4848225"/>
          <p14:tracePt t="44189" x="4295775" y="4867275"/>
          <p14:tracePt t="44206" x="4322763" y="4867275"/>
          <p14:tracePt t="44222" x="4394200" y="4867275"/>
          <p14:tracePt t="44240" x="4537075" y="4875213"/>
          <p14:tracePt t="44256" x="4697413" y="4911725"/>
          <p14:tracePt t="44273" x="4919663" y="4956175"/>
          <p14:tracePt t="44289" x="5010150" y="4983163"/>
          <p14:tracePt t="44306" x="5143500" y="5027613"/>
          <p14:tracePt t="44324" x="5348288" y="5089525"/>
          <p14:tracePt t="44340" x="5500688" y="5089525"/>
          <p14:tracePt t="44356" x="5643563" y="5089525"/>
          <p14:tracePt t="44373" x="5840413" y="5081588"/>
          <p14:tracePt t="44389" x="6072188" y="5010150"/>
          <p14:tracePt t="44406" x="6259513" y="4929188"/>
          <p14:tracePt t="44423" x="6394450" y="4884738"/>
          <p14:tracePt t="44439" x="6456363" y="4840288"/>
          <p14:tracePt t="44456" x="6518275" y="4813300"/>
          <p14:tracePt t="44489" x="6537325" y="4795838"/>
          <p14:tracePt t="44523" x="6554788" y="4776788"/>
          <p14:tracePt t="44540" x="6554788" y="4714875"/>
          <p14:tracePt t="44556" x="6554788" y="4670425"/>
          <p14:tracePt t="44573" x="6554788" y="4598988"/>
          <p14:tracePt t="44589" x="6554788" y="4510088"/>
          <p14:tracePt t="44606" x="6554788" y="4446588"/>
          <p14:tracePt t="44622" x="6545263" y="4411663"/>
          <p14:tracePt t="44639" x="6518275" y="4348163"/>
          <p14:tracePt t="44656" x="6500813" y="4322763"/>
          <p14:tracePt t="44673" x="6456363" y="4286250"/>
          <p14:tracePt t="44689" x="6394450" y="4259263"/>
          <p14:tracePt t="44706" x="6276975" y="4214813"/>
          <p14:tracePt t="44723" x="6170613" y="4187825"/>
          <p14:tracePt t="44740" x="6062663" y="4170363"/>
          <p14:tracePt t="44756" x="5938838" y="4170363"/>
          <p14:tracePt t="44773" x="5830888" y="4170363"/>
          <p14:tracePt t="44789" x="5634038" y="4170363"/>
          <p14:tracePt t="44806" x="5411788" y="4197350"/>
          <p14:tracePt t="44822" x="5143500" y="4232275"/>
          <p14:tracePt t="44839" x="4884738" y="4232275"/>
          <p14:tracePt t="44856" x="4732338" y="4232275"/>
          <p14:tracePt t="44873" x="4625975" y="4232275"/>
          <p14:tracePt t="44889" x="4581525" y="4232275"/>
          <p14:tracePt t="45067" x="4625975" y="4232275"/>
          <p14:tracePt t="45075" x="4652963" y="4205288"/>
          <p14:tracePt t="45083" x="4697413" y="4179888"/>
          <p14:tracePt t="45091" x="4751388" y="4133850"/>
          <p14:tracePt t="45107" x="4840288" y="4027488"/>
          <p14:tracePt t="45123" x="5054600" y="3705225"/>
          <p14:tracePt t="45140" x="5187950" y="3544888"/>
          <p14:tracePt t="45156" x="5259388" y="3465513"/>
          <p14:tracePt t="45173" x="5313363" y="3438525"/>
          <p14:tracePt t="45189" x="5322888" y="3438525"/>
          <p14:tracePt t="45283" x="5330825" y="3438525"/>
          <p14:tracePt t="45291" x="5411788" y="3455988"/>
          <p14:tracePt t="45307" x="5429250" y="3384550"/>
          <p14:tracePt t="45315" x="5429250" y="3286125"/>
          <p14:tracePt t="45324" x="5429250" y="3187700"/>
          <p14:tracePt t="45340" x="5348288" y="2867025"/>
          <p14:tracePt t="45356" x="5268913" y="2411413"/>
          <p14:tracePt t="45372" x="5126038" y="2000250"/>
          <p14:tracePt t="45389" x="4991100" y="1697038"/>
          <p14:tracePt t="45406" x="4973638" y="1517650"/>
          <p14:tracePt t="45422" x="4973638" y="1411288"/>
          <p14:tracePt t="45439" x="4973638" y="1285875"/>
          <p14:tracePt t="45456" x="4973638" y="1223963"/>
          <p14:tracePt t="45473" x="4991100" y="1160463"/>
          <p14:tracePt t="45539" x="4991100" y="1152525"/>
          <p14:tracePt t="45547" x="4991100" y="1116013"/>
          <p14:tracePt t="45557" x="4991100" y="1108075"/>
          <p14:tracePt t="45573" x="4991100" y="1062038"/>
          <p14:tracePt t="45589" x="4991100" y="1044575"/>
          <p14:tracePt t="45606" x="4991100" y="1017588"/>
          <p14:tracePt t="45739" x="4991100" y="1054100"/>
          <p14:tracePt t="45747" x="4991100" y="1062038"/>
          <p14:tracePt t="45757" x="5018088" y="1089025"/>
          <p14:tracePt t="45773" x="5054600" y="1143000"/>
          <p14:tracePt t="45789" x="5072063" y="1160463"/>
          <p14:tracePt t="45806" x="5089525" y="1179513"/>
          <p14:tracePt t="45823" x="5099050" y="1187450"/>
          <p14:tracePt t="45867" x="5108575" y="1187450"/>
          <p14:tracePt t="45931" x="5116513" y="1204913"/>
          <p14:tracePt t="46003" x="5126038" y="1223963"/>
          <p14:tracePt t="46051" x="5153025" y="1231900"/>
          <p14:tracePt t="46179" x="5153025" y="1250950"/>
          <p14:tracePt t="46187" x="5153025" y="1268413"/>
          <p14:tracePt t="46203" x="5153025" y="1295400"/>
          <p14:tracePt t="46219" x="5153025" y="1303338"/>
          <p14:tracePt t="46227" x="5153025" y="1322388"/>
          <p14:tracePt t="46239" x="5153025" y="1330325"/>
          <p14:tracePt t="46256" x="5153025" y="1357313"/>
          <p14:tracePt t="46273" x="5153025" y="1411288"/>
          <p14:tracePt t="46289" x="5153025" y="1473200"/>
          <p14:tracePt t="46306" x="5143500" y="1581150"/>
          <p14:tracePt t="46323" x="5062538" y="1847850"/>
          <p14:tracePt t="46340" x="4991100" y="2116138"/>
          <p14:tracePt t="46356" x="4956175" y="2339975"/>
          <p14:tracePt t="46372" x="4938713" y="2517775"/>
          <p14:tracePt t="46389" x="4911725" y="2652713"/>
          <p14:tracePt t="46406" x="4911725" y="2679700"/>
          <p14:tracePt t="46571" x="4911725" y="2714625"/>
          <p14:tracePt t="46587" x="4911725" y="2724150"/>
          <p14:tracePt t="46595" x="4911725" y="2759075"/>
          <p14:tracePt t="46606" x="4911725" y="2768600"/>
          <p14:tracePt t="46623" x="4911725" y="2795588"/>
          <p14:tracePt t="46639" x="4911725" y="2813050"/>
          <p14:tracePt t="47363" x="4929188" y="2822575"/>
          <p14:tracePt t="47411" x="4946650" y="2840038"/>
          <p14:tracePt t="47419" x="4956175" y="2847975"/>
          <p14:tracePt t="47427" x="4983163" y="2867025"/>
          <p14:tracePt t="47439" x="5010150" y="2894013"/>
          <p14:tracePt t="47456" x="5126038" y="3000375"/>
          <p14:tracePt t="47472" x="5411788" y="3232150"/>
          <p14:tracePt t="47489" x="5751513" y="3527425"/>
          <p14:tracePt t="47506" x="5983288" y="3813175"/>
          <p14:tracePt t="47523" x="6180138" y="4179888"/>
          <p14:tracePt t="47540" x="6242050" y="4286250"/>
          <p14:tracePt t="47556" x="6251575" y="4375150"/>
          <p14:tracePt t="47572" x="6251575" y="4384675"/>
          <p14:tracePt t="47589" x="6251575" y="4394200"/>
          <p14:tracePt t="47606" x="6251575" y="4402138"/>
          <p14:tracePt t="47622" x="6251575" y="4429125"/>
          <p14:tracePt t="47639" x="6269038" y="4438650"/>
          <p14:tracePt t="47656" x="6296025" y="4473575"/>
          <p14:tracePt t="47673" x="6367463" y="4518025"/>
          <p14:tracePt t="47689" x="6483350" y="4581525"/>
          <p14:tracePt t="47706" x="6634163" y="4660900"/>
          <p14:tracePt t="47723" x="6823075" y="4751388"/>
          <p14:tracePt t="47740" x="6929438" y="4795838"/>
          <p14:tracePt t="47756" x="6956425" y="4813300"/>
          <p14:tracePt t="47851" x="6946900" y="4813300"/>
          <p14:tracePt t="47859" x="6911975" y="4803775"/>
          <p14:tracePt t="47867" x="6894513" y="4786313"/>
          <p14:tracePt t="47875" x="6848475" y="4741863"/>
          <p14:tracePt t="47889" x="6813550" y="4724400"/>
          <p14:tracePt t="47906" x="6732588" y="4660900"/>
          <p14:tracePt t="47922" x="6688138" y="4633913"/>
          <p14:tracePt t="47939" x="6688138" y="4616450"/>
          <p14:tracePt t="47956" x="6680200" y="4598988"/>
          <p14:tracePt t="47972" x="6680200" y="4589463"/>
          <p14:tracePt t="48107" x="6680200" y="4581525"/>
          <p14:tracePt t="48123" x="6688138" y="4581525"/>
          <p14:tracePt t="48131" x="6697663" y="4581525"/>
          <p14:tracePt t="48140" x="6705600" y="4589463"/>
          <p14:tracePt t="48156" x="6724650" y="4608513"/>
          <p14:tracePt t="48173" x="6742113" y="4652963"/>
          <p14:tracePt t="48189" x="6759575" y="4687888"/>
          <p14:tracePt t="48206" x="6759575" y="4714875"/>
          <p14:tracePt t="48222" x="6759575" y="4759325"/>
          <p14:tracePt t="48239" x="6759575" y="4795838"/>
          <p14:tracePt t="48256" x="6759575" y="4848225"/>
          <p14:tracePt t="48273" x="6759575" y="4911725"/>
          <p14:tracePt t="48289" x="6759575" y="5010150"/>
          <p14:tracePt t="48306" x="6759575" y="5062538"/>
          <p14:tracePt t="48322" x="6759575" y="5126038"/>
          <p14:tracePt t="48340" x="6751638" y="5214938"/>
          <p14:tracePt t="48356" x="6751638" y="5259388"/>
          <p14:tracePt t="48373" x="6751638" y="5322888"/>
          <p14:tracePt t="48389" x="6751638" y="5384800"/>
          <p14:tracePt t="48406" x="6751638" y="5429250"/>
          <p14:tracePt t="48422" x="6751638" y="5491163"/>
          <p14:tracePt t="48439" x="6742113" y="5562600"/>
          <p14:tracePt t="48456" x="6742113" y="5608638"/>
          <p14:tracePt t="48473" x="6742113" y="5643563"/>
          <p14:tracePt t="48489" x="6742113" y="5680075"/>
          <p14:tracePt t="48506" x="6742113" y="5688013"/>
          <p14:tracePt t="48522" x="6742113" y="5697538"/>
          <p14:tracePt t="48540" x="6742113" y="5715000"/>
          <p14:tracePt t="48557" x="6742113" y="5724525"/>
          <p14:tracePt t="48572" x="6742113" y="5751513"/>
          <p14:tracePt t="48589" x="6742113" y="5768975"/>
          <p14:tracePt t="48606" x="6742113" y="5776913"/>
          <p14:tracePt t="48771" x="6732588" y="5786438"/>
          <p14:tracePt t="48779" x="6715125" y="5786438"/>
          <p14:tracePt t="48789" x="6680200" y="5741988"/>
          <p14:tracePt t="48806" x="6581775" y="5545138"/>
          <p14:tracePt t="48823" x="6384925" y="5224463"/>
          <p14:tracePt t="48839" x="6062663" y="4776788"/>
          <p14:tracePt t="48856" x="5840413" y="4322763"/>
          <p14:tracePt t="48872" x="5572125" y="3894138"/>
          <p14:tracePt t="48889" x="5375275" y="3517900"/>
          <p14:tracePt t="48906" x="5224463" y="3170238"/>
          <p14:tracePt t="48923" x="5089525" y="2911475"/>
          <p14:tracePt t="48940" x="4938713" y="2598738"/>
          <p14:tracePt t="48956" x="4830763" y="2428875"/>
          <p14:tracePt t="48972" x="4741863" y="2322513"/>
          <p14:tracePt t="48989" x="4687888" y="2224088"/>
          <p14:tracePt t="49006" x="4660900" y="2187575"/>
          <p14:tracePt t="49023" x="4652963" y="2179638"/>
          <p14:tracePt t="49107" x="4643438" y="2179638"/>
          <p14:tracePt t="49115" x="4643438" y="2187575"/>
          <p14:tracePt t="49187" x="4643438" y="2197100"/>
          <p14:tracePt t="49211" x="4643438" y="2214563"/>
          <p14:tracePt t="49219" x="4633913" y="2232025"/>
          <p14:tracePt t="49227" x="4625975" y="2241550"/>
          <p14:tracePt t="49239" x="4625975" y="2251075"/>
          <p14:tracePt t="49255" x="4616450" y="2286000"/>
          <p14:tracePt t="49273" x="4598988" y="2330450"/>
          <p14:tracePt t="49289" x="4589463" y="2366963"/>
          <p14:tracePt t="49306" x="4581525" y="2428875"/>
          <p14:tracePt t="49323" x="4572000" y="2473325"/>
          <p14:tracePt t="49340" x="4554538" y="2527300"/>
          <p14:tracePt t="49355" x="4537075" y="2554288"/>
          <p14:tracePt t="49507" x="4518025" y="2554288"/>
          <p14:tracePt t="49515" x="4510088" y="2544763"/>
          <p14:tracePt t="49539" x="4473575" y="2536825"/>
          <p14:tracePt t="49556" x="4456113" y="2536825"/>
          <p14:tracePt t="49563" x="4411663" y="2527300"/>
          <p14:tracePt t="49573" x="4402138" y="2527300"/>
          <p14:tracePt t="49589" x="4357688" y="2509838"/>
          <p14:tracePt t="49606" x="4276725" y="2482850"/>
          <p14:tracePt t="49622" x="4251325" y="2473325"/>
          <p14:tracePt t="49639" x="4214813" y="2465388"/>
          <p14:tracePt t="49656" x="4187825" y="2455863"/>
          <p14:tracePt t="49672" x="4160838" y="2455863"/>
          <p14:tracePt t="49689" x="4116388" y="2455863"/>
          <p14:tracePt t="49706" x="4089400" y="2428875"/>
          <p14:tracePt t="49723" x="4062413" y="2428875"/>
          <p14:tracePt t="49740" x="4027488" y="2428875"/>
          <p14:tracePt t="49756" x="3965575" y="2428875"/>
          <p14:tracePt t="49772" x="3902075" y="2428875"/>
          <p14:tracePt t="49789" x="3857625" y="2419350"/>
          <p14:tracePt t="49806" x="3840163" y="2419350"/>
          <p14:tracePt t="49822" x="3830638" y="2419350"/>
          <p14:tracePt t="49839" x="3795713" y="2411413"/>
          <p14:tracePt t="49856" x="3751263" y="2411413"/>
          <p14:tracePt t="49872" x="3714750" y="2411413"/>
          <p14:tracePt t="49889" x="3679825" y="2411413"/>
          <p14:tracePt t="49906" x="3633788" y="2411413"/>
          <p14:tracePt t="49922" x="3608388" y="2411413"/>
          <p14:tracePt t="49939" x="3581400" y="2411413"/>
          <p14:tracePt t="49956" x="3562350" y="2411413"/>
          <p14:tracePt t="49972" x="3500438" y="2438400"/>
          <p14:tracePt t="49989" x="3465513" y="2465388"/>
          <p14:tracePt t="50006" x="3438525" y="2465388"/>
          <p14:tracePt t="50022" x="3419475" y="2473325"/>
          <p14:tracePt t="50039" x="3411538" y="2482850"/>
          <p14:tracePt t="50056" x="3402013" y="2490788"/>
          <p14:tracePt t="50072" x="3375025" y="2490788"/>
          <p14:tracePt t="50089" x="3367088" y="2500313"/>
          <p14:tracePt t="50122" x="3357563" y="2500313"/>
          <p14:tracePt t="50140" x="3348038" y="2517775"/>
          <p14:tracePt t="50155" x="3340100" y="2536825"/>
          <p14:tracePt t="50172" x="3330575" y="2554288"/>
          <p14:tracePt t="50219" x="3330575" y="2571750"/>
          <p14:tracePt t="50235" x="3330575" y="2581275"/>
          <p14:tracePt t="50243" x="3313113" y="2608263"/>
          <p14:tracePt t="50259" x="3313113" y="2625725"/>
          <p14:tracePt t="50273" x="3313113" y="2643188"/>
          <p14:tracePt t="50289" x="3313113" y="2687638"/>
          <p14:tracePt t="50306" x="3313113" y="2714625"/>
          <p14:tracePt t="50322" x="3313113" y="2803525"/>
          <p14:tracePt t="50340" x="3313113" y="2938463"/>
          <p14:tracePt t="50356" x="3313113" y="3027363"/>
          <p14:tracePt t="50372" x="3313113" y="3089275"/>
          <p14:tracePt t="50389" x="3313113" y="3133725"/>
          <p14:tracePt t="50406" x="3313113" y="3152775"/>
          <p14:tracePt t="50422" x="3313113" y="3160713"/>
          <p14:tracePt t="50843" x="3303588" y="3170238"/>
          <p14:tracePt t="50979" x="3295650" y="3179763"/>
          <p14:tracePt t="50987" x="3295650" y="3197225"/>
          <p14:tracePt t="50995" x="3295650" y="3224213"/>
          <p14:tracePt t="51006" x="3313113" y="3259138"/>
          <p14:tracePt t="51022" x="3411538" y="3348038"/>
          <p14:tracePt t="51039" x="3554413" y="3446463"/>
          <p14:tracePt t="51056" x="3714750" y="3598863"/>
          <p14:tracePt t="51072" x="3822700" y="3679825"/>
          <p14:tracePt t="51089" x="3929063" y="3786188"/>
          <p14:tracePt t="51106" x="4000500" y="3857625"/>
          <p14:tracePt t="51122" x="4037013" y="3894138"/>
          <p14:tracePt t="51139" x="4054475" y="3919538"/>
          <p14:tracePt t="51156" x="4062413" y="3946525"/>
          <p14:tracePt t="51172" x="4081463" y="3983038"/>
          <p14:tracePt t="51189" x="4098925" y="4000500"/>
          <p14:tracePt t="51206" x="4116388" y="4037013"/>
          <p14:tracePt t="51222" x="4160838" y="4081463"/>
          <p14:tracePt t="51239" x="4170363" y="4098925"/>
          <p14:tracePt t="51256" x="4179888" y="4133850"/>
          <p14:tracePt t="51273" x="4197350" y="4143375"/>
          <p14:tracePt t="51331" x="4205288" y="4152900"/>
          <p14:tracePt t="51347" x="4224338" y="4179888"/>
          <p14:tracePt t="51356" x="4224338" y="4187825"/>
          <p14:tracePt t="51363" x="4232275" y="4197350"/>
          <p14:tracePt t="51372" x="4251325" y="4224338"/>
          <p14:tracePt t="51395" x="4268788" y="4241800"/>
          <p14:tracePt t="51491" x="4276725" y="4259263"/>
          <p14:tracePt t="51507" x="4276725" y="4268788"/>
          <p14:tracePt t="51531" x="4276725" y="4286250"/>
          <p14:tracePt t="51539" x="4276725" y="4295775"/>
          <p14:tracePt t="51547" x="4276725" y="4303713"/>
          <p14:tracePt t="51557" x="4276725" y="4322763"/>
          <p14:tracePt t="51572" x="4276725" y="4340225"/>
          <p14:tracePt t="51595" x="4276725" y="4348163"/>
          <p14:tracePt t="51643" x="4276725" y="4357688"/>
          <p14:tracePt t="51675" x="4276725" y="4367213"/>
          <p14:tracePt t="52131" x="4276725" y="4375150"/>
          <p14:tracePt t="52163" x="4268788" y="4375150"/>
          <p14:tracePt t="52179" x="4251325" y="4375150"/>
          <p14:tracePt t="52187" x="4241800" y="4375150"/>
          <p14:tracePt t="52195" x="4197350" y="4375150"/>
          <p14:tracePt t="52205" x="4160838" y="4375150"/>
          <p14:tracePt t="52222" x="4081463" y="4375150"/>
          <p14:tracePt t="52239" x="4017963" y="4375150"/>
          <p14:tracePt t="52256" x="3965575" y="4375150"/>
          <p14:tracePt t="52272" x="3902075" y="4375150"/>
          <p14:tracePt t="52289" x="3857625" y="4375150"/>
          <p14:tracePt t="52306" x="3795713" y="4375150"/>
          <p14:tracePt t="52322" x="3759200" y="4375150"/>
          <p14:tracePt t="52340" x="3705225" y="4375150"/>
          <p14:tracePt t="52356" x="3670300" y="4375150"/>
          <p14:tracePt t="52372" x="3652838" y="4375150"/>
          <p14:tracePt t="52389" x="3625850" y="4375150"/>
          <p14:tracePt t="52405" x="3598863" y="4375150"/>
          <p14:tracePt t="52422" x="3571875" y="4375150"/>
          <p14:tracePt t="52439" x="3527425" y="4375150"/>
          <p14:tracePt t="52456" x="3490913" y="4375150"/>
          <p14:tracePt t="52472" x="3465513" y="4375150"/>
          <p14:tracePt t="52489" x="3419475" y="4375150"/>
          <p14:tracePt t="52506" x="3394075" y="4375150"/>
          <p14:tracePt t="52522" x="3348038" y="4375150"/>
          <p14:tracePt t="52539" x="3286125" y="4375150"/>
          <p14:tracePt t="52556" x="3224213" y="4375150"/>
          <p14:tracePt t="52572" x="3160713" y="4375150"/>
          <p14:tracePt t="52589" x="3081338" y="4402138"/>
          <p14:tracePt t="52606" x="3044825" y="4419600"/>
          <p14:tracePt t="52622" x="3027363" y="4429125"/>
          <p14:tracePt t="52639" x="3000375" y="4429125"/>
          <p14:tracePt t="52672" x="2982913" y="4438650"/>
          <p14:tracePt t="52689" x="2973388" y="4456113"/>
          <p14:tracePt t="52706" x="2955925" y="4465638"/>
          <p14:tracePt t="52722" x="2946400" y="4483100"/>
          <p14:tracePt t="52739" x="2938463" y="4491038"/>
          <p14:tracePt t="52763" x="2928938" y="4500563"/>
          <p14:tracePt t="52811" x="2928938" y="4518025"/>
          <p14:tracePt t="52819" x="2919413" y="4527550"/>
          <p14:tracePt t="52859" x="2919413" y="4537075"/>
          <p14:tracePt t="52867" x="2919413" y="4554538"/>
          <p14:tracePt t="52883" x="2919413" y="4562475"/>
          <p14:tracePt t="52899" x="2919413" y="4581525"/>
          <p14:tracePt t="52915" x="2919413" y="4589463"/>
          <p14:tracePt t="52939" x="2919413" y="4608513"/>
          <p14:tracePt t="52956" x="2919413" y="4616450"/>
          <p14:tracePt t="52972" x="2919413" y="4625975"/>
          <p14:tracePt t="52979" x="2919413" y="4643438"/>
          <p14:tracePt t="52989" x="2928938" y="4652963"/>
          <p14:tracePt t="53005" x="2928938" y="4660900"/>
          <p14:tracePt t="53022" x="2928938" y="4679950"/>
          <p14:tracePt t="53039" x="2928938" y="4687888"/>
          <p14:tracePt t="53055" x="2928938" y="4724400"/>
          <p14:tracePt t="53072" x="2928938" y="4732338"/>
          <p14:tracePt t="53089" x="2928938" y="4741863"/>
          <p14:tracePt t="53106" x="2928938" y="4759325"/>
          <p14:tracePt t="53122" x="2928938" y="4768850"/>
          <p14:tracePt t="53139" x="2928938" y="4776788"/>
          <p14:tracePt t="53155" x="2928938" y="4786313"/>
          <p14:tracePt t="53173" x="2928938" y="4795838"/>
          <p14:tracePt t="53189" x="2928938" y="4813300"/>
          <p14:tracePt t="53205" x="2928938" y="4830763"/>
          <p14:tracePt t="53222" x="2928938" y="4848225"/>
          <p14:tracePt t="53239" x="2928938" y="4867275"/>
          <p14:tracePt t="53255" x="2928938" y="4894263"/>
          <p14:tracePt t="53272" x="2928938" y="4902200"/>
          <p14:tracePt t="53306" x="2928938" y="4919663"/>
          <p14:tracePt t="53322" x="2928938" y="4929188"/>
          <p14:tracePt t="53339" x="2928938" y="4938713"/>
          <p14:tracePt t="53356" x="2928938" y="4956175"/>
          <p14:tracePt t="53372" x="2928938" y="4973638"/>
          <p14:tracePt t="53389" x="2928938" y="4983163"/>
          <p14:tracePt t="53405" x="2928938" y="4991100"/>
          <p14:tracePt t="53422" x="2928938" y="5000625"/>
          <p14:tracePt t="53443" x="2928938" y="5027613"/>
          <p14:tracePt t="53467" x="2928938" y="5037138"/>
          <p14:tracePt t="53491" x="2928938" y="5045075"/>
          <p14:tracePt t="53499" x="2928938" y="5054600"/>
          <p14:tracePt t="53507" x="2928938" y="5081588"/>
          <p14:tracePt t="53522" x="2919413" y="5089525"/>
          <p14:tracePt t="53547" x="2919413" y="5099050"/>
          <p14:tracePt t="53557" x="2919413" y="5108575"/>
          <p14:tracePt t="53573" x="2919413" y="5126038"/>
          <p14:tracePt t="53589" x="2919413" y="5153025"/>
          <p14:tracePt t="53605" x="2919413" y="5160963"/>
          <p14:tracePt t="53622" x="2919413" y="5187950"/>
          <p14:tracePt t="53656" x="2919413" y="5205413"/>
          <p14:tracePt t="53672" x="2919413" y="5214938"/>
          <p14:tracePt t="53689" x="2919413" y="5241925"/>
          <p14:tracePt t="53705" x="2919413" y="5251450"/>
          <p14:tracePt t="53722" x="2919413" y="5286375"/>
          <p14:tracePt t="53739" x="2919413" y="5322888"/>
          <p14:tracePt t="53756" x="2919413" y="5340350"/>
          <p14:tracePt t="53772" x="2919413" y="5394325"/>
          <p14:tracePt t="53789" x="2919413" y="5411788"/>
          <p14:tracePt t="53805" x="2919413" y="5446713"/>
          <p14:tracePt t="53822" x="2919413" y="5465763"/>
          <p14:tracePt t="53839" x="2919413" y="5500688"/>
          <p14:tracePt t="53856" x="2919413" y="5518150"/>
          <p14:tracePt t="53872" x="2919413" y="5554663"/>
          <p14:tracePt t="53889" x="2919413" y="5562600"/>
          <p14:tracePt t="53906" x="2919413" y="5572125"/>
          <p14:tracePt t="53922" x="2919413" y="5581650"/>
          <p14:tracePt t="53939" x="2919413" y="5616575"/>
          <p14:tracePt t="53956" x="2919413" y="5626100"/>
          <p14:tracePt t="53972" x="2919413" y="5634038"/>
          <p14:tracePt t="53989" x="2919413" y="5653088"/>
          <p14:tracePt t="54006" x="2919413" y="5661025"/>
          <p14:tracePt t="54022" x="2919413" y="5680075"/>
          <p14:tracePt t="54039" x="2919413" y="5688013"/>
          <p14:tracePt t="54072" x="2919413" y="5705475"/>
          <p14:tracePt t="54089" x="2919413" y="5724525"/>
          <p14:tracePt t="54105" x="2919413" y="5741988"/>
          <p14:tracePt t="54122" x="2919413" y="5759450"/>
          <p14:tracePt t="54139" x="2919413" y="5768975"/>
          <p14:tracePt t="54156" x="2919413" y="5776913"/>
          <p14:tracePt t="54827" x="2911475" y="5786438"/>
          <p14:tracePt t="54835" x="2884488" y="5786438"/>
          <p14:tracePt t="54843" x="2884488" y="5768975"/>
          <p14:tracePt t="54855" x="2867025" y="5688013"/>
          <p14:tracePt t="54872" x="2857500" y="5616575"/>
          <p14:tracePt t="54889" x="2857500" y="5419725"/>
          <p14:tracePt t="54905" x="2857500" y="5232400"/>
          <p14:tracePt t="54923" x="2857500" y="4991100"/>
          <p14:tracePt t="54940" x="2919413" y="4616450"/>
          <p14:tracePt t="54956" x="2973388" y="4367213"/>
          <p14:tracePt t="54973" x="3027363" y="4187825"/>
          <p14:tracePt t="54989" x="3081338" y="4089400"/>
          <p14:tracePt t="55005" x="3143250" y="3956050"/>
          <p14:tracePt t="55022" x="3170238" y="3795713"/>
          <p14:tracePt t="55039" x="3205163" y="3679825"/>
          <p14:tracePt t="55056" x="3214688" y="3608388"/>
          <p14:tracePt t="55072" x="3214688" y="3554413"/>
          <p14:tracePt t="55089" x="3214688" y="3509963"/>
          <p14:tracePt t="55105" x="3214688" y="3490913"/>
          <p14:tracePt t="55122" x="3205163" y="3455988"/>
          <p14:tracePt t="55139" x="3179763" y="3367088"/>
          <p14:tracePt t="55156" x="3143250" y="3276600"/>
          <p14:tracePt t="55172" x="3125788" y="3232150"/>
          <p14:tracePt t="55189" x="3116263" y="3170238"/>
          <p14:tracePt t="55205" x="3116263" y="3133725"/>
          <p14:tracePt t="55222" x="3108325" y="3081338"/>
          <p14:tracePt t="55239" x="3089275" y="3071813"/>
          <p14:tracePt t="55255" x="3089275" y="3036888"/>
          <p14:tracePt t="55272" x="3081338" y="3017838"/>
          <p14:tracePt t="55289" x="3071813" y="2982913"/>
          <p14:tracePt t="56491" x="3071813" y="3009900"/>
          <p14:tracePt t="56499" x="3071813" y="3017838"/>
          <p14:tracePt t="56523" x="3071813" y="3027363"/>
          <p14:tracePt t="56531" x="3071813" y="3036888"/>
          <p14:tracePt t="56691" x="3071813" y="3062288"/>
          <p14:tracePt t="56699" x="3071813" y="3071813"/>
          <p14:tracePt t="56707" x="3071813" y="3081338"/>
          <p14:tracePt t="56722" x="3098800" y="3089275"/>
          <p14:tracePt t="56739" x="3205163" y="3143250"/>
          <p14:tracePt t="56756" x="3232150" y="3152775"/>
          <p14:tracePt t="56772" x="3268663" y="3170238"/>
          <p14:tracePt t="56788" x="3286125" y="3170238"/>
          <p14:tracePt t="56805" x="3313113" y="3187700"/>
          <p14:tracePt t="56822" x="3394075" y="3197225"/>
          <p14:tracePt t="56839" x="3482975" y="3241675"/>
          <p14:tracePt t="56855" x="3598863" y="3295650"/>
          <p14:tracePt t="56872" x="3848100" y="3367088"/>
          <p14:tracePt t="56888" x="4214813" y="3465513"/>
          <p14:tracePt t="56905" x="4670425" y="3482975"/>
          <p14:tracePt t="56922" x="5143500" y="3482975"/>
          <p14:tracePt t="56939" x="5705475" y="3322638"/>
          <p14:tracePt t="56956" x="5741988" y="3268663"/>
          <p14:tracePt t="57115" x="5751513" y="3259138"/>
          <p14:tracePt t="57123" x="5795963" y="3259138"/>
          <p14:tracePt t="57131" x="5857875" y="3276600"/>
          <p14:tracePt t="57140" x="5867400" y="3286125"/>
          <p14:tracePt t="57155" x="5875338" y="3295650"/>
          <p14:tracePt t="57173" x="5884863" y="3295650"/>
          <p14:tracePt t="57195" x="5894388" y="3295650"/>
          <p14:tracePt t="57283" x="5911850" y="3295650"/>
          <p14:tracePt t="57371" x="5902325" y="3295650"/>
          <p14:tracePt t="57388" x="5894388" y="3295650"/>
          <p14:tracePt t="57411" x="5884863" y="3295650"/>
          <p14:tracePt t="59459" x="5911850" y="3268663"/>
          <p14:tracePt t="59467" x="5983288" y="3179763"/>
          <p14:tracePt t="59475" x="6018213" y="3143250"/>
          <p14:tracePt t="59488" x="6072188" y="3081338"/>
          <p14:tracePt t="59505" x="6224588" y="2946400"/>
          <p14:tracePt t="59522" x="6340475" y="2840038"/>
          <p14:tracePt t="59539" x="6446838" y="2732088"/>
          <p14:tracePt t="59556" x="6634163" y="2490788"/>
          <p14:tracePt t="59572" x="6813550" y="2286000"/>
          <p14:tracePt t="59588" x="6938963" y="2179638"/>
          <p14:tracePt t="59605" x="7062788" y="2054225"/>
          <p14:tracePt t="59622" x="7116763" y="1973263"/>
          <p14:tracePt t="59639" x="7134225" y="1911350"/>
          <p14:tracePt t="59655" x="7143750" y="1847850"/>
          <p14:tracePt t="59672" x="7143750" y="1812925"/>
          <p14:tracePt t="59689" x="7143750" y="1795463"/>
          <p14:tracePt t="59722" x="7143750" y="1785938"/>
          <p14:tracePt t="59739" x="7143750" y="1731963"/>
          <p14:tracePt t="59755" x="7143750" y="1670050"/>
          <p14:tracePt t="59772" x="7143750" y="1581150"/>
          <p14:tracePt t="59789" x="7143750" y="1562100"/>
          <p14:tracePt t="59805" x="7143750" y="1527175"/>
          <p14:tracePt t="59822" x="7143750" y="1517650"/>
          <p14:tracePt t="59843" x="7134225" y="1500188"/>
          <p14:tracePt t="59867" x="7126288" y="1500188"/>
          <p14:tracePt t="59883" x="7116763" y="1500188"/>
          <p14:tracePt t="59907" x="7108825" y="1500188"/>
          <p14:tracePt t="59947" x="7081838" y="1500188"/>
          <p14:tracePt t="59963" x="7072313" y="1509713"/>
          <p14:tracePt t="59979" x="7062788" y="1509713"/>
          <p14:tracePt t="60019" x="7054850" y="1509713"/>
          <p14:tracePt t="60027" x="7018338" y="1509713"/>
          <p14:tracePt t="60038" x="6991350" y="1509713"/>
          <p14:tracePt t="60055" x="6884988" y="1509713"/>
          <p14:tracePt t="60072" x="6840538" y="1509713"/>
          <p14:tracePt t="60155" x="6831013" y="1500188"/>
          <p14:tracePt t="60427" x="6840538" y="1500188"/>
          <p14:tracePt t="60435" x="6848475" y="1490663"/>
          <p14:tracePt t="60459" x="6867525" y="1490663"/>
          <p14:tracePt t="60499" x="6875463" y="1490663"/>
          <p14:tracePt t="61275" x="6884988" y="1490663"/>
          <p14:tracePt t="61667" x="6894513" y="1490663"/>
          <p14:tracePt t="61683" x="6894513" y="1517650"/>
          <p14:tracePt t="61691" x="6884988" y="1527175"/>
          <p14:tracePt t="61699" x="6875463" y="1536700"/>
          <p14:tracePt t="61707" x="6848475" y="1589088"/>
          <p14:tracePt t="61722" x="6804025" y="1652588"/>
          <p14:tracePt t="61739" x="6715125" y="1812925"/>
          <p14:tracePt t="61755" x="6438900" y="2428875"/>
          <p14:tracePt t="61772" x="6224588" y="2946400"/>
          <p14:tracePt t="61789" x="5956300" y="3616325"/>
          <p14:tracePt t="61805" x="5732463" y="4143375"/>
          <p14:tracePt t="61822" x="5375275" y="4840288"/>
          <p14:tracePt t="61838" x="5018088" y="5491163"/>
          <p14:tracePt t="61855" x="4714875" y="6099175"/>
          <p14:tracePt t="61872" x="4562475" y="6804025"/>
          <p14:tracePt t="61888" x="4518025" y="6848475"/>
          <p14:tracePt t="61906" x="4625975" y="6848475"/>
          <p14:tracePt t="61922" x="4741863" y="6848475"/>
          <p14:tracePt t="62163" x="4705350" y="6831013"/>
          <p14:tracePt t="62172" x="4679950" y="6804025"/>
          <p14:tracePt t="62179" x="4643438" y="6759575"/>
          <p14:tracePt t="62189" x="4625975" y="6732588"/>
          <p14:tracePt t="62205" x="4554538" y="6616700"/>
          <p14:tracePt t="62222" x="4483100" y="6518275"/>
          <p14:tracePt t="62239" x="4419600" y="6438900"/>
          <p14:tracePt t="62255" x="4348163" y="6375400"/>
          <p14:tracePt t="62272" x="4259263" y="6313488"/>
          <p14:tracePt t="62288" x="4152900" y="6259513"/>
          <p14:tracePt t="62305" x="4071938" y="6205538"/>
          <p14:tracePt t="62322" x="4017963" y="6153150"/>
          <p14:tracePt t="62324" x="3990975" y="6126163"/>
          <p14:tracePt t="62338" x="3983038" y="6089650"/>
          <p14:tracePt t="62355" x="3983038" y="6072188"/>
          <p14:tracePt t="62373" x="3956050" y="6054725"/>
          <p14:tracePt t="62389" x="3929063" y="6045200"/>
          <p14:tracePt t="62405" x="3919538" y="6010275"/>
          <p14:tracePt t="62422" x="3884613" y="5973763"/>
          <p14:tracePt t="62438" x="3867150" y="5956300"/>
          <p14:tracePt t="62455" x="3857625" y="5946775"/>
          <p14:tracePt t="62472" x="3848100" y="5946775"/>
          <p14:tracePt t="62488" x="3822700" y="5946775"/>
          <p14:tracePt t="62505" x="3795713" y="5946775"/>
          <p14:tracePt t="62522" x="3759200" y="5929313"/>
          <p14:tracePt t="62538" x="3741738" y="5929313"/>
          <p14:tracePt t="62556" x="3732213" y="5929313"/>
          <p14:tracePt t="62588" x="3724275" y="5929313"/>
          <p14:tracePt t="62763" x="3697288" y="5929313"/>
          <p14:tracePt t="62803" x="3687763" y="5919788"/>
          <p14:tracePt t="62811" x="3679825" y="5911850"/>
          <p14:tracePt t="62843" x="3670300" y="5902325"/>
          <p14:tracePt t="62891" x="3660775" y="5894388"/>
          <p14:tracePt t="62915" x="3660775" y="5867400"/>
          <p14:tracePt t="62923" x="3643313" y="5848350"/>
          <p14:tracePt t="62931" x="3633788" y="5830888"/>
          <p14:tracePt t="62947" x="3633788" y="5813425"/>
          <p14:tracePt t="63243" x="3633788" y="5803900"/>
          <p14:tracePt t="63251" x="3633788" y="5795963"/>
          <p14:tracePt t="63259" x="3633788" y="5786438"/>
          <p14:tracePt t="63272" x="3633788" y="5759450"/>
          <p14:tracePt t="63288" x="3643313" y="5715000"/>
          <p14:tracePt t="63305" x="3643313" y="5697538"/>
          <p14:tracePt t="63322" x="3643313" y="5688013"/>
          <p14:tracePt t="63324" x="3643313" y="5653088"/>
          <p14:tracePt t="63339" x="3652838" y="5643563"/>
          <p14:tracePt t="63356" x="3652838" y="5581650"/>
          <p14:tracePt t="63372" x="3687763" y="5518150"/>
          <p14:tracePt t="63388" x="3687763" y="5491163"/>
          <p14:tracePt t="63405" x="3687763" y="5438775"/>
          <p14:tracePt t="63422" x="3687763" y="5384800"/>
          <p14:tracePt t="63438" x="3687763" y="5340350"/>
          <p14:tracePt t="63455" x="3687763" y="5276850"/>
          <p14:tracePt t="63472" x="3687763" y="5214938"/>
          <p14:tracePt t="63488" x="3687763" y="5170488"/>
          <p14:tracePt t="63505" x="3687763" y="5108575"/>
          <p14:tracePt t="63522" x="3687763" y="5062538"/>
          <p14:tracePt t="63539" x="3687763" y="5010150"/>
          <p14:tracePt t="63556" x="3687763" y="4973638"/>
          <p14:tracePt t="63572" x="3687763" y="4929188"/>
          <p14:tracePt t="63588" x="3687763" y="4919663"/>
          <p14:tracePt t="63622" x="3687763" y="4902200"/>
          <p14:tracePt t="63638" x="3687763" y="4894263"/>
          <p14:tracePt t="63655" x="3687763" y="4867275"/>
          <p14:tracePt t="63672" x="3687763" y="4840288"/>
          <p14:tracePt t="63688" x="3687763" y="4830763"/>
          <p14:tracePt t="63722" x="3687763" y="4813300"/>
          <p14:tracePt t="63779" x="3687763" y="4795838"/>
          <p14:tracePt t="63795" x="3687763" y="4786313"/>
          <p14:tracePt t="64219" x="3697288" y="4776788"/>
          <p14:tracePt t="64227" x="3705225" y="4776788"/>
          <p14:tracePt t="64238" x="3732213" y="4776788"/>
          <p14:tracePt t="64255" x="3741738" y="4776788"/>
          <p14:tracePt t="64271" x="3759200" y="4776788"/>
          <p14:tracePt t="64288" x="3786188" y="4776788"/>
          <p14:tracePt t="64305" x="3803650" y="4776788"/>
          <p14:tracePt t="64338" x="3813175" y="4776788"/>
          <p14:tracePt t="64699" x="3822700" y="4768850"/>
          <p14:tracePt t="64715" x="3822700" y="4741863"/>
          <p14:tracePt t="64723" x="3822700" y="4732338"/>
          <p14:tracePt t="64731" x="3822700" y="4724400"/>
          <p14:tracePt t="64755" x="3822700" y="4714875"/>
          <p14:tracePt t="65027" x="3830638" y="4705350"/>
          <p14:tracePt t="65035" x="3857625" y="4705350"/>
          <p14:tracePt t="65043" x="3867150" y="4732338"/>
          <p14:tracePt t="65067" x="3875088" y="4751388"/>
          <p14:tracePt t="65083" x="3894138" y="4768850"/>
          <p14:tracePt t="65091" x="3902075" y="4776788"/>
          <p14:tracePt t="65105" x="3911600" y="4786313"/>
          <p14:tracePt t="65347" x="3911600" y="4795838"/>
          <p14:tracePt t="65355" x="3911600" y="4803775"/>
          <p14:tracePt t="65363" x="3894138" y="4857750"/>
          <p14:tracePt t="65373" x="3884613" y="4875213"/>
          <p14:tracePt t="65388" x="3822700" y="4991100"/>
          <p14:tracePt t="65405" x="3795713" y="5072063"/>
          <p14:tracePt t="65422" x="3732213" y="5214938"/>
          <p14:tracePt t="65438" x="3670300" y="5375275"/>
          <p14:tracePt t="65455" x="3652838" y="5483225"/>
          <p14:tracePt t="65472" x="3643313" y="5572125"/>
          <p14:tracePt t="65488" x="3643313" y="5634038"/>
          <p14:tracePt t="65505" x="3643313" y="5697538"/>
          <p14:tracePt t="65522" x="3643313" y="5732463"/>
          <p14:tracePt t="65539" x="3643313" y="5759450"/>
          <p14:tracePt t="65555" x="3616325" y="5813425"/>
          <p14:tracePt t="65572" x="3616325" y="5822950"/>
          <p14:tracePt t="65588" x="3616325" y="5840413"/>
          <p14:tracePt t="65605" x="3616325" y="5848350"/>
          <p14:tracePt t="65622" x="3616325" y="5857875"/>
          <p14:tracePt t="65638" x="3616325" y="5875338"/>
          <p14:tracePt t="65655" x="3616325" y="5902325"/>
          <p14:tracePt t="65672" x="3616325" y="5911850"/>
          <p14:tracePt t="65688" x="3616325" y="5919788"/>
          <p14:tracePt t="65705" x="3616325" y="5946775"/>
          <p14:tracePt t="66355" x="3625850" y="5938838"/>
          <p14:tracePt t="66363" x="3625850" y="5919788"/>
          <p14:tracePt t="66379" x="3625850" y="5911850"/>
          <p14:tracePt t="66395" x="3625850" y="5902325"/>
          <p14:tracePt t="66411" x="3625850" y="5867400"/>
          <p14:tracePt t="66421" x="3625850" y="5857875"/>
          <p14:tracePt t="66438" x="3633788" y="5840413"/>
          <p14:tracePt t="66455" x="3633788" y="5822950"/>
          <p14:tracePt t="66472" x="3633788" y="5803900"/>
          <p14:tracePt t="66488" x="3633788" y="5786438"/>
          <p14:tracePt t="66505" x="3660775" y="5724525"/>
          <p14:tracePt t="66521" x="3660775" y="5705475"/>
          <p14:tracePt t="66538" x="3660775" y="5670550"/>
          <p14:tracePt t="66555" x="3679825" y="5626100"/>
          <p14:tracePt t="66572" x="3679825" y="5599113"/>
          <p14:tracePt t="66588" x="3679825" y="5537200"/>
          <p14:tracePt t="66605" x="3679825" y="5473700"/>
          <p14:tracePt t="66622" x="3679825" y="5446713"/>
          <p14:tracePt t="66638" x="3679825" y="5357813"/>
          <p14:tracePt t="66655" x="3679825" y="5295900"/>
          <p14:tracePt t="66671" x="3679825" y="5232400"/>
          <p14:tracePt t="66688" x="3679825" y="5170488"/>
          <p14:tracePt t="66705" x="3679825" y="5108575"/>
          <p14:tracePt t="66722" x="3679825" y="5045075"/>
          <p14:tracePt t="66738" x="3679825" y="5018088"/>
          <p14:tracePt t="66755" x="3679825" y="4965700"/>
          <p14:tracePt t="66772" x="3679825" y="4929188"/>
          <p14:tracePt t="66788" x="3679825" y="4919663"/>
          <p14:tracePt t="66805" x="3679825" y="4884738"/>
          <p14:tracePt t="66822" x="3679825" y="4857750"/>
          <p14:tracePt t="66838" x="3679825" y="4822825"/>
          <p14:tracePt t="66855" x="3679825" y="4813300"/>
          <p14:tracePt t="66871" x="3679825" y="4803775"/>
          <p14:tracePt t="66888" x="3670300" y="4759325"/>
          <p14:tracePt t="66905" x="3670300" y="4751388"/>
          <p14:tracePt t="66922" x="3670300" y="4724400"/>
          <p14:tracePt t="66939" x="3670300" y="4714875"/>
          <p14:tracePt t="67395" x="3670300" y="4705350"/>
          <p14:tracePt t="67411" x="3687763" y="4705350"/>
          <p14:tracePt t="67451" x="3705225" y="4705350"/>
          <p14:tracePt t="67459" x="3714750" y="4705350"/>
          <p14:tracePt t="67471" x="3724275" y="4705350"/>
          <p14:tracePt t="67491" x="3732213" y="4705350"/>
          <p14:tracePt t="67571" x="3759200" y="4705350"/>
          <p14:tracePt t="67579" x="3768725" y="4705350"/>
          <p14:tracePt t="67595" x="3776663" y="4705350"/>
          <p14:tracePt t="67605" x="3786188" y="4714875"/>
          <p14:tracePt t="67627" x="3813175" y="4714875"/>
          <p14:tracePt t="67723" x="3822700" y="4714875"/>
          <p14:tracePt t="67731" x="3830638" y="4714875"/>
          <p14:tracePt t="67747" x="3840163" y="4714875"/>
          <p14:tracePt t="67756" x="3857625" y="4714875"/>
          <p14:tracePt t="67772" x="3875088" y="4724400"/>
          <p14:tracePt t="67788" x="3902075" y="4741863"/>
          <p14:tracePt t="67805" x="3919538" y="4741863"/>
          <p14:tracePt t="70179" x="3929063" y="4741863"/>
          <p14:tracePt t="71435" x="3938588" y="4741863"/>
          <p14:tracePt t="71491" x="3956050" y="4759325"/>
          <p14:tracePt t="71499" x="3983038" y="4786313"/>
          <p14:tracePt t="71507" x="4010025" y="4795838"/>
          <p14:tracePt t="71521" x="4071938" y="4840288"/>
          <p14:tracePt t="71538" x="4152900" y="4894263"/>
          <p14:tracePt t="71555" x="4330700" y="4983163"/>
          <p14:tracePt t="71572" x="4429125" y="5037138"/>
          <p14:tracePt t="71588" x="4500563" y="5072063"/>
          <p14:tracePt t="71604" x="4545013" y="5081588"/>
          <p14:tracePt t="71621" x="4562475" y="5089525"/>
          <p14:tracePt t="71638" x="4608513" y="5116513"/>
          <p14:tracePt t="71655" x="4643438" y="5116513"/>
          <p14:tracePt t="71671" x="4705350" y="5133975"/>
          <p14:tracePt t="71688" x="4776788" y="5180013"/>
          <p14:tracePt t="71705" x="4795838" y="5197475"/>
          <p14:tracePt t="71721" x="4803775" y="5197475"/>
          <p14:tracePt t="71738" x="4813300" y="5205413"/>
          <p14:tracePt t="71754" x="4822825" y="5214938"/>
          <p14:tracePt t="71773" x="4840288" y="5214938"/>
          <p14:tracePt t="71788" x="4884738" y="5214938"/>
          <p14:tracePt t="71805" x="4938713" y="5214938"/>
          <p14:tracePt t="71821" x="5000625" y="5214938"/>
          <p14:tracePt t="71838" x="5062538" y="5214938"/>
          <p14:tracePt t="71855" x="5081588" y="5214938"/>
          <p14:tracePt t="71871" x="5089525" y="5214938"/>
          <p14:tracePt t="71888" x="5116513" y="5205413"/>
          <p14:tracePt t="71923" x="5126038" y="5205413"/>
          <p14:tracePt t="71947" x="5143500" y="5197475"/>
          <p14:tracePt t="71956" x="5143500" y="5187950"/>
          <p14:tracePt t="71971" x="5153025" y="5180013"/>
          <p14:tracePt t="71988" x="5180013" y="5153025"/>
          <p14:tracePt t="72021" x="5187950" y="5143500"/>
          <p14:tracePt t="72043" x="5205413" y="5133975"/>
          <p14:tracePt t="72067" x="5232400" y="5108575"/>
          <p14:tracePt t="72075" x="5241925" y="5099050"/>
          <p14:tracePt t="72099" x="5259388" y="5089525"/>
          <p14:tracePt t="72115" x="5259388" y="5081588"/>
          <p14:tracePt t="72363" x="5268913" y="5081588"/>
          <p14:tracePt t="72395" x="5268913" y="5099050"/>
          <p14:tracePt t="72404" x="5295900" y="5126038"/>
          <p14:tracePt t="72419" x="5295900" y="5160963"/>
          <p14:tracePt t="72427" x="5295900" y="5170488"/>
          <p14:tracePt t="72438" x="5303838" y="5187950"/>
          <p14:tracePt t="72454" x="5313363" y="5232400"/>
          <p14:tracePt t="72471" x="5322888" y="5286375"/>
          <p14:tracePt t="72488" x="5322888" y="5322888"/>
          <p14:tracePt t="72505" x="5322888" y="5367338"/>
          <p14:tracePt t="72521" x="5348288" y="5419725"/>
          <p14:tracePt t="72538" x="5348288" y="5500688"/>
          <p14:tracePt t="72555" x="5367338" y="5589588"/>
          <p14:tracePt t="72572" x="5367338" y="5608638"/>
          <p14:tracePt t="72588" x="5367338" y="5653088"/>
          <p14:tracePt t="72604" x="5367338" y="5670550"/>
          <p14:tracePt t="72621" x="5367338" y="5705475"/>
          <p14:tracePt t="72638" x="5367338" y="5751513"/>
          <p14:tracePt t="72655" x="5367338" y="5786438"/>
          <p14:tracePt t="72671" x="5348288" y="5830888"/>
          <p14:tracePt t="72688" x="5340350" y="5894388"/>
          <p14:tracePt t="72705" x="5322888" y="5956300"/>
          <p14:tracePt t="72721" x="5286375" y="6037263"/>
          <p14:tracePt t="72738" x="5286375" y="6062663"/>
          <p14:tracePt t="72755" x="5276850" y="6116638"/>
          <p14:tracePt t="72772" x="5251450" y="6143625"/>
          <p14:tracePt t="72788" x="5241925" y="6161088"/>
          <p14:tracePt t="72805" x="5232400" y="6170613"/>
          <p14:tracePt t="72821" x="5232400" y="6188075"/>
          <p14:tracePt t="72838" x="5224463" y="6197600"/>
          <p14:tracePt t="72987" x="5205413" y="6197600"/>
          <p14:tracePt t="73004" x="5187950" y="6197600"/>
          <p14:tracePt t="73011" x="5180013" y="6197600"/>
          <p14:tracePt t="73021" x="5170488" y="6197600"/>
          <p14:tracePt t="73038" x="5133975" y="6188075"/>
          <p14:tracePt t="73054" x="5126038" y="6180138"/>
          <p14:tracePt t="73091" x="5116513" y="6170613"/>
          <p14:tracePt t="73459" x="5116513" y="6153150"/>
          <p14:tracePt t="73475" x="5143500" y="6126163"/>
          <p14:tracePt t="73491" x="5153025" y="6116638"/>
          <p14:tracePt t="73507" x="5160963" y="6099175"/>
          <p14:tracePt t="73547" x="5187950" y="6081713"/>
          <p14:tracePt t="73555" x="5187950" y="6072188"/>
          <p14:tracePt t="73563" x="5187950" y="6062663"/>
          <p14:tracePt t="73572" x="5197475" y="6037263"/>
          <p14:tracePt t="73588" x="5197475" y="6018213"/>
          <p14:tracePt t="73605" x="5197475" y="6010275"/>
          <p14:tracePt t="73638" x="5205413" y="5983288"/>
          <p14:tracePt t="73763" x="5205413" y="5973763"/>
          <p14:tracePt t="73787" x="5205413" y="5965825"/>
          <p14:tracePt t="73811" x="5205413" y="5956300"/>
          <p14:tracePt t="73835" x="5205413" y="5946775"/>
          <p14:tracePt t="73851" x="5205413" y="5919788"/>
          <p14:tracePt t="73875" x="5205413" y="5911850"/>
          <p14:tracePt t="73891" x="5205413" y="5902325"/>
          <p14:tracePt t="73915" x="5205413" y="5894388"/>
          <p14:tracePt t="76819" x="5205413" y="5867400"/>
          <p14:tracePt t="76827" x="5197475" y="5848350"/>
          <p14:tracePt t="76843" x="5180013" y="5830888"/>
          <p14:tracePt t="76854" x="5170488" y="5786438"/>
          <p14:tracePt t="76871" x="5160963" y="5751513"/>
          <p14:tracePt t="76888" x="5133975" y="5688013"/>
          <p14:tracePt t="76904" x="5116513" y="5616575"/>
          <p14:tracePt t="76921" x="5116513" y="5537200"/>
          <p14:tracePt t="76938" x="5108575" y="5473700"/>
          <p14:tracePt t="76955" x="5089525" y="5357813"/>
          <p14:tracePt t="76971" x="5062538" y="5268913"/>
          <p14:tracePt t="76988" x="5062538" y="5224463"/>
          <p14:tracePt t="77005" x="5054600" y="5143500"/>
          <p14:tracePt t="77021" x="5054600" y="5089525"/>
          <p14:tracePt t="77038" x="5054600" y="5045075"/>
          <p14:tracePt t="77054" x="5045075" y="5037138"/>
          <p14:tracePt t="77071" x="5045075" y="5027613"/>
          <p14:tracePt t="77104" x="5045075" y="5010150"/>
          <p14:tracePt t="77121" x="5045075" y="4991100"/>
          <p14:tracePt t="77138" x="5037138" y="4929188"/>
          <p14:tracePt t="77154" x="5010150" y="4884738"/>
          <p14:tracePt t="77171" x="5010150" y="4840288"/>
          <p14:tracePt t="77188" x="5010150" y="4822825"/>
          <p14:tracePt t="77204" x="5000625" y="4786313"/>
          <p14:tracePt t="77221" x="5000625" y="4768850"/>
          <p14:tracePt t="77238" x="5000625" y="4759325"/>
          <p14:tracePt t="77254" x="5000625" y="4741863"/>
          <p14:tracePt t="77271" x="5000625" y="4714875"/>
          <p14:tracePt t="77288" x="5000625" y="4705350"/>
          <p14:tracePt t="77304" x="5000625" y="4687888"/>
          <p14:tracePt t="77321" x="5000625" y="4679950"/>
          <p14:tracePt t="77338" x="5000625" y="4633913"/>
          <p14:tracePt t="77355" x="5000625" y="4589463"/>
          <p14:tracePt t="77371" x="5000625" y="4554538"/>
          <p14:tracePt t="77388" x="5010150" y="4510088"/>
          <p14:tracePt t="77405" x="5018088" y="4491038"/>
          <p14:tracePt t="77438" x="5018088" y="4465638"/>
          <p14:tracePt t="77755" x="5037138" y="4456113"/>
          <p14:tracePt t="77779" x="5054600" y="4456113"/>
          <p14:tracePt t="77788" x="5062538" y="4456113"/>
          <p14:tracePt t="77795" x="5072063" y="4456113"/>
          <p14:tracePt t="78187" x="5081588" y="4456113"/>
          <p14:tracePt t="78235" x="5081588" y="4465638"/>
          <p14:tracePt t="78243" x="5081588" y="4491038"/>
          <p14:tracePt t="78254" x="5081588" y="4500563"/>
          <p14:tracePt t="78271" x="5037138" y="4537075"/>
          <p14:tracePt t="78288" x="4902200" y="4598988"/>
          <p14:tracePt t="78304" x="4803775" y="4652963"/>
          <p14:tracePt t="78321" x="4687888" y="4679950"/>
          <p14:tracePt t="78338" x="4554538" y="4724400"/>
          <p14:tracePt t="78355" x="4402138" y="4741863"/>
          <p14:tracePt t="78372" x="4179888" y="4741863"/>
          <p14:tracePt t="78388" x="4108450" y="4741863"/>
          <p14:tracePt t="78404" x="4054475" y="4741863"/>
          <p14:tracePt t="78421" x="4044950" y="4741863"/>
          <p14:tracePt t="78499" x="4037013" y="4741863"/>
          <p14:tracePt t="78523" x="4027488" y="4732338"/>
          <p14:tracePt t="78571" x="4000500" y="4705350"/>
          <p14:tracePt t="78691" x="4000500" y="4697413"/>
          <p14:tracePt t="78707" x="4010025" y="4687888"/>
          <p14:tracePt t="78715" x="4027488" y="4679950"/>
          <p14:tracePt t="78731" x="4037013" y="4679950"/>
          <p14:tracePt t="78739" x="4044950" y="4670425"/>
          <p14:tracePt t="78763" x="4054475" y="4670425"/>
          <p14:tracePt t="78788" x="4062413" y="4660900"/>
          <p14:tracePt t="78811" x="4089400" y="4643438"/>
          <p14:tracePt t="78819" x="4098925" y="4633913"/>
          <p14:tracePt t="78915" x="4108450" y="4625975"/>
          <p14:tracePt t="79531" x="4108450" y="4643438"/>
          <p14:tracePt t="79555" x="4108450" y="4660900"/>
          <p14:tracePt t="79563" x="4108450" y="4670425"/>
          <p14:tracePt t="79572" x="4108450" y="4679950"/>
          <p14:tracePt t="79588" x="4108450" y="4714875"/>
          <p14:tracePt t="79604" x="4089400" y="4759325"/>
          <p14:tracePt t="79621" x="4089400" y="4813300"/>
          <p14:tracePt t="79638" x="4089400" y="4894263"/>
          <p14:tracePt t="79654" x="4089400" y="4973638"/>
          <p14:tracePt t="79672" x="4089400" y="5062538"/>
          <p14:tracePt t="79688" x="4089400" y="5153025"/>
          <p14:tracePt t="79704" x="4089400" y="5232400"/>
          <p14:tracePt t="79721" x="4098925" y="5322888"/>
          <p14:tracePt t="79738" x="4108450" y="5419725"/>
          <p14:tracePt t="79755" x="4108450" y="5491163"/>
          <p14:tracePt t="79772" x="4125913" y="5581650"/>
          <p14:tracePt t="79788" x="4125913" y="5626100"/>
          <p14:tracePt t="79804" x="4125913" y="5670550"/>
          <p14:tracePt t="79821" x="4125913" y="5697538"/>
          <p14:tracePt t="79838" x="4133850" y="5724525"/>
          <p14:tracePt t="79854" x="4133850" y="5751513"/>
          <p14:tracePt t="79871" x="4133850" y="5786438"/>
          <p14:tracePt t="79888" x="4133850" y="5830888"/>
          <p14:tracePt t="79904" x="4133850" y="5884863"/>
          <p14:tracePt t="79921" x="4133850" y="5902325"/>
          <p14:tracePt t="79938" x="4133850" y="5946775"/>
          <p14:tracePt t="79955" x="4133850" y="5956300"/>
          <p14:tracePt t="79971" x="4133850" y="5965825"/>
          <p14:tracePt t="79988" x="4152900" y="5983288"/>
          <p14:tracePt t="80435" x="4160838" y="5983288"/>
          <p14:tracePt t="80451" x="4179888" y="5946775"/>
          <p14:tracePt t="80459" x="4179888" y="5929313"/>
          <p14:tracePt t="80471" x="4179888" y="5875338"/>
          <p14:tracePt t="80488" x="4179888" y="5795963"/>
          <p14:tracePt t="80504" x="4187825" y="5724525"/>
          <p14:tracePt t="80521" x="4187825" y="5643563"/>
          <p14:tracePt t="80538" x="4187825" y="5554663"/>
          <p14:tracePt t="80554" x="4187825" y="5446713"/>
          <p14:tracePt t="80571" x="4187825" y="5303838"/>
          <p14:tracePt t="80588" x="4187825" y="5224463"/>
          <p14:tracePt t="80604" x="4187825" y="5160963"/>
          <p14:tracePt t="80621" x="4187825" y="5099050"/>
          <p14:tracePt t="80638" x="4187825" y="5045075"/>
          <p14:tracePt t="80654" x="4187825" y="4983163"/>
          <p14:tracePt t="80671" x="4187825" y="4902200"/>
          <p14:tracePt t="80687" x="4187825" y="4840288"/>
          <p14:tracePt t="80704" x="4152900" y="4741863"/>
          <p14:tracePt t="80721" x="4133850" y="4660900"/>
          <p14:tracePt t="80737" x="4133850" y="4643438"/>
          <p14:tracePt t="80754" x="4116388" y="4608513"/>
          <p14:tracePt t="80772" x="4098925" y="4581525"/>
          <p14:tracePt t="80835" x="4089400" y="4572000"/>
          <p14:tracePt t="81035" x="4089400" y="4589463"/>
          <p14:tracePt t="81043" x="4089400" y="4616450"/>
          <p14:tracePt t="81054" x="4089400" y="4670425"/>
          <p14:tracePt t="81071" x="4108450" y="4759325"/>
          <p14:tracePt t="81088" x="4108450" y="4929188"/>
          <p14:tracePt t="81104" x="4108450" y="5143500"/>
          <p14:tracePt t="81121" x="4108450" y="5367338"/>
          <p14:tracePt t="81138" x="4108450" y="5554663"/>
          <p14:tracePt t="81154" x="4108450" y="5724525"/>
          <p14:tracePt t="81172" x="4108450" y="5911850"/>
          <p14:tracePt t="81188" x="4108450" y="5991225"/>
          <p14:tracePt t="81204" x="4108450" y="6037263"/>
          <p14:tracePt t="81221" x="4116388" y="6054725"/>
          <p14:tracePt t="81254" x="4116388" y="6081713"/>
          <p14:tracePt t="81272" x="4116388" y="6089650"/>
          <p14:tracePt t="81288" x="4125913" y="6108700"/>
          <p14:tracePt t="81315" x="4125913" y="6134100"/>
          <p14:tracePt t="81323" x="4125913" y="6143625"/>
          <p14:tracePt t="81338" x="4125913" y="6153150"/>
          <p14:tracePt t="81355" x="4143375" y="6170613"/>
          <p14:tracePt t="81371" x="4143375" y="6188075"/>
          <p14:tracePt t="81427" x="4160838" y="6197600"/>
          <p14:tracePt t="81531" x="4170363" y="6197600"/>
          <p14:tracePt t="81795" x="4187825" y="6197600"/>
          <p14:tracePt t="81804" x="4197350" y="6180138"/>
          <p14:tracePt t="81811" x="4214813" y="6170613"/>
          <p14:tracePt t="81827" x="4214813" y="6161088"/>
          <p14:tracePt t="81837" x="4214813" y="6153150"/>
          <p14:tracePt t="81854" x="4214813" y="6143625"/>
          <p14:tracePt t="81871" x="4214813" y="6099175"/>
          <p14:tracePt t="81889" x="4214813" y="6054725"/>
          <p14:tracePt t="81904" x="4214813" y="6018213"/>
          <p14:tracePt t="81921" x="4214813" y="5991225"/>
          <p14:tracePt t="81937" x="4214813" y="5965825"/>
          <p14:tracePt t="81954" x="4214813" y="5938838"/>
          <p14:tracePt t="81971" x="4214813" y="5894388"/>
          <p14:tracePt t="81988" x="4214813" y="5884863"/>
          <p14:tracePt t="82004" x="4214813" y="5875338"/>
          <p14:tracePt t="82075" x="4205288" y="5867400"/>
          <p14:tracePt t="82131" x="4205288" y="5840413"/>
          <p14:tracePt t="82139" x="4205288" y="5830888"/>
          <p14:tracePt t="82147" x="4205288" y="5822950"/>
          <p14:tracePt t="82155" x="4205288" y="5803900"/>
          <p14:tracePt t="82172" x="4197350" y="5741988"/>
          <p14:tracePt t="82188" x="4197350" y="5688013"/>
          <p14:tracePt t="82204" x="4187825" y="5626100"/>
          <p14:tracePt t="82221" x="4187825" y="5527675"/>
          <p14:tracePt t="82237" x="4187825" y="5446713"/>
          <p14:tracePt t="82254" x="4187825" y="5367338"/>
          <p14:tracePt t="82271" x="4187825" y="5259388"/>
          <p14:tracePt t="82287" x="4170363" y="5170488"/>
          <p14:tracePt t="82304" x="4143375" y="5072063"/>
          <p14:tracePt t="82321" x="4143375" y="5018088"/>
          <p14:tracePt t="82338" x="4143375" y="4956175"/>
          <p14:tracePt t="82354" x="4143375" y="4919663"/>
          <p14:tracePt t="82371" x="4143375" y="4884738"/>
          <p14:tracePt t="82388" x="4143375" y="4867275"/>
          <p14:tracePt t="82404" x="4143375" y="4848225"/>
          <p14:tracePt t="82421" x="4133850" y="4830763"/>
          <p14:tracePt t="82438" x="4133850" y="4786313"/>
          <p14:tracePt t="82454" x="4133850" y="4768850"/>
          <p14:tracePt t="82471" x="4133850" y="4741863"/>
          <p14:tracePt t="82488" x="4133850" y="4732338"/>
          <p14:tracePt t="82627" x="4125913" y="4724400"/>
          <p14:tracePt t="82787" x="4125913" y="4732338"/>
          <p14:tracePt t="82804" x="4125913" y="4741863"/>
          <p14:tracePt t="82811" x="4125913" y="4759325"/>
          <p14:tracePt t="82821" x="4125913" y="4776788"/>
          <p14:tracePt t="82838" x="4125913" y="4795838"/>
          <p14:tracePt t="82854" x="4125913" y="4840288"/>
          <p14:tracePt t="82871" x="4133850" y="4884738"/>
          <p14:tracePt t="82888" x="4143375" y="4946650"/>
          <p14:tracePt t="82904" x="4143375" y="4991100"/>
          <p14:tracePt t="82921" x="4143375" y="5010150"/>
          <p14:tracePt t="82938" x="4143375" y="5045075"/>
          <p14:tracePt t="82954" x="4160838" y="5062538"/>
          <p14:tracePt t="82971" x="4160838" y="5108575"/>
          <p14:tracePt t="82988" x="4170363" y="5153025"/>
          <p14:tracePt t="83004" x="4170363" y="5205413"/>
          <p14:tracePt t="83021" x="4170363" y="5286375"/>
          <p14:tracePt t="83037" x="4170363" y="5375275"/>
          <p14:tracePt t="83054" x="4170363" y="5483225"/>
          <p14:tracePt t="83071" x="4170363" y="5572125"/>
          <p14:tracePt t="83087" x="4170363" y="5680075"/>
          <p14:tracePt t="83105" x="4197350" y="5732463"/>
          <p14:tracePt t="83121" x="4197350" y="5768975"/>
          <p14:tracePt t="83137" x="4205288" y="5795963"/>
          <p14:tracePt t="83154" x="4205288" y="5803900"/>
          <p14:tracePt t="83587" x="4214813" y="5803900"/>
          <p14:tracePt t="83604" x="4241800" y="5795963"/>
          <p14:tracePt t="83620" x="4251325" y="5795963"/>
          <p14:tracePt t="83819" x="4259263" y="5795963"/>
          <p14:tracePt t="83827" x="4268788" y="5795963"/>
          <p14:tracePt t="83859" x="4268788" y="5786438"/>
          <p14:tracePt t="83867" x="4268788" y="5759450"/>
          <p14:tracePt t="83883" x="4268788" y="5751513"/>
          <p14:tracePt t="83947" x="4251325" y="5732463"/>
          <p14:tracePt t="83955" x="4251325" y="5705475"/>
          <p14:tracePt t="83963" x="4251325" y="5697538"/>
          <p14:tracePt t="83972" x="4241800" y="5688013"/>
          <p14:tracePt t="83989" x="4232275" y="5661025"/>
          <p14:tracePt t="84004" x="4232275" y="5653088"/>
          <p14:tracePt t="84021" x="4232275" y="5643563"/>
          <p14:tracePt t="84037" x="4232275" y="5634038"/>
          <p14:tracePt t="84054" x="4232275" y="5626100"/>
          <p14:tracePt t="84099" x="4232275" y="5599113"/>
          <p14:tracePt t="84107" x="4232275" y="5589588"/>
          <p14:tracePt t="84115" x="4232275" y="5581650"/>
          <p14:tracePt t="84131" x="4232275" y="5572125"/>
          <p14:tracePt t="84139" x="4232275" y="5545138"/>
          <p14:tracePt t="84154" x="4232275" y="5537200"/>
          <p14:tracePt t="84171" x="4232275" y="5518150"/>
          <p14:tracePt t="84188" x="4224338" y="5473700"/>
          <p14:tracePt t="84204" x="4224338" y="5465763"/>
          <p14:tracePt t="84221" x="4224338" y="5438775"/>
          <p14:tracePt t="84275" x="4224338" y="5429250"/>
          <p14:tracePt t="84291" x="4224338" y="5419725"/>
          <p14:tracePt t="84299" x="4224338" y="5411788"/>
          <p14:tracePt t="84307" x="4224338" y="5394325"/>
          <p14:tracePt t="84323" x="4197350" y="5367338"/>
          <p14:tracePt t="84379" x="4197350" y="5357813"/>
          <p14:tracePt t="84420" x="4197350" y="5330825"/>
          <p14:tracePt t="84443" x="4197350" y="5313363"/>
          <p14:tracePt t="84451" x="4187825" y="5295900"/>
          <p14:tracePt t="84459" x="4187825" y="5276850"/>
          <p14:tracePt t="84475" x="4187825" y="5268913"/>
          <p14:tracePt t="84487" x="4170363" y="5241925"/>
          <p14:tracePt t="84507" x="4160838" y="5205413"/>
          <p14:tracePt t="84523" x="4160838" y="5197475"/>
          <p14:tracePt t="84537" x="4160838" y="5187950"/>
          <p14:tracePt t="84554" x="4160838" y="5153025"/>
          <p14:tracePt t="84571" x="4125913" y="5081588"/>
          <p14:tracePt t="84589" x="4125913" y="5072063"/>
          <p14:tracePt t="84604" x="4125913" y="5018088"/>
          <p14:tracePt t="84620" x="4116388" y="4965700"/>
          <p14:tracePt t="84637" x="4116388" y="4956175"/>
          <p14:tracePt t="84654" x="4116388" y="4938713"/>
          <p14:tracePt t="84671" x="4108450" y="4919663"/>
          <p14:tracePt t="84687" x="4108450" y="4902200"/>
          <p14:tracePt t="84705" x="4081463" y="4884738"/>
          <p14:tracePt t="84721" x="4081463" y="4867275"/>
          <p14:tracePt t="84737" x="4081463" y="4848225"/>
          <p14:tracePt t="84754" x="4081463" y="4803775"/>
          <p14:tracePt t="84771" x="4081463" y="4776788"/>
          <p14:tracePt t="84891" x="4081463" y="4768850"/>
          <p14:tracePt t="84971" x="4081463" y="4759325"/>
          <p14:tracePt t="84988" x="4081463" y="4751388"/>
          <p14:tracePt t="85019" x="4081463" y="4724400"/>
          <p14:tracePt t="85099" x="4081463" y="4714875"/>
          <p14:tracePt t="85195" x="4081463" y="4705350"/>
          <p14:tracePt t="85803" x="4089400" y="4705350"/>
          <p14:tracePt t="85931" x="4116388" y="4705350"/>
          <p14:tracePt t="86235" x="4133850" y="4687888"/>
          <p14:tracePt t="86283" x="4152900" y="4679950"/>
          <p14:tracePt t="86379" x="4160838" y="4670425"/>
          <p14:tracePt t="86420" x="4170363" y="4652963"/>
          <p14:tracePt t="86451" x="4179888" y="4643438"/>
          <p14:tracePt t="86515" x="4187825" y="4625975"/>
          <p14:tracePt t="86755" x="4197350" y="4616450"/>
          <p14:tracePt t="86859" x="4197350" y="4608513"/>
          <p14:tracePt t="86955" x="4197350" y="4598988"/>
          <p14:tracePt t="86979" x="4197350" y="4572000"/>
          <p14:tracePt t="87011" x="4187825" y="4562475"/>
          <p14:tracePt t="87371" x="4187825" y="4598988"/>
          <p14:tracePt t="87379" x="4187825" y="4643438"/>
          <p14:tracePt t="87388" x="4187825" y="4697413"/>
          <p14:tracePt t="87404" x="4224338" y="4867275"/>
          <p14:tracePt t="87421" x="4268788" y="5010150"/>
          <p14:tracePt t="87437" x="4286250" y="5160963"/>
          <p14:tracePt t="87454" x="4303713" y="5357813"/>
          <p14:tracePt t="87471" x="4303713" y="5527675"/>
          <p14:tracePt t="87487" x="4303713" y="5653088"/>
          <p14:tracePt t="87504" x="4303713" y="5732463"/>
          <p14:tracePt t="87520" x="4303713" y="5786438"/>
          <p14:tracePt t="87537" x="4303713" y="5803900"/>
          <p14:tracePt t="87554" x="4303713" y="5813425"/>
          <p14:tracePt t="87787" x="4303713" y="5830888"/>
          <p14:tracePt t="87931" x="4303713" y="5813425"/>
          <p14:tracePt t="87939" x="4303713" y="5786438"/>
          <p14:tracePt t="87947" x="4303713" y="5751513"/>
          <p14:tracePt t="87955" x="4303713" y="5724525"/>
          <p14:tracePt t="87970" x="4303713" y="5715000"/>
          <p14:tracePt t="87988" x="4303713" y="5661025"/>
          <p14:tracePt t="88004" x="4303713" y="5572125"/>
          <p14:tracePt t="88021" x="4303713" y="5483225"/>
          <p14:tracePt t="88037" x="4303713" y="5375275"/>
          <p14:tracePt t="88054" x="4303713" y="5295900"/>
          <p14:tracePt t="88071" x="4303713" y="5224463"/>
          <p14:tracePt t="88087" x="4276725" y="5143500"/>
          <p14:tracePt t="88104" x="4259263" y="5062538"/>
          <p14:tracePt t="88121" x="4259263" y="4991100"/>
          <p14:tracePt t="88138" x="4259263" y="4965700"/>
          <p14:tracePt t="88154" x="4251325" y="4938713"/>
          <p14:tracePt t="88172" x="4241800" y="4911725"/>
          <p14:tracePt t="88188" x="4232275" y="4894263"/>
          <p14:tracePt t="88204" x="4224338" y="4884738"/>
          <p14:tracePt t="88221" x="4205288" y="4875213"/>
          <p14:tracePt t="88254" x="4197350" y="4867275"/>
          <p14:tracePt t="88275" x="4197350" y="4857750"/>
          <p14:tracePt t="88291" x="4187825" y="4830763"/>
          <p14:tracePt t="88304" x="4187825" y="4822825"/>
          <p14:tracePt t="88320" x="4187825" y="4803775"/>
          <p14:tracePt t="88338" x="4160838" y="4768850"/>
          <p14:tracePt t="88404" x="4160838" y="4759325"/>
          <p14:tracePt t="88435" x="4160838" y="4741863"/>
          <p14:tracePt t="88475" x="4160838" y="4732338"/>
          <p14:tracePt t="88483" x="4160838" y="4724400"/>
          <p14:tracePt t="88515" x="4170363" y="4705350"/>
          <p14:tracePt t="88771" x="4179888" y="4679950"/>
          <p14:tracePt t="88915" x="4179888" y="4670425"/>
          <p14:tracePt t="88963" x="4179888" y="4660900"/>
          <p14:tracePt t="89019" x="4179888" y="4652963"/>
          <p14:tracePt t="89075" x="4179888" y="4633913"/>
          <p14:tracePt t="89139" x="4187825" y="4625975"/>
          <p14:tracePt t="89179" x="4187825" y="4616450"/>
          <p14:tracePt t="89243" x="4197350" y="4608513"/>
          <p14:tracePt t="89404" x="4205288" y="4608513"/>
          <p14:tracePt t="89411" x="4232275" y="4608513"/>
          <p14:tracePt t="89435" x="4241800" y="4616450"/>
          <p14:tracePt t="89443" x="4251325" y="4616450"/>
          <p14:tracePt t="89454" x="4259263" y="4616450"/>
          <p14:tracePt t="89470" x="4286250" y="4633913"/>
          <p14:tracePt t="89515" x="4303713" y="4633913"/>
          <p14:tracePt t="89531" x="4313238" y="4633913"/>
          <p14:tracePt t="89547" x="4330700" y="4633913"/>
          <p14:tracePt t="89563" x="4340225" y="4633913"/>
          <p14:tracePt t="89579" x="4357688" y="4633913"/>
          <p14:tracePt t="89588" x="4367213" y="4633913"/>
          <p14:tracePt t="89611" x="4394200" y="4633913"/>
          <p14:tracePt t="89627" x="4411663" y="4633913"/>
          <p14:tracePt t="89643" x="4419600" y="4633913"/>
          <p14:tracePt t="89659" x="4438650" y="4633913"/>
          <p14:tracePt t="89667" x="4446588" y="4633913"/>
          <p14:tracePt t="89683" x="4465638" y="4633913"/>
          <p14:tracePt t="89691" x="4473575" y="4633913"/>
          <p14:tracePt t="89707" x="4500563" y="4625975"/>
          <p14:tracePt t="89720" x="4518025" y="4625975"/>
          <p14:tracePt t="89737" x="4545013" y="4625975"/>
          <p14:tracePt t="89754" x="4572000" y="4625975"/>
          <p14:tracePt t="89770" x="4589463" y="4625975"/>
          <p14:tracePt t="89787" x="4608513" y="4625975"/>
          <p14:tracePt t="89804" x="4625975" y="4625975"/>
          <p14:tracePt t="89821" x="4633913" y="4625975"/>
          <p14:tracePt t="89854" x="4643438" y="4625975"/>
          <p14:tracePt t="89875" x="4652963" y="4616450"/>
          <p14:tracePt t="89887" x="4670425" y="4608513"/>
          <p14:tracePt t="89915" x="4679950" y="4608513"/>
          <p14:tracePt t="89963" x="4687888" y="4608513"/>
          <p14:tracePt t="89987" x="4697413" y="4608513"/>
          <p14:tracePt t="90004" x="4705350" y="4608513"/>
          <p14:tracePt t="90011" x="4732338" y="4608513"/>
          <p14:tracePt t="90021" x="4741863" y="4608513"/>
          <p14:tracePt t="90037" x="4751388" y="4608513"/>
          <p14:tracePt t="90054" x="4776788" y="4608513"/>
          <p14:tracePt t="90070" x="4803775" y="4608513"/>
          <p14:tracePt t="90087" x="4830763" y="4608513"/>
          <p14:tracePt t="90104" x="4840288" y="4608513"/>
          <p14:tracePt t="90120" x="4848225" y="4608513"/>
          <p14:tracePt t="90137" x="4867275" y="4608513"/>
          <p14:tracePt t="90170" x="4884738" y="4608513"/>
          <p14:tracePt t="90395" x="4894263" y="4608513"/>
          <p14:tracePt t="90875" x="4902200" y="4598988"/>
          <p14:tracePt t="90915" x="4911725" y="4589463"/>
          <p14:tracePt t="90923" x="4911725" y="4562475"/>
          <p14:tracePt t="90931" x="4929188" y="4554538"/>
          <p14:tracePt t="90939" x="4946650" y="4537075"/>
          <p14:tracePt t="90954" x="4956175" y="4527550"/>
          <p14:tracePt t="90971" x="4973638" y="4491038"/>
          <p14:tracePt t="90988" x="5010150" y="4419600"/>
          <p14:tracePt t="91004" x="5018088" y="4375150"/>
          <p14:tracePt t="91020" x="5027613" y="4313238"/>
          <p14:tracePt t="91037" x="5027613" y="4251325"/>
          <p14:tracePt t="91054" x="5027613" y="4187825"/>
          <p14:tracePt t="91070" x="5027613" y="4125913"/>
          <p14:tracePt t="91087" x="5027613" y="4081463"/>
          <p14:tracePt t="91104" x="5027613" y="4044950"/>
          <p14:tracePt t="91120" x="5027613" y="4017963"/>
          <p14:tracePt t="91138" x="5027613" y="3973513"/>
          <p14:tracePt t="91154" x="5027613" y="3956050"/>
          <p14:tracePt t="91171" x="4983163" y="3911600"/>
          <p14:tracePt t="91188" x="4973638" y="3902075"/>
          <p14:tracePt t="91204" x="4956175" y="3884613"/>
          <p14:tracePt t="91220" x="4946650" y="3875088"/>
          <p14:tracePt t="91237" x="4938713" y="3848100"/>
          <p14:tracePt t="91254" x="4911725" y="3830638"/>
          <p14:tracePt t="91270" x="4894263" y="3803650"/>
          <p14:tracePt t="91304" x="4857750" y="3803650"/>
          <p14:tracePt t="91320" x="4848225" y="3803650"/>
          <p14:tracePt t="91337" x="4822825" y="3803650"/>
          <p14:tracePt t="91354" x="4803775" y="3803650"/>
          <p14:tracePt t="91370" x="4786313" y="3803650"/>
          <p14:tracePt t="91388" x="4768850" y="3803650"/>
          <p14:tracePt t="91421" x="4759325" y="3803650"/>
          <p14:tracePt t="91437" x="4724400" y="3822700"/>
          <p14:tracePt t="91454" x="4714875" y="3822700"/>
          <p14:tracePt t="91470" x="4705350" y="3830638"/>
          <p14:tracePt t="91504" x="4679950" y="3840163"/>
          <p14:tracePt t="91520" x="4643438" y="3848100"/>
          <p14:tracePt t="91537" x="4633913" y="3867150"/>
          <p14:tracePt t="91554" x="4625975" y="3875088"/>
          <p14:tracePt t="91570" x="4608513" y="3884613"/>
          <p14:tracePt t="91587" x="4598988" y="3894138"/>
          <p14:tracePt t="91604" x="4562475" y="3919538"/>
          <p14:tracePt t="91620" x="4554538" y="3929063"/>
          <p14:tracePt t="91637" x="4545013" y="3938588"/>
          <p14:tracePt t="91654" x="4527550" y="3946525"/>
          <p14:tracePt t="91670" x="4518025" y="3956050"/>
          <p14:tracePt t="91687" x="4518025" y="3965575"/>
          <p14:tracePt t="91704" x="4510088" y="3983038"/>
          <p14:tracePt t="91720" x="4491038" y="4010025"/>
          <p14:tracePt t="91737" x="4473575" y="4037013"/>
          <p14:tracePt t="91772" x="4465638" y="4044950"/>
          <p14:tracePt t="91811" x="4465638" y="4062413"/>
          <p14:tracePt t="91827" x="4465638" y="4071938"/>
          <p14:tracePt t="91835" x="4465638" y="4089400"/>
          <p14:tracePt t="91851" x="4465638" y="4098925"/>
          <p14:tracePt t="91867" x="4456113" y="4133850"/>
          <p14:tracePt t="91899" x="4456113" y="4143375"/>
          <p14:tracePt t="91915" x="4456113" y="4152900"/>
          <p14:tracePt t="91931" x="4456113" y="4170363"/>
          <p14:tracePt t="91939" x="4456113" y="4179888"/>
          <p14:tracePt t="91947" x="4456113" y="4197350"/>
          <p14:tracePt t="91963" x="4456113" y="4205288"/>
          <p14:tracePt t="91987" x="4456113" y="4224338"/>
          <p14:tracePt t="92004" x="4456113" y="4232275"/>
          <p14:tracePt t="92027" x="4456113" y="4241800"/>
          <p14:tracePt t="92043" x="4456113" y="4259263"/>
          <p14:tracePt t="92051" x="4456113" y="4276725"/>
          <p14:tracePt t="92067" x="4456113" y="4286250"/>
          <p14:tracePt t="92083" x="4456113" y="4295775"/>
          <p14:tracePt t="92099" x="4456113" y="4303713"/>
          <p14:tracePt t="92115" x="4456113" y="4330700"/>
          <p14:tracePt t="92123" x="4456113" y="4340225"/>
          <p14:tracePt t="92147" x="4456113" y="4348163"/>
          <p14:tracePt t="92155" x="4465638" y="4357688"/>
          <p14:tracePt t="92170" x="4473575" y="4367213"/>
          <p14:tracePt t="92187" x="4483100" y="4375150"/>
          <p14:tracePt t="92205" x="4483100" y="4394200"/>
          <p14:tracePt t="92221" x="4483100" y="4402138"/>
          <p14:tracePt t="92237" x="4500563" y="4411663"/>
          <p14:tracePt t="92254" x="4510088" y="4419600"/>
          <p14:tracePt t="92270" x="4527550" y="4446588"/>
          <p14:tracePt t="92291" x="4537075" y="4456113"/>
          <p14:tracePt t="92307" x="4554538" y="4465638"/>
          <p14:tracePt t="92320" x="4572000" y="4473575"/>
          <p14:tracePt t="92337" x="4608513" y="4500563"/>
          <p14:tracePt t="92354" x="4616450" y="4510088"/>
          <p14:tracePt t="92371" x="4625975" y="4510088"/>
          <p14:tracePt t="92387" x="4652963" y="4518025"/>
          <p14:tracePt t="92420" x="4660900" y="4518025"/>
          <p14:tracePt t="92451" x="4679950" y="4518025"/>
          <p14:tracePt t="92467" x="4687888" y="4527550"/>
          <p14:tracePt t="92483" x="4697413" y="4527550"/>
          <p14:tracePt t="92499" x="4724400" y="4554538"/>
          <p14:tracePt t="92515" x="4732338" y="4554538"/>
          <p14:tracePt t="92523" x="4741863" y="4554538"/>
          <p14:tracePt t="92547" x="4751388" y="4562475"/>
          <p14:tracePt t="92579" x="4759325" y="4562475"/>
          <p14:tracePt t="92595" x="4786313" y="4562475"/>
          <p14:tracePt t="92619" x="4795838" y="4562475"/>
          <p14:tracePt t="92643" x="4803775" y="4562475"/>
          <p14:tracePt t="92659" x="4813300" y="4562475"/>
          <p14:tracePt t="92683" x="4840288" y="4562475"/>
          <p14:tracePt t="92723" x="4848225" y="4562475"/>
          <p14:tracePt t="92739" x="4857750" y="4562475"/>
          <p14:tracePt t="92771" x="4867275" y="4562475"/>
          <p14:tracePt t="92795" x="4894263" y="4562475"/>
          <p14:tracePt t="92827" x="4902200" y="4562475"/>
          <p14:tracePt t="92843" x="4919663" y="4545013"/>
          <p14:tracePt t="92875" x="4946650" y="4537075"/>
          <p14:tracePt t="92883" x="4973638" y="4527550"/>
          <p14:tracePt t="92907" x="4983163" y="4518025"/>
          <p14:tracePt t="92915" x="4991100" y="4500563"/>
          <p14:tracePt t="92939" x="4991100" y="4491038"/>
          <p14:tracePt t="92955" x="5000625" y="4483100"/>
          <p14:tracePt t="92964" x="5010150" y="4473575"/>
          <p14:tracePt t="92972" x="5010150" y="4465638"/>
          <p14:tracePt t="92988" x="5010150" y="4456113"/>
          <p14:tracePt t="93004" x="5010150" y="4429125"/>
          <p14:tracePt t="93020" x="5010150" y="4402138"/>
          <p14:tracePt t="93037" x="5010150" y="4384675"/>
          <p14:tracePt t="93054" x="5010150" y="4357688"/>
          <p14:tracePt t="93070" x="5000625" y="4322763"/>
          <p14:tracePt t="93087" x="4973638" y="4276725"/>
          <p14:tracePt t="93104" x="4956175" y="4251325"/>
          <p14:tracePt t="93120" x="4946650" y="4224338"/>
          <p14:tracePt t="93137" x="4911725" y="4160838"/>
          <p14:tracePt t="93154" x="4902200" y="4152900"/>
          <p14:tracePt t="93170" x="4884738" y="4143375"/>
          <p14:tracePt t="93188" x="4867275" y="4108450"/>
          <p14:tracePt t="93204" x="4848225" y="4089400"/>
          <p14:tracePt t="93220" x="4813300" y="4071938"/>
          <p14:tracePt t="93237" x="4776788" y="4044950"/>
          <p14:tracePt t="93254" x="4768850" y="4037013"/>
          <p14:tracePt t="93270" x="4724400" y="4010025"/>
          <p14:tracePt t="93287" x="4697413" y="4000500"/>
          <p14:tracePt t="93303" x="4679950" y="4000500"/>
          <p14:tracePt t="93320" x="4643438" y="4000500"/>
          <p14:tracePt t="93337" x="4625975" y="4000500"/>
          <p14:tracePt t="93354" x="4598988" y="4000500"/>
          <p14:tracePt t="93370" x="4581525" y="4000500"/>
          <p14:tracePt t="93388" x="4545013" y="4000500"/>
          <p14:tracePt t="93404" x="4537075" y="4000500"/>
          <p14:tracePt t="93437" x="4510088" y="4000500"/>
          <p14:tracePt t="93454" x="4491038" y="4000500"/>
          <p14:tracePt t="93470" x="4473575" y="4010025"/>
          <p14:tracePt t="93487" x="4456113" y="4017963"/>
          <p14:tracePt t="93504" x="4446588" y="4044950"/>
          <p14:tracePt t="93520" x="4419600" y="4081463"/>
          <p14:tracePt t="93537" x="4411663" y="4116388"/>
          <p14:tracePt t="93553" x="4411663" y="4125913"/>
          <p14:tracePt t="93570" x="4411663" y="4152900"/>
          <p14:tracePt t="93587" x="4402138" y="4179888"/>
          <p14:tracePt t="93604" x="4402138" y="4205288"/>
          <p14:tracePt t="93620" x="4402138" y="4232275"/>
          <p14:tracePt t="93637" x="4402138" y="4241800"/>
          <p14:tracePt t="93654" x="4402138" y="4286250"/>
          <p14:tracePt t="93670" x="4402138" y="4313238"/>
          <p14:tracePt t="93687" x="4402138" y="4330700"/>
          <p14:tracePt t="93703" x="4402138" y="4367213"/>
          <p14:tracePt t="93720" x="4402138" y="4375150"/>
          <p14:tracePt t="93737" x="4411663" y="4411663"/>
          <p14:tracePt t="93754" x="4411663" y="4419600"/>
          <p14:tracePt t="93771" x="4438650" y="4456113"/>
          <p14:tracePt t="93788" x="4446588" y="4473575"/>
          <p14:tracePt t="93804" x="4465638" y="4500563"/>
          <p14:tracePt t="93820" x="4473575" y="4510088"/>
          <p14:tracePt t="93837" x="4491038" y="4527550"/>
          <p14:tracePt t="93854" x="4527550" y="4527550"/>
          <p14:tracePt t="93871" x="4554538" y="4545013"/>
          <p14:tracePt t="93887" x="4608513" y="4562475"/>
          <p14:tracePt t="93904" x="4660900" y="4572000"/>
          <p14:tracePt t="93920" x="4705350" y="4581525"/>
          <p14:tracePt t="93937" x="4759325" y="4608513"/>
          <p14:tracePt t="93954" x="4795838" y="4608513"/>
          <p14:tracePt t="93971" x="4830763" y="4608513"/>
          <p14:tracePt t="93987" x="4867275" y="4608513"/>
          <p14:tracePt t="94004" x="4884738" y="4608513"/>
          <p14:tracePt t="94021" x="4919663" y="4598988"/>
          <p14:tracePt t="94037" x="4938713" y="4598988"/>
          <p14:tracePt t="94054" x="4946650" y="4589463"/>
          <p14:tracePt t="94071" x="4965700" y="4572000"/>
          <p14:tracePt t="94243" x="4946650" y="4572000"/>
          <p14:tracePt t="94251" x="4938713" y="4572000"/>
          <p14:tracePt t="94259" x="4929188" y="4581525"/>
          <p14:tracePt t="94270" x="4875213" y="4608513"/>
          <p14:tracePt t="94287" x="4840288" y="4652963"/>
          <p14:tracePt t="94304" x="4768850" y="4705350"/>
          <p14:tracePt t="94320" x="4679950" y="4822825"/>
          <p14:tracePt t="94337" x="4625975" y="4911725"/>
          <p14:tracePt t="94354" x="4527550" y="5072063"/>
          <p14:tracePt t="94370" x="4411663" y="5224463"/>
          <p14:tracePt t="94387" x="4241800" y="5473700"/>
          <p14:tracePt t="94404" x="4125913" y="5626100"/>
          <p14:tracePt t="94421" x="4054475" y="5768975"/>
          <p14:tracePt t="94437" x="3938588" y="5911850"/>
          <p14:tracePt t="94454" x="3867150" y="5991225"/>
          <p14:tracePt t="94470" x="3830638" y="6062663"/>
          <p14:tracePt t="94487" x="3822700" y="6089650"/>
          <p14:tracePt t="94504" x="3803650" y="6089650"/>
          <p14:tracePt t="94520" x="3786188" y="6089650"/>
          <p14:tracePt t="94731" x="3768725" y="6089650"/>
          <p14:tracePt t="94763" x="3759200" y="6089650"/>
          <p14:tracePt t="94795" x="3741738" y="6072188"/>
          <p14:tracePt t="94804" x="3732213" y="6054725"/>
          <p14:tracePt t="94811" x="3732213" y="6045200"/>
          <p14:tracePt t="94821" x="3724275" y="6037263"/>
          <p14:tracePt t="94837" x="3687763" y="6000750"/>
          <p14:tracePt t="94854" x="3670300" y="5983288"/>
          <p14:tracePt t="94870" x="3660775" y="5973763"/>
          <p14:tracePt t="94903" x="3652838" y="5973763"/>
          <p14:tracePt t="94920" x="3643313" y="5973763"/>
          <p14:tracePt t="94937" x="3608388" y="5973763"/>
          <p14:tracePt t="94953" x="3598863" y="5973763"/>
          <p14:tracePt t="94971" x="3589338" y="5965825"/>
          <p14:tracePt t="94988" x="3581400" y="5965825"/>
          <p14:tracePt t="95004" x="3554413" y="5965825"/>
          <p14:tracePt t="95020" x="3544888" y="5956300"/>
          <p14:tracePt t="95037" x="3500438" y="5956300"/>
          <p14:tracePt t="95054" x="3473450" y="5929313"/>
          <p14:tracePt t="95087" x="3465513" y="5929313"/>
          <p14:tracePt t="95104" x="3446463" y="5929313"/>
          <p14:tracePt t="95120" x="3429000" y="5929313"/>
          <p14:tracePt t="95137" x="3411538" y="5929313"/>
          <p14:tracePt t="95154" x="3384550" y="5929313"/>
          <p14:tracePt t="95170" x="3375025" y="5929313"/>
          <p14:tracePt t="95187" x="3367088" y="5929313"/>
          <p14:tracePt t="95220" x="3330575" y="5929313"/>
          <p14:tracePt t="95237" x="3322638" y="5929313"/>
          <p14:tracePt t="95254" x="3313113" y="5929313"/>
          <p14:tracePt t="95270" x="3286125" y="5929313"/>
          <p14:tracePt t="95287" x="3268663" y="5929313"/>
          <p14:tracePt t="95303" x="3259138" y="5938838"/>
          <p14:tracePt t="95320" x="3224213" y="5946775"/>
          <p14:tracePt t="95337" x="3214688" y="5965825"/>
          <p14:tracePt t="95354" x="3205163" y="5973763"/>
          <p14:tracePt t="95370" x="3187700" y="5991225"/>
          <p14:tracePt t="95387" x="3179763" y="6000750"/>
          <p14:tracePt t="95404" x="3152775" y="6010275"/>
          <p14:tracePt t="95420" x="3143250" y="6037263"/>
          <p14:tracePt t="95437" x="3116263" y="6062663"/>
          <p14:tracePt t="95454" x="3116263" y="6081713"/>
          <p14:tracePt t="95471" x="3098800" y="6108700"/>
          <p14:tracePt t="95487" x="3098800" y="6126163"/>
          <p14:tracePt t="95504" x="3089275" y="6134100"/>
          <p14:tracePt t="95520" x="3062288" y="6170613"/>
          <p14:tracePt t="95537" x="3054350" y="6205538"/>
          <p14:tracePt t="95553" x="3054350" y="6242050"/>
          <p14:tracePt t="95570" x="3036888" y="6269038"/>
          <p14:tracePt t="95587" x="3036888" y="6296025"/>
          <p14:tracePt t="95603" x="3036888" y="6303963"/>
          <p14:tracePt t="95636" x="3036888" y="6313488"/>
          <p14:tracePt t="95675" x="3036888" y="6330950"/>
          <p14:tracePt t="95691" x="3054350" y="6367463"/>
          <p14:tracePt t="95715" x="3062288" y="6367463"/>
          <p14:tracePt t="95723" x="3098800" y="6375400"/>
          <p14:tracePt t="95731" x="3125788" y="6375400"/>
          <p14:tracePt t="95739" x="3179763" y="6384925"/>
          <p14:tracePt t="95753" x="3197225" y="6384925"/>
          <p14:tracePt t="95770" x="3313113" y="6438900"/>
          <p14:tracePt t="95787" x="3446463" y="6446838"/>
          <p14:tracePt t="95804" x="3536950" y="6456363"/>
          <p14:tracePt t="95820" x="3625850" y="6456363"/>
          <p14:tracePt t="95837" x="3705225" y="6456363"/>
          <p14:tracePt t="95853" x="3759200" y="6473825"/>
          <p14:tracePt t="95870" x="3803650" y="6473825"/>
          <p14:tracePt t="95887" x="3848100" y="6473825"/>
          <p14:tracePt t="95903" x="3929063" y="6473825"/>
          <p14:tracePt t="95920" x="4010025" y="6473825"/>
          <p14:tracePt t="95937" x="4062413" y="6473825"/>
          <p14:tracePt t="95953" x="4089400" y="6473825"/>
          <p14:tracePt t="95970" x="4108450" y="6473825"/>
          <p14:tracePt t="95987" x="4116388" y="6473825"/>
          <p14:tracePt t="96004" x="4125913" y="6473825"/>
          <p14:tracePt t="96020" x="4133850" y="6473825"/>
          <p14:tracePt t="96053" x="4160838" y="6446838"/>
          <p14:tracePt t="96070" x="4179888" y="6429375"/>
          <p14:tracePt t="96087" x="4187825" y="6411913"/>
          <p14:tracePt t="96103" x="4197350" y="6402388"/>
          <p14:tracePt t="96120" x="4214813" y="6375400"/>
          <p14:tracePt t="96137" x="4224338" y="6367463"/>
          <p14:tracePt t="96153" x="4232275" y="6348413"/>
          <p14:tracePt t="96170" x="4241800" y="6340475"/>
          <p14:tracePt t="96187" x="4241800" y="6303963"/>
          <p14:tracePt t="96204" x="4251325" y="6269038"/>
          <p14:tracePt t="96220" x="4251325" y="6242050"/>
          <p14:tracePt t="96237" x="4251325" y="6215063"/>
          <p14:tracePt t="96254" x="4251325" y="6188075"/>
          <p14:tracePt t="96270" x="4251325" y="6161088"/>
          <p14:tracePt t="96287" x="4251325" y="6143625"/>
          <p14:tracePt t="96303" x="4251325" y="6126163"/>
          <p14:tracePt t="96337" x="4251325" y="6108700"/>
          <p14:tracePt t="96354" x="4241800" y="6062663"/>
          <p14:tracePt t="96370" x="4214813" y="6045200"/>
          <p14:tracePt t="96387" x="4160838" y="5983288"/>
          <p14:tracePt t="96405" x="4133850" y="5956300"/>
          <p14:tracePt t="96420" x="4108450" y="5946775"/>
          <p14:tracePt t="96437" x="4089400" y="5938838"/>
          <p14:tracePt t="96454" x="4037013" y="5919788"/>
          <p14:tracePt t="96470" x="3990975" y="5919788"/>
          <p14:tracePt t="96487" x="3965575" y="5902325"/>
          <p14:tracePt t="96503" x="3911600" y="5894388"/>
          <p14:tracePt t="96520" x="3867150" y="5894388"/>
          <p14:tracePt t="96537" x="3822700" y="5894388"/>
          <p14:tracePt t="96553" x="3776663" y="5894388"/>
          <p14:tracePt t="96570" x="3751263" y="5894388"/>
          <p14:tracePt t="96587" x="3705225" y="5894388"/>
          <p14:tracePt t="96604" x="3660775" y="5894388"/>
          <p14:tracePt t="96620" x="3616325" y="5894388"/>
          <p14:tracePt t="96637" x="3581400" y="5894388"/>
          <p14:tracePt t="96653" x="3527425" y="5894388"/>
          <p14:tracePt t="96670" x="3473450" y="5894388"/>
          <p14:tracePt t="96687" x="3419475" y="5894388"/>
          <p14:tracePt t="96704" x="3375025" y="5894388"/>
          <p14:tracePt t="96720" x="3348038" y="5894388"/>
          <p14:tracePt t="96737" x="3303588" y="5919788"/>
          <p14:tracePt t="96770" x="3286125" y="5919788"/>
          <p14:tracePt t="96788" x="3241675" y="5929313"/>
          <p14:tracePt t="96804" x="3232150" y="5938838"/>
          <p14:tracePt t="96820" x="3214688" y="5946775"/>
          <p14:tracePt t="96837" x="3205163" y="5956300"/>
          <p14:tracePt t="96853" x="3179763" y="5983288"/>
          <p14:tracePt t="96870" x="3133725" y="6000750"/>
          <p14:tracePt t="96887" x="3116263" y="6027738"/>
          <p14:tracePt t="96903" x="3108325" y="6045200"/>
          <p14:tracePt t="96920" x="3081338" y="6089650"/>
          <p14:tracePt t="96937" x="3081338" y="6108700"/>
          <p14:tracePt t="96953" x="3081338" y="6126163"/>
          <p14:tracePt t="96970" x="3081338" y="6134100"/>
          <p14:tracePt t="96988" x="3081338" y="6188075"/>
          <p14:tracePt t="97004" x="3081338" y="6232525"/>
          <p14:tracePt t="97020" x="3081338" y="6269038"/>
          <p14:tracePt t="97037" x="3081338" y="6286500"/>
          <p14:tracePt t="97053" x="3089275" y="6348413"/>
          <p14:tracePt t="97070" x="3098800" y="6357938"/>
          <p14:tracePt t="97087" x="3108325" y="6394450"/>
          <p14:tracePt t="97103" x="3143250" y="6429375"/>
          <p14:tracePt t="97120" x="3152775" y="6446838"/>
          <p14:tracePt t="97137" x="3205163" y="6465888"/>
          <p14:tracePt t="97153" x="3259138" y="6500813"/>
          <p14:tracePt t="97170" x="3303588" y="6527800"/>
          <p14:tracePt t="97188" x="3394075" y="6562725"/>
          <p14:tracePt t="97204" x="3490913" y="6581775"/>
          <p14:tracePt t="97220" x="3581400" y="6589713"/>
          <p14:tracePt t="97237" x="3705225" y="6608763"/>
          <p14:tracePt t="97253" x="3803650" y="6634163"/>
          <p14:tracePt t="97270" x="3938588" y="6643688"/>
          <p14:tracePt t="97287" x="4081463" y="6643688"/>
          <p14:tracePt t="97303" x="4187825" y="6643688"/>
          <p14:tracePt t="97320" x="4251325" y="6643688"/>
          <p14:tracePt t="97337" x="4286250" y="6643688"/>
          <p14:tracePt t="97353" x="4313238" y="6643688"/>
          <p14:tracePt t="97370" x="4340225" y="6643688"/>
          <p14:tracePt t="97387" x="4348163" y="6626225"/>
          <p14:tracePt t="97404" x="4367213" y="6589713"/>
          <p14:tracePt t="97420" x="4367213" y="6527800"/>
          <p14:tracePt t="97437" x="4384675" y="6483350"/>
          <p14:tracePt t="97454" x="4384675" y="6419850"/>
          <p14:tracePt t="97470" x="4384675" y="6384925"/>
          <p14:tracePt t="97487" x="4384675" y="6340475"/>
          <p14:tracePt t="97503" x="4375150" y="6296025"/>
          <p14:tracePt t="97520" x="4357688" y="6276975"/>
          <p14:tracePt t="97537" x="4313238" y="6242050"/>
          <p14:tracePt t="97553" x="4276725" y="6242050"/>
          <p14:tracePt t="97570" x="4214813" y="6215063"/>
          <p14:tracePt t="97587" x="4116388" y="6205538"/>
          <p14:tracePt t="97604" x="4000500" y="6161088"/>
          <p14:tracePt t="97620" x="3911600" y="6143625"/>
          <p14:tracePt t="97637" x="3822700" y="6143625"/>
          <p14:tracePt t="97653" x="3705225" y="6134100"/>
          <p14:tracePt t="97670" x="3562350" y="6134100"/>
          <p14:tracePt t="97687" x="3455988" y="6134100"/>
          <p14:tracePt t="97704" x="3357563" y="6143625"/>
          <p14:tracePt t="97720" x="3303588" y="6188075"/>
          <p14:tracePt t="97737" x="3259138" y="6224588"/>
          <p14:tracePt t="97753" x="3241675" y="6269038"/>
          <p14:tracePt t="97770" x="3241675" y="6276975"/>
          <p14:tracePt t="97827" x="3241675" y="6286500"/>
          <p14:tracePt t="97979" x="3251200" y="6286500"/>
          <p14:tracePt t="97995" x="3268663" y="6286500"/>
          <p14:tracePt t="98004" x="3286125" y="6286500"/>
          <p14:tracePt t="98011" x="3313113" y="6276975"/>
          <p14:tracePt t="98021" x="3348038" y="6276975"/>
          <p14:tracePt t="98037" x="3438525" y="6259513"/>
          <p14:tracePt t="98054" x="3589338" y="6232525"/>
          <p14:tracePt t="98070" x="3768725" y="6197600"/>
          <p14:tracePt t="98087" x="3973513" y="6126163"/>
          <p14:tracePt t="98103" x="4179888" y="6027738"/>
          <p14:tracePt t="98120" x="4446588" y="5857875"/>
          <p14:tracePt t="98137" x="4643438" y="5670550"/>
          <p14:tracePt t="98153" x="4741863" y="5545138"/>
          <p14:tracePt t="98170" x="4786313" y="5402263"/>
          <p14:tracePt t="98187" x="4795838" y="5170488"/>
          <p14:tracePt t="98204" x="4795838" y="5099050"/>
          <p14:tracePt t="98221" x="4795838" y="5054600"/>
          <p14:tracePt t="98237" x="4795838" y="5045075"/>
          <p14:tracePt t="98253" x="4795838" y="5018088"/>
          <p14:tracePt t="98270" x="4795838" y="4973638"/>
          <p14:tracePt t="98287" x="4795838" y="4929188"/>
          <p14:tracePt t="98303" x="4795838" y="4884738"/>
          <p14:tracePt t="98320" x="4795838" y="4822825"/>
          <p14:tracePt t="98337" x="4795838" y="4795838"/>
          <p14:tracePt t="98354" x="4795838" y="4732338"/>
          <p14:tracePt t="98370" x="4795838" y="4670425"/>
          <p14:tracePt t="98387" x="4795838" y="4643438"/>
          <p14:tracePt t="98404" x="4795838" y="4625975"/>
          <p14:tracePt t="98443" x="4776788" y="4625975"/>
          <p14:tracePt t="98451" x="4768850" y="4633913"/>
          <p14:tracePt t="98467" x="4759325" y="4633913"/>
          <p14:tracePt t="98491" x="4732338" y="4625975"/>
          <p14:tracePt t="98499" x="4724400" y="4616450"/>
          <p14:tracePt t="98507" x="4697413" y="4608513"/>
          <p14:tracePt t="98520" x="4687888" y="4598988"/>
          <p14:tracePt t="98537" x="4670425" y="4581525"/>
          <p14:tracePt t="98553" x="4652963" y="4554538"/>
          <p14:tracePt t="98570" x="4625975" y="4527550"/>
          <p14:tracePt t="98587" x="4616450" y="4491038"/>
          <p14:tracePt t="98604" x="4608513" y="4456113"/>
          <p14:tracePt t="98620" x="4608513" y="4438650"/>
          <p14:tracePt t="98637" x="4608513" y="4429125"/>
          <p14:tracePt t="98654" x="4598988" y="4402138"/>
          <p14:tracePt t="98670" x="4581525" y="4394200"/>
          <p14:tracePt t="98687" x="4581525" y="4375150"/>
          <p14:tracePt t="98703" x="4581525" y="4348163"/>
          <p14:tracePt t="98720" x="4581525" y="4322763"/>
          <p14:tracePt t="98737" x="4572000" y="4313238"/>
          <p14:tracePt t="98754" x="4572000" y="4303713"/>
          <p14:tracePt t="98770" x="4572000" y="4276725"/>
          <p14:tracePt t="98804" x="4562475" y="4268788"/>
          <p14:tracePt t="98883" x="4562475" y="4259263"/>
          <p14:tracePt t="98891" x="4581525" y="4224338"/>
          <p14:tracePt t="98903" x="4581525" y="4197350"/>
          <p14:tracePt t="98920" x="4589463" y="4133850"/>
          <p14:tracePt t="98937" x="4608513" y="4071938"/>
          <p14:tracePt t="98953" x="4608513" y="4017963"/>
          <p14:tracePt t="98970" x="4608513" y="4010025"/>
          <p14:tracePt t="98987" x="4608513" y="3983038"/>
          <p14:tracePt t="99004" x="4608513" y="3973513"/>
          <p14:tracePt t="99021" x="4589463" y="3973513"/>
          <p14:tracePt t="99037" x="4572000" y="3973513"/>
          <p14:tracePt t="99070" x="4562475" y="3973513"/>
          <p14:tracePt t="99087" x="4537075" y="3983038"/>
          <p14:tracePt t="99103" x="4527550" y="3990975"/>
          <p14:tracePt t="99131" x="4518025" y="4010025"/>
          <p14:tracePt t="99139" x="4510088" y="4017963"/>
          <p14:tracePt t="99155" x="4491038" y="4037013"/>
          <p14:tracePt t="99171" x="4473575" y="4044950"/>
          <p14:tracePt t="99187" x="4473575" y="4062413"/>
          <p14:tracePt t="99204" x="4465638" y="4089400"/>
          <p14:tracePt t="99220" x="4456113" y="4125913"/>
          <p14:tracePt t="99237" x="4456113" y="4143375"/>
          <p14:tracePt t="99253" x="4456113" y="4170363"/>
          <p14:tracePt t="99270" x="4446588" y="4205288"/>
          <p14:tracePt t="99287" x="4438650" y="4214813"/>
          <p14:tracePt t="99303" x="4438650" y="4241800"/>
          <p14:tracePt t="99320" x="4438650" y="4251325"/>
          <p14:tracePt t="99337" x="4438650" y="4276725"/>
          <p14:tracePt t="99353" x="4446588" y="4286250"/>
          <p14:tracePt t="99370" x="4446588" y="4303713"/>
          <p14:tracePt t="99388" x="4465638" y="4357688"/>
          <p14:tracePt t="99404" x="4483100" y="4367213"/>
          <p14:tracePt t="99420" x="4500563" y="4402138"/>
          <p14:tracePt t="99437" x="4518025" y="4419600"/>
          <p14:tracePt t="99453" x="4554538" y="4456113"/>
          <p14:tracePt t="99470" x="4562475" y="4465638"/>
          <p14:tracePt t="99487" x="4589463" y="4473575"/>
          <p14:tracePt t="99503" x="4625975" y="4510088"/>
          <p14:tracePt t="99520" x="4652963" y="4518025"/>
          <p14:tracePt t="99537" x="4660900" y="4527550"/>
          <p14:tracePt t="99553" x="4705350" y="4554538"/>
          <p14:tracePt t="99571" x="4724400" y="4562475"/>
          <p14:tracePt t="99587" x="4741863" y="4562475"/>
          <p14:tracePt t="99604" x="4751388" y="4562475"/>
          <p14:tracePt t="99637" x="4776788" y="4572000"/>
          <p14:tracePt t="99659" x="4795838" y="4572000"/>
          <p14:tracePt t="99675" x="4803775" y="4572000"/>
          <p14:tracePt t="99691" x="4813300" y="4572000"/>
          <p14:tracePt t="99703" x="4830763" y="4572000"/>
          <p14:tracePt t="99720" x="4848225" y="4572000"/>
          <p14:tracePt t="99736" x="4857750" y="4572000"/>
          <p14:tracePt t="99754" x="4875213" y="4572000"/>
          <p14:tracePt t="99771" x="4902200" y="4554538"/>
          <p14:tracePt t="99787" x="4929188" y="4518025"/>
          <p14:tracePt t="99804" x="4938713" y="4510088"/>
          <p14:tracePt t="99820" x="4938713" y="4500563"/>
          <p14:tracePt t="99837" x="4965700" y="4456113"/>
          <p14:tracePt t="99853" x="4965700" y="4429125"/>
          <p14:tracePt t="99870" x="4965700" y="4402138"/>
          <p14:tracePt t="99887" x="4965700" y="4357688"/>
          <p14:tracePt t="99903" x="4965700" y="4322763"/>
          <p14:tracePt t="99921" x="4965700" y="4295775"/>
          <p14:tracePt t="99937" x="4965700" y="4259263"/>
          <p14:tracePt t="99954" x="4965700" y="4251325"/>
          <p14:tracePt t="99971" x="4956175" y="4224338"/>
          <p14:tracePt t="99988" x="4956175" y="4214813"/>
          <p14:tracePt t="100003" x="4938713" y="4205288"/>
          <p14:tracePt t="100020" x="4919663" y="4170363"/>
          <p14:tracePt t="100037" x="4911725" y="4160838"/>
          <p14:tracePt t="100053" x="4884738" y="4125913"/>
          <p14:tracePt t="100070" x="4875213" y="4116388"/>
          <p14:tracePt t="100087" x="4848225" y="4108450"/>
          <p14:tracePt t="100103" x="4822825" y="4098925"/>
          <p14:tracePt t="100120" x="4813300" y="4098925"/>
          <p14:tracePt t="100137" x="4795838" y="4081463"/>
          <p14:tracePt t="100153" x="4786313" y="4081463"/>
          <p14:tracePt t="100170" x="4759325" y="4081463"/>
          <p14:tracePt t="100187" x="4724400" y="4081463"/>
          <p14:tracePt t="100204" x="4687888" y="4081463"/>
          <p14:tracePt t="100220" x="4670425" y="4081463"/>
          <p14:tracePt t="100237" x="4643438" y="4081463"/>
          <p14:tracePt t="100253" x="4625975" y="4098925"/>
          <p14:tracePt t="100270" x="4598988" y="4125913"/>
          <p14:tracePt t="100287" x="4598988" y="4133850"/>
          <p14:tracePt t="100304" x="4598988" y="4179888"/>
          <p14:tracePt t="100320" x="4589463" y="4214813"/>
          <p14:tracePt t="100336" x="4589463" y="4259263"/>
          <p14:tracePt t="100353" x="4572000" y="4322763"/>
          <p14:tracePt t="100370" x="4562475" y="4394200"/>
          <p14:tracePt t="100387" x="4554538" y="4438650"/>
          <p14:tracePt t="100475" x="4633913" y="4438650"/>
          <p14:tracePt t="100483" x="4867275" y="4438650"/>
          <p14:tracePt t="100491" x="5197475" y="4438650"/>
          <p14:tracePt t="100503" x="5581650" y="4438650"/>
          <p14:tracePt t="100520" x="5973763" y="4375150"/>
          <p14:tracePt t="100537" x="6037263" y="4205288"/>
          <p14:tracePt t="100553" x="6062663" y="4170363"/>
          <p14:tracePt t="100747" x="6089650" y="4160838"/>
          <p14:tracePt t="100755" x="6170613" y="4062413"/>
          <p14:tracePt t="100763" x="6269038" y="3857625"/>
          <p14:tracePt t="100771" x="6402388" y="3536950"/>
          <p14:tracePt t="100787" x="6688138" y="2946400"/>
          <p14:tracePt t="100804" x="6867525" y="2544763"/>
          <p14:tracePt t="100820" x="7000875" y="2251075"/>
          <p14:tracePt t="100837" x="7108825" y="1990725"/>
          <p14:tracePt t="100853" x="7161213" y="1812925"/>
          <p14:tracePt t="100870" x="7224713" y="1652588"/>
          <p14:tracePt t="100887" x="7224713" y="1608138"/>
          <p14:tracePt t="100904" x="7224713" y="1544638"/>
          <p14:tracePt t="100920" x="7224713" y="1482725"/>
          <p14:tracePt t="100937" x="7205663" y="1384300"/>
          <p14:tracePt t="100953" x="7205663" y="1357313"/>
          <p14:tracePt t="100970" x="7205663" y="1322388"/>
          <p14:tracePt t="100987" x="7205663" y="1303338"/>
          <p14:tracePt t="101004" x="7205663" y="1268413"/>
          <p14:tracePt t="101020" x="7205663" y="1250950"/>
          <p14:tracePt t="101037" x="7205663" y="1204913"/>
          <p14:tracePt t="101075" x="7197725" y="1196975"/>
          <p14:tracePt t="101087" x="7170738" y="1196975"/>
          <p14:tracePt t="101103" x="7153275" y="1196975"/>
          <p14:tracePt t="101120" x="7108825" y="1204913"/>
          <p14:tracePt t="101137" x="7045325" y="1258888"/>
          <p14:tracePt t="101153" x="6991350" y="1312863"/>
          <p14:tracePt t="101170" x="6956425" y="1347788"/>
          <p14:tracePt t="101187" x="6919913" y="1428750"/>
          <p14:tracePt t="101204" x="6902450" y="1465263"/>
          <p14:tracePt t="101436" x="6902450" y="1482725"/>
          <p14:tracePt t="101459" x="6902450" y="1509713"/>
          <p14:tracePt t="101491" x="6919913" y="1509713"/>
          <p14:tracePt t="101507" x="6929438" y="1509713"/>
          <p14:tracePt t="101523" x="6938963" y="1509713"/>
          <p14:tracePt t="101539" x="6946900" y="1509713"/>
          <p14:tracePt t="101555" x="6965950" y="1509713"/>
          <p14:tracePt t="101563" x="6973888" y="1509713"/>
          <p14:tracePt t="101579" x="6991350" y="1509713"/>
          <p14:tracePt t="101588" x="7000875" y="1509713"/>
          <p14:tracePt t="101604" x="7027863" y="1500188"/>
          <p14:tracePt t="101620" x="7054850" y="1500188"/>
          <p14:tracePt t="101637" x="7081838" y="1482725"/>
          <p14:tracePt t="101653" x="7108825" y="1482725"/>
          <p14:tracePt t="101670" x="7134225" y="1482725"/>
          <p14:tracePt t="101686" x="7143750" y="1473200"/>
          <p14:tracePt t="101720" x="7153275" y="1473200"/>
          <p14:tracePt t="101739" x="7188200" y="1465263"/>
          <p14:tracePt t="101787" x="7197725" y="1455738"/>
          <p14:tracePt t="101843" x="7215188" y="1455738"/>
          <p14:tracePt t="101931" x="7224713" y="1446213"/>
          <p14:tracePt t="101939" x="7232650" y="1446213"/>
          <p14:tracePt t="102051" x="7242175" y="1446213"/>
          <p14:tracePt t="102059" x="7259638" y="1446213"/>
          <p14:tracePt t="102075" x="7286625" y="1446213"/>
          <p14:tracePt t="102091" x="7296150" y="1446213"/>
          <p14:tracePt t="102115" x="7304088" y="1446213"/>
          <p14:tracePt t="102139" x="7313613" y="1446213"/>
          <p14:tracePt t="102147" x="7340600" y="1446213"/>
          <p14:tracePt t="102163" x="7348538" y="1446213"/>
          <p14:tracePt t="102171" x="7358063" y="1446213"/>
          <p14:tracePt t="102187" x="7394575" y="1446213"/>
          <p14:tracePt t="102203" x="7402513" y="1446213"/>
          <p14:tracePt t="102220" x="7419975" y="1446213"/>
          <p14:tracePt t="102236" x="7439025" y="1446213"/>
          <p14:tracePt t="102253" x="7466013" y="1446213"/>
          <p14:tracePt t="102270" x="7491413" y="1446213"/>
          <p14:tracePt t="102286" x="7518400" y="1455738"/>
          <p14:tracePt t="102303" x="7545388" y="1455738"/>
          <p14:tracePt t="102320" x="7581900" y="1455738"/>
          <p14:tracePt t="102336" x="7608888" y="1455738"/>
          <p14:tracePt t="102353" x="7634288" y="1465263"/>
          <p14:tracePt t="102386" x="7653338" y="1465263"/>
          <p14:tracePt t="102404" x="7670800" y="1465263"/>
          <p14:tracePt t="102437" x="7688263" y="1465263"/>
          <p14:tracePt t="102453" x="7705725" y="1465263"/>
          <p14:tracePt t="102587" x="7715250" y="1465263"/>
          <p14:tracePt t="102651" x="7724775" y="1465263"/>
          <p14:tracePt t="102667" x="7732713" y="1473200"/>
          <p14:tracePt t="102691" x="7759700" y="1500188"/>
          <p14:tracePt t="102700" x="7769225" y="1500188"/>
          <p14:tracePt t="102715" x="7777163" y="1509713"/>
          <p14:tracePt t="102747" x="7786688" y="1509713"/>
          <p14:tracePt t="102787" x="7813675" y="1509713"/>
          <p14:tracePt t="102819" x="7823200" y="1509713"/>
          <p14:tracePt t="102836" x="7831138" y="1509713"/>
          <p14:tracePt t="102859" x="7840663" y="1509713"/>
          <p14:tracePt t="102891" x="7867650" y="1509713"/>
          <p14:tracePt t="102916" x="7875588" y="1509713"/>
          <p14:tracePt t="102939" x="7885113" y="1509713"/>
          <p14:tracePt t="102947" x="7894638" y="1509713"/>
          <p14:tracePt t="102963" x="7912100" y="1509713"/>
          <p14:tracePt t="102979" x="7939088" y="1517650"/>
          <p14:tracePt t="103043" x="7947025" y="1517650"/>
          <p14:tracePt t="103443" x="7956550" y="1527175"/>
          <p14:tracePt t="104123" x="7956550" y="1544638"/>
          <p14:tracePt t="104131" x="7956550" y="1554163"/>
          <p14:tracePt t="104147" x="7956550" y="1562100"/>
          <p14:tracePt t="104155" x="7956550" y="1598613"/>
          <p14:tracePt t="104170" x="7929563" y="1625600"/>
          <p14:tracePt t="104187" x="7769225" y="1724025"/>
          <p14:tracePt t="104203" x="7599363" y="1857375"/>
          <p14:tracePt t="104220" x="7340600" y="2009775"/>
          <p14:tracePt t="104237" x="7116763" y="2214563"/>
          <p14:tracePt t="104253" x="7027863" y="2465388"/>
          <p14:tracePt t="104270" x="7027863" y="2643188"/>
          <p14:tracePt t="104451" x="7018338" y="2643188"/>
          <p14:tracePt t="104459" x="7018338" y="2652713"/>
          <p14:tracePt t="104475" x="7018338" y="2660650"/>
          <p14:tracePt t="104487" x="7018338" y="2679700"/>
          <p14:tracePt t="104503" x="7018338" y="2714625"/>
          <p14:tracePt t="104536" x="7018338" y="2732088"/>
          <p14:tracePt t="104553" x="7018338" y="2759075"/>
          <p14:tracePt t="104570" x="6991350" y="2786063"/>
          <p14:tracePt t="104586" x="6911975" y="2857500"/>
          <p14:tracePt t="104604" x="6796088" y="3152775"/>
          <p14:tracePt t="104620" x="6661150" y="3429000"/>
          <p14:tracePt t="104638" x="6626225" y="3714750"/>
          <p14:tracePt t="104654" x="6626225" y="4054475"/>
          <p14:tracePt t="104671" x="6626225" y="4241800"/>
          <p14:tracePt t="104687" x="6661150" y="4384675"/>
          <p14:tracePt t="104704" x="6688138" y="4446588"/>
          <p14:tracePt t="104811" x="6697663" y="4456113"/>
          <p14:tracePt t="104827" x="6705600" y="4473575"/>
          <p14:tracePt t="104836" x="6715125" y="4491038"/>
          <p14:tracePt t="104843" x="6715125" y="4510088"/>
          <p14:tracePt t="104854" x="6715125" y="4537075"/>
          <p14:tracePt t="104871" x="6715125" y="4589463"/>
          <p14:tracePt t="104887" x="6715125" y="4616450"/>
          <p14:tracePt t="104955" x="6724650" y="4616450"/>
          <p14:tracePt t="104979" x="6724650" y="4598988"/>
          <p14:tracePt t="104995" x="6724650" y="4589463"/>
          <p14:tracePt t="105011" x="6724650" y="4572000"/>
          <p14:tracePt t="105020" x="6724650" y="4562475"/>
          <p14:tracePt t="105027" x="6724650" y="4554538"/>
          <p14:tracePt t="105037" x="6724650" y="4537075"/>
          <p14:tracePt t="105053" x="6724650" y="4510088"/>
          <p14:tracePt t="105070" x="6742113" y="4491038"/>
          <p14:tracePt t="105086" x="6742113" y="4456113"/>
          <p14:tracePt t="105103" x="6742113" y="4446588"/>
          <p14:tracePt t="105235" x="6742113" y="4456113"/>
          <p14:tracePt t="105243" x="6742113" y="4491038"/>
          <p14:tracePt t="105253" x="6742113" y="4527550"/>
          <p14:tracePt t="105270" x="6742113" y="4633913"/>
          <p14:tracePt t="105286" x="6742113" y="4714875"/>
          <p14:tracePt t="105303" x="6742113" y="4803775"/>
          <p14:tracePt t="105320" x="6742113" y="4894263"/>
          <p14:tracePt t="105336" x="6742113" y="4938713"/>
          <p14:tracePt t="105353" x="6742113" y="5000625"/>
          <p14:tracePt t="105370" x="6742113" y="5054600"/>
          <p14:tracePt t="105387" x="6742113" y="5116513"/>
          <p14:tracePt t="105404" x="6742113" y="5232400"/>
          <p14:tracePt t="105420" x="6742113" y="5322888"/>
          <p14:tracePt t="105436" x="6742113" y="5402263"/>
          <p14:tracePt t="105453" x="6742113" y="5473700"/>
          <p14:tracePt t="105470" x="6742113" y="5572125"/>
          <p14:tracePt t="105487" x="6742113" y="5626100"/>
          <p14:tracePt t="105503" x="6742113" y="5661025"/>
          <p14:tracePt t="105520" x="6742113" y="5705475"/>
          <p14:tracePt t="105536" x="6742113" y="5751513"/>
          <p14:tracePt t="105553" x="6742113" y="5813425"/>
          <p14:tracePt t="105570" x="6742113" y="5830888"/>
          <p14:tracePt t="105587" x="6742113" y="5867400"/>
          <p14:tracePt t="105603" x="6742113" y="5884863"/>
          <p14:tracePt t="105643" x="6742113" y="5911850"/>
          <p14:tracePt t="105659" x="6742113" y="5919788"/>
          <p14:tracePt t="105675" x="6742113" y="5929313"/>
          <p14:tracePt t="105686" x="6742113" y="5938838"/>
          <p14:tracePt t="105715" x="6742113" y="5956300"/>
          <p14:tracePt t="105747" x="6742113" y="5973763"/>
          <p14:tracePt t="105763" x="6742113" y="5983288"/>
          <p14:tracePt t="105779" x="6742113" y="5991225"/>
          <p14:tracePt t="105803" x="6742113" y="6010275"/>
          <p14:tracePt t="105827" x="6742113" y="6018213"/>
          <p14:tracePt t="107139" x="6751638" y="6018213"/>
          <p14:tracePt t="107147" x="6759575" y="6010275"/>
          <p14:tracePt t="107163" x="6759575" y="5991225"/>
          <p14:tracePt t="107171" x="6759575" y="5965825"/>
          <p14:tracePt t="107186" x="6759575" y="5929313"/>
          <p14:tracePt t="107203" x="6769100" y="5840413"/>
          <p14:tracePt t="107220" x="6786563" y="5776913"/>
          <p14:tracePt t="107236" x="6786563" y="5705475"/>
          <p14:tracePt t="107253" x="6796088" y="5554663"/>
          <p14:tracePt t="107269" x="6831013" y="5357813"/>
          <p14:tracePt t="107286" x="6831013" y="5143500"/>
          <p14:tracePt t="107303" x="6848475" y="4875213"/>
          <p14:tracePt t="107320" x="6867525" y="4518025"/>
          <p14:tracePt t="107336" x="6867525" y="4205288"/>
          <p14:tracePt t="107353" x="6867525" y="3894138"/>
          <p14:tracePt t="107370" x="6867525" y="3562350"/>
          <p14:tracePt t="107387" x="6867525" y="3251200"/>
          <p14:tracePt t="107404" x="6867525" y="2938463"/>
          <p14:tracePt t="107420" x="6867525" y="2830513"/>
          <p14:tracePt t="107436" x="6867525" y="2705100"/>
          <p14:tracePt t="107453" x="6867525" y="2598738"/>
          <p14:tracePt t="107469" x="6884988" y="2536825"/>
          <p14:tracePt t="107486" x="6884988" y="2500313"/>
          <p14:tracePt t="107503" x="6919913" y="2438400"/>
          <p14:tracePt t="107520" x="6929438" y="2393950"/>
          <p14:tracePt t="107536" x="6973888" y="2312988"/>
          <p14:tracePt t="107553" x="7010400" y="2214563"/>
          <p14:tracePt t="107570" x="7054850" y="2133600"/>
          <p14:tracePt t="107586" x="7081838" y="2062163"/>
          <p14:tracePt t="107603" x="7126288" y="1982788"/>
          <p14:tracePt t="107636" x="7134225" y="1973263"/>
          <p14:tracePt t="107683" x="7143750" y="1973263"/>
          <p14:tracePt t="107707" x="7153275" y="1973263"/>
          <p14:tracePt t="107723" x="7170738" y="1973263"/>
          <p14:tracePt t="107739" x="7180263" y="1973263"/>
          <p14:tracePt t="107763" x="7197725" y="1973263"/>
          <p14:tracePt t="107771" x="7224713" y="1973263"/>
          <p14:tracePt t="107779" x="7232650" y="1973263"/>
          <p14:tracePt t="107788" x="7269163" y="1973263"/>
          <p14:tracePt t="107804" x="7277100" y="1973263"/>
          <p14:tracePt t="107820" x="7323138" y="1973263"/>
          <p14:tracePt t="107836" x="7331075" y="1973263"/>
          <p14:tracePt t="107853" x="7340600" y="1973263"/>
          <p14:tracePt t="107899" x="7358063" y="1973263"/>
          <p14:tracePt t="107915" x="7367588" y="1973263"/>
          <p14:tracePt t="107931" x="7385050" y="1973263"/>
          <p14:tracePt t="107947" x="7394575" y="1973263"/>
          <p14:tracePt t="107963" x="7412038" y="1973263"/>
          <p14:tracePt t="107971" x="7419975" y="1973263"/>
          <p14:tracePt t="107986" x="7446963" y="2000250"/>
          <p14:tracePt t="108020" x="7466013" y="2009775"/>
          <p14:tracePt t="108051" x="7483475" y="2009775"/>
          <p14:tracePt t="108059" x="7491413" y="2017713"/>
          <p14:tracePt t="108075" x="7500938" y="2036763"/>
          <p14:tracePt t="108115" x="7537450" y="2044700"/>
          <p14:tracePt t="108195" x="7545388" y="2054225"/>
          <p14:tracePt t="108243" x="7554913" y="2062163"/>
          <p14:tracePt t="108259" x="7562850" y="2071688"/>
          <p14:tracePt t="108267" x="7572375" y="2071688"/>
          <p14:tracePt t="108275" x="7581900" y="2071688"/>
          <p14:tracePt t="108286" x="7599363" y="2081213"/>
          <p14:tracePt t="108303" x="7608888" y="2081213"/>
          <p14:tracePt t="108363" x="7616825" y="2108200"/>
          <p14:tracePt t="108371" x="7616825" y="2116138"/>
          <p14:tracePt t="108379" x="7616825" y="2152650"/>
          <p14:tracePt t="108388" x="7616825" y="2170113"/>
          <p14:tracePt t="108404" x="7616825" y="2268538"/>
          <p14:tracePt t="108420" x="7562850" y="2438400"/>
          <p14:tracePt t="108436" x="7473950" y="2732088"/>
          <p14:tracePt t="108453" x="7277100" y="3152775"/>
          <p14:tracePt t="108469" x="7089775" y="3571875"/>
          <p14:tracePt t="108486" x="6848475" y="4133850"/>
          <p14:tracePt t="108503" x="6705600" y="4500563"/>
          <p14:tracePt t="108520" x="6616700" y="4759325"/>
          <p14:tracePt t="108536" x="6581775" y="4857750"/>
          <p14:tracePt t="108553" x="6581775" y="4884738"/>
          <p14:tracePt t="108619" x="6581775" y="4875213"/>
          <p14:tracePt t="108627" x="6581775" y="4840288"/>
          <p14:tracePt t="108637" x="6581775" y="4822825"/>
          <p14:tracePt t="108653" x="6581775" y="4795838"/>
          <p14:tracePt t="108669" x="6581775" y="4786313"/>
          <p14:tracePt t="108686" x="6581775" y="4776788"/>
          <p14:tracePt t="108771" x="6581775" y="4768850"/>
          <p14:tracePt t="108779" x="6581775" y="4741863"/>
          <p14:tracePt t="108787" x="6581775" y="4724400"/>
          <p14:tracePt t="108803" x="6581775" y="4705350"/>
          <p14:tracePt t="108820" x="6581775" y="4652963"/>
          <p14:tracePt t="108837" x="6581775" y="4625975"/>
          <p14:tracePt t="108853" x="6581775" y="4616450"/>
          <p14:tracePt t="108870" x="6554788" y="4589463"/>
          <p14:tracePt t="108886" x="6537325" y="4589463"/>
          <p14:tracePt t="108903" x="6518275" y="4589463"/>
          <p14:tracePt t="108920" x="6465888" y="4589463"/>
          <p14:tracePt t="108936" x="6429375" y="4589463"/>
          <p14:tracePt t="108953" x="6367463" y="4598988"/>
          <p14:tracePt t="108955" x="6340475" y="4625975"/>
          <p14:tracePt t="108969" x="6303963" y="4625975"/>
          <p14:tracePt t="108987" x="6232525" y="4625975"/>
          <p14:tracePt t="109003" x="6099175" y="4625975"/>
          <p14:tracePt t="109020" x="6010275" y="4625975"/>
          <p14:tracePt t="109036" x="5919788" y="4625975"/>
          <p14:tracePt t="109053" x="5857875" y="4625975"/>
          <p14:tracePt t="109070" x="5759450" y="4625975"/>
          <p14:tracePt t="109086" x="5705475" y="4625975"/>
          <p14:tracePt t="109103" x="5670550" y="4625975"/>
          <p14:tracePt t="109243" x="5697538" y="4625975"/>
          <p14:tracePt t="109251" x="5715000" y="4616450"/>
          <p14:tracePt t="109259" x="5759450" y="4616450"/>
          <p14:tracePt t="109269" x="5813425" y="4616450"/>
          <p14:tracePt t="109287" x="6000750" y="4616450"/>
          <p14:tracePt t="109303" x="6170613" y="4616450"/>
          <p14:tracePt t="109319" x="6340475" y="4616450"/>
          <p14:tracePt t="109336" x="6465888" y="4616450"/>
          <p14:tracePt t="109353" x="6545263" y="4616450"/>
          <p14:tracePt t="109369" x="6599238" y="4616450"/>
          <p14:tracePt t="109387" x="6634163" y="4616450"/>
          <p14:tracePt t="109403" x="6688138" y="4652963"/>
          <p14:tracePt t="109420" x="6742113" y="4679950"/>
          <p14:tracePt t="109436" x="6751638" y="4687888"/>
          <p14:tracePt t="109483" x="6769100" y="4697413"/>
          <p14:tracePt t="109515" x="6769100" y="4724400"/>
          <p14:tracePt t="109523" x="6786563" y="4741863"/>
          <p14:tracePt t="109531" x="6786563" y="4759325"/>
          <p14:tracePt t="109539" x="6804025" y="4786313"/>
          <p14:tracePt t="109553" x="6804025" y="4803775"/>
          <p14:tracePt t="109569" x="6804025" y="4830763"/>
          <p14:tracePt t="109586" x="6804025" y="4848225"/>
          <p14:tracePt t="109683" x="6804025" y="4867275"/>
          <p14:tracePt t="109715" x="6796088" y="4875213"/>
          <p14:tracePt t="109747" x="6777038" y="4875213"/>
          <p14:tracePt t="109763" x="6759575" y="4875213"/>
          <p14:tracePt t="109771" x="6751638" y="4875213"/>
          <p14:tracePt t="109779" x="6742113" y="4875213"/>
          <p14:tracePt t="109788" x="6724650" y="4875213"/>
          <p14:tracePt t="109803" x="6680200" y="4894263"/>
          <p14:tracePt t="109820" x="6653213" y="4894263"/>
          <p14:tracePt t="109836" x="6616700" y="4919663"/>
          <p14:tracePt t="109853" x="6589713" y="4929188"/>
          <p14:tracePt t="109869" x="6545263" y="4965700"/>
          <p14:tracePt t="109886" x="6491288" y="4991100"/>
          <p14:tracePt t="109903" x="6438900" y="5037138"/>
          <p14:tracePt t="109920" x="6402388" y="5081588"/>
          <p14:tracePt t="109936" x="6375400" y="5099050"/>
          <p14:tracePt t="109953" x="6367463" y="5143500"/>
          <p14:tracePt t="109970" x="6357938" y="5153025"/>
          <p14:tracePt t="109986" x="6357938" y="5180013"/>
          <p14:tracePt t="110004" x="6357938" y="5205413"/>
          <p14:tracePt t="110020" x="6357938" y="5241925"/>
          <p14:tracePt t="110036" x="6357938" y="5259388"/>
          <p14:tracePt t="110053" x="6357938" y="5286375"/>
          <p14:tracePt t="110070" x="6357938" y="5322888"/>
          <p14:tracePt t="110086" x="6375400" y="5348288"/>
          <p14:tracePt t="110103" x="6402388" y="5411788"/>
          <p14:tracePt t="110120" x="6419850" y="5429250"/>
          <p14:tracePt t="110136" x="6465888" y="5483225"/>
          <p14:tracePt t="110153" x="6473825" y="5491163"/>
          <p14:tracePt t="110170" x="6518275" y="5500688"/>
          <p14:tracePt t="110186" x="6537325" y="5500688"/>
          <p14:tracePt t="110203" x="6545263" y="5500688"/>
          <p14:tracePt t="110220" x="6562725" y="5500688"/>
          <p14:tracePt t="110253" x="6572250" y="5500688"/>
          <p14:tracePt t="110269" x="6581775" y="5500688"/>
          <p14:tracePt t="110286" x="6599238" y="5500688"/>
          <p14:tracePt t="110303" x="6616700" y="5500688"/>
          <p14:tracePt t="110319" x="6634163" y="5500688"/>
          <p14:tracePt t="110336" x="6670675" y="5518150"/>
          <p14:tracePt t="110353" x="6688138" y="5518150"/>
          <p14:tracePt t="110370" x="6724650" y="5518150"/>
          <p14:tracePt t="110386" x="6732588" y="5518150"/>
          <p14:tracePt t="110403" x="6751638" y="5518150"/>
          <p14:tracePt t="110420" x="6796088" y="5500688"/>
          <p14:tracePt t="110436" x="6823075" y="5473700"/>
          <p14:tracePt t="110453" x="6858000" y="5438775"/>
          <p14:tracePt t="110470" x="6884988" y="5402263"/>
          <p14:tracePt t="110486" x="6884988" y="5348288"/>
          <p14:tracePt t="110503" x="6884988" y="5303838"/>
          <p14:tracePt t="110519" x="6884988" y="5241925"/>
          <p14:tracePt t="110536" x="6884988" y="5214938"/>
          <p14:tracePt t="110553" x="6884988" y="5180013"/>
          <p14:tracePt t="110569" x="6848475" y="5099050"/>
          <p14:tracePt t="110586" x="6823075" y="5081588"/>
          <p14:tracePt t="110603" x="6742113" y="5037138"/>
          <p14:tracePt t="110620" x="6680200" y="5018088"/>
          <p14:tracePt t="110636" x="6653213" y="5018088"/>
          <p14:tracePt t="110653" x="6589713" y="5018088"/>
          <p14:tracePt t="110669" x="6554788" y="5018088"/>
          <p14:tracePt t="110686" x="6510338" y="5018088"/>
          <p14:tracePt t="110703" x="6465888" y="5054600"/>
          <p14:tracePt t="110720" x="6411913" y="5099050"/>
          <p14:tracePt t="110736" x="6384925" y="5153025"/>
          <p14:tracePt t="110753" x="6375400" y="5170488"/>
          <p14:tracePt t="110769" x="6375400" y="5232400"/>
          <p14:tracePt t="110786" x="6375400" y="5251450"/>
          <p14:tracePt t="110803" x="6375400" y="5268913"/>
          <p14:tracePt t="111235" x="6375400" y="5276850"/>
          <p14:tracePt t="111243" x="6384925" y="5276850"/>
          <p14:tracePt t="111253" x="6411913" y="5276850"/>
          <p14:tracePt t="111269" x="6446838" y="5268913"/>
          <p14:tracePt t="111286" x="6491288" y="5224463"/>
          <p14:tracePt t="111303" x="6545263" y="5143500"/>
          <p14:tracePt t="111319" x="6634163" y="5027613"/>
          <p14:tracePt t="111336" x="6732588" y="4822825"/>
          <p14:tracePt t="111353" x="6848475" y="4537075"/>
          <p14:tracePt t="111369" x="6919913" y="4241800"/>
          <p14:tracePt t="111386" x="6991350" y="3946525"/>
          <p14:tracePt t="111403" x="7081838" y="3714750"/>
          <p14:tracePt t="111420" x="7170738" y="3536950"/>
          <p14:tracePt t="111436" x="7215188" y="3446463"/>
          <p14:tracePt t="111453" x="7242175" y="3268663"/>
          <p14:tracePt t="111470" x="7286625" y="3125788"/>
          <p14:tracePt t="111486" x="7323138" y="3000375"/>
          <p14:tracePt t="111503" x="7358063" y="2894013"/>
          <p14:tracePt t="111519" x="7375525" y="2847975"/>
          <p14:tracePt t="111536" x="7402513" y="2768600"/>
          <p14:tracePt t="111553" x="7439025" y="2679700"/>
          <p14:tracePt t="111569" x="7456488" y="2598738"/>
          <p14:tracePt t="111586" x="7500938" y="2500313"/>
          <p14:tracePt t="111603" x="7527925" y="2411413"/>
          <p14:tracePt t="111620" x="7562850" y="2347913"/>
          <p14:tracePt t="111637" x="7589838" y="2286000"/>
          <p14:tracePt t="111653" x="7626350" y="2205038"/>
          <p14:tracePt t="111670" x="7653338" y="2143125"/>
          <p14:tracePt t="111686" x="7670800" y="2108200"/>
          <p14:tracePt t="111703" x="7697788" y="2081213"/>
          <p14:tracePt t="111736" x="7705725" y="2081213"/>
          <p14:tracePt t="111753" x="7732713" y="2071688"/>
          <p14:tracePt t="111769" x="7742238" y="2071688"/>
          <p14:tracePt t="111786" x="7751763" y="2071688"/>
          <p14:tracePt t="111803" x="7759700" y="2071688"/>
          <p14:tracePt t="111819" x="7786688" y="2071688"/>
          <p14:tracePt t="111836" x="7796213" y="2071688"/>
          <p14:tracePt t="111853" x="7804150" y="2062163"/>
          <p14:tracePt t="111915" x="7813675" y="2062163"/>
          <p14:tracePt t="111923" x="7840663" y="2062163"/>
          <p14:tracePt t="111931" x="7848600" y="2062163"/>
          <p14:tracePt t="111939" x="7858125" y="2062163"/>
          <p14:tracePt t="111953" x="7867650" y="2062163"/>
          <p14:tracePt t="111969" x="7885113" y="2062163"/>
          <p14:tracePt t="111986" x="7912100" y="2062163"/>
          <p14:tracePt t="112003" x="7920038" y="2062163"/>
          <p14:tracePt t="112019" x="7947025" y="2071688"/>
          <p14:tracePt t="112036" x="7974013" y="2071688"/>
          <p14:tracePt t="112053" x="8001000" y="2071688"/>
          <p14:tracePt t="112070" x="8027988" y="2071688"/>
          <p14:tracePt t="112086" x="8045450" y="2071688"/>
          <p14:tracePt t="112131" x="8054975" y="2071688"/>
          <p14:tracePt t="112187" x="8062913" y="2071688"/>
          <p14:tracePt t="112811" x="8072438" y="2081213"/>
          <p14:tracePt t="112820" x="8072438" y="2098675"/>
          <p14:tracePt t="112827" x="8072438" y="2116138"/>
          <p14:tracePt t="112837" x="8072438" y="2143125"/>
          <p14:tracePt t="112852" x="8027988" y="2276475"/>
          <p14:tracePt t="112869" x="7966075" y="2411413"/>
          <p14:tracePt t="112886" x="7804150" y="2581275"/>
          <p14:tracePt t="112903" x="7581900" y="2847975"/>
          <p14:tracePt t="112919" x="7286625" y="3116263"/>
          <p14:tracePt t="112936" x="6875463" y="3455988"/>
          <p14:tracePt t="112954" x="6465888" y="3759200"/>
          <p14:tracePt t="112955" x="6259513" y="3902075"/>
          <p14:tracePt t="112970" x="6081713" y="4044950"/>
          <p14:tracePt t="112986" x="5795963" y="4295775"/>
          <p14:tracePt t="113003" x="5589588" y="4510088"/>
          <p14:tracePt t="113020" x="5384800" y="4768850"/>
          <p14:tracePt t="113036" x="5276850" y="4875213"/>
          <p14:tracePt t="113054" x="5251450" y="4911725"/>
          <p14:tracePt t="113070" x="5224463" y="4919663"/>
          <p14:tracePt t="113103" x="5180013" y="4946650"/>
          <p14:tracePt t="113120" x="5153025" y="4946650"/>
          <p14:tracePt t="113137" x="5108575" y="4946650"/>
          <p14:tracePt t="113153" x="5062538" y="4956175"/>
          <p14:tracePt t="113186" x="5045075" y="4973638"/>
          <p14:tracePt t="113203" x="4973638" y="5010150"/>
          <p14:tracePt t="113220" x="4929188" y="5037138"/>
          <p14:tracePt t="113236" x="4919663" y="5045075"/>
          <p14:tracePt t="113269" x="4875213" y="5045075"/>
          <p14:tracePt t="113287" x="4813300" y="5037138"/>
          <p14:tracePt t="113303" x="4759325" y="4991100"/>
          <p14:tracePt t="113319" x="4679950" y="4946650"/>
          <p14:tracePt t="113336" x="4633913" y="4929188"/>
          <p14:tracePt t="113353" x="4572000" y="4911725"/>
          <p14:tracePt t="113369" x="4518025" y="4875213"/>
          <p14:tracePt t="113386" x="4438650" y="4848225"/>
          <p14:tracePt t="113403" x="4357688" y="4848225"/>
          <p14:tracePt t="113420" x="4295775" y="4848225"/>
          <p14:tracePt t="113436" x="4251325" y="4848225"/>
          <p14:tracePt t="113453" x="4241800" y="4848225"/>
          <p14:tracePt t="113469" x="4214813" y="4848225"/>
          <p14:tracePt t="113555" x="4205288" y="4822825"/>
          <p14:tracePt t="113563" x="4205288" y="4813300"/>
          <p14:tracePt t="113579" x="4205288" y="4776788"/>
          <p14:tracePt t="113587" x="4205288" y="4768850"/>
          <p14:tracePt t="113603" x="4197350" y="4759325"/>
          <p14:tracePt t="113620" x="4197350" y="4732338"/>
          <p14:tracePt t="113636" x="4197350" y="4705350"/>
          <p14:tracePt t="113653" x="4197350" y="4679950"/>
          <p14:tracePt t="113669" x="4197350" y="4660900"/>
          <p14:tracePt t="113686" x="4205288" y="4633913"/>
          <p14:tracePt t="113719" x="4224338" y="4625975"/>
          <p14:tracePt t="113779" x="4232275" y="4616450"/>
          <p14:tracePt t="113795" x="4251325" y="4616450"/>
          <p14:tracePt t="113803" x="4259263" y="4616450"/>
          <p14:tracePt t="113811" x="4268788" y="4616450"/>
          <p14:tracePt t="113820" x="4303713" y="4616450"/>
          <p14:tracePt t="113836" x="4357688" y="4616450"/>
          <p14:tracePt t="113852" x="4438650" y="4616450"/>
          <p14:tracePt t="113869" x="4562475" y="4616450"/>
          <p14:tracePt t="113886" x="4633913" y="4633913"/>
          <p14:tracePt t="113902" x="4697413" y="4652963"/>
          <p14:tracePt t="113919" x="4714875" y="4679950"/>
          <p14:tracePt t="113936" x="4751388" y="4705350"/>
          <p14:tracePt t="113953" x="4768850" y="4759325"/>
          <p14:tracePt t="113955" x="4786313" y="4776788"/>
          <p14:tracePt t="113970" x="4813300" y="4803775"/>
          <p14:tracePt t="113986" x="4830763" y="4840288"/>
          <p14:tracePt t="114003" x="4884738" y="4911725"/>
          <p14:tracePt t="114020" x="4894263" y="4919663"/>
          <p14:tracePt t="114036" x="4929188" y="4965700"/>
          <p14:tracePt t="114053" x="4938713" y="5010150"/>
          <p14:tracePt t="114069" x="4946650" y="5037138"/>
          <p14:tracePt t="114086" x="4973638" y="5081588"/>
          <p14:tracePt t="114103" x="4983163" y="5116513"/>
          <p14:tracePt t="114119" x="4983163" y="5143500"/>
          <p14:tracePt t="114136" x="4991100" y="5197475"/>
          <p14:tracePt t="114153" x="4991100" y="5232400"/>
          <p14:tracePt t="114169" x="4991100" y="5259388"/>
          <p14:tracePt t="114186" x="4991100" y="5295900"/>
          <p14:tracePt t="114203" x="4991100" y="5340350"/>
          <p14:tracePt t="114219" x="4991100" y="5348288"/>
          <p14:tracePt t="114237" x="4991100" y="5357813"/>
          <p14:tracePt t="114307" x="5000625" y="5357813"/>
          <p14:tracePt t="114323" x="5000625" y="5348288"/>
          <p14:tracePt t="114331" x="5000625" y="5313363"/>
          <p14:tracePt t="114339" x="5000625" y="5286375"/>
          <p14:tracePt t="114353" x="5000625" y="5251450"/>
          <p14:tracePt t="114369" x="5000625" y="5224463"/>
          <p14:tracePt t="114386" x="5000625" y="5170488"/>
          <p14:tracePt t="114403" x="4973638" y="5108575"/>
          <p14:tracePt t="114420" x="4938713" y="5045075"/>
          <p14:tracePt t="114437" x="4884738" y="4983163"/>
          <p14:tracePt t="114453" x="4803775" y="4911725"/>
          <p14:tracePt t="114470" x="4732338" y="4857750"/>
          <p14:tracePt t="114486" x="4697413" y="4822825"/>
          <p14:tracePt t="114502" x="4652963" y="4776788"/>
          <p14:tracePt t="114519" x="4633913" y="4768850"/>
          <p14:tracePt t="114537" x="4598988" y="4759325"/>
          <p14:tracePt t="114553" x="4589463" y="4751388"/>
          <p14:tracePt t="114570" x="4581525" y="4751388"/>
          <p14:tracePt t="114586" x="4527550" y="4751388"/>
          <p14:tracePt t="114603" x="4465638" y="4741863"/>
          <p14:tracePt t="114620" x="4419600" y="4741863"/>
          <p14:tracePt t="114637" x="4384675" y="4741863"/>
          <p14:tracePt t="114653" x="4367213" y="4724400"/>
          <p14:tracePt t="114686" x="4357688" y="4724400"/>
          <p14:tracePt t="114827" x="4357688" y="4714875"/>
          <p14:tracePt t="114836" x="4367213" y="4714875"/>
          <p14:tracePt t="114843" x="4375150" y="4714875"/>
          <p14:tracePt t="114853" x="4411663" y="4714875"/>
          <p14:tracePt t="114870" x="4473575" y="4724400"/>
          <p14:tracePt t="114886" x="4589463" y="4776788"/>
          <p14:tracePt t="114903" x="4705350" y="4840288"/>
          <p14:tracePt t="114919" x="4840288" y="4867275"/>
          <p14:tracePt t="114936" x="4983163" y="4938713"/>
          <p14:tracePt t="114953" x="5062538" y="4983163"/>
          <p14:tracePt t="114969" x="5099050" y="5010150"/>
          <p14:tracePt t="114986" x="5133975" y="5037138"/>
          <p14:tracePt t="115003" x="5153025" y="5081588"/>
          <p14:tracePt t="115020" x="5160963" y="5126038"/>
          <p14:tracePt t="115037" x="5160963" y="5160963"/>
          <p14:tracePt t="115052" x="5160963" y="5251450"/>
          <p14:tracePt t="115069" x="5187950" y="5286375"/>
          <p14:tracePt t="115086" x="5187950" y="5348288"/>
          <p14:tracePt t="115103" x="5187950" y="5384800"/>
          <p14:tracePt t="115119" x="5187950" y="5429250"/>
          <p14:tracePt t="115136" x="5187950" y="5446713"/>
          <p14:tracePt t="115153" x="5187950" y="5456238"/>
          <p14:tracePt t="115323" x="5187950" y="5429250"/>
          <p14:tracePt t="115331" x="5197475" y="5394325"/>
          <p14:tracePt t="115339" x="5214938" y="5348288"/>
          <p14:tracePt t="115353" x="5224463" y="5295900"/>
          <p14:tracePt t="115369" x="5295900" y="5180013"/>
          <p14:tracePt t="115386" x="5375275" y="5037138"/>
          <p14:tracePt t="115403" x="5510213" y="4813300"/>
          <p14:tracePt t="115420" x="5634038" y="4537075"/>
          <p14:tracePt t="115436" x="5840413" y="4133850"/>
          <p14:tracePt t="115453" x="6010275" y="3813175"/>
          <p14:tracePt t="115470" x="6188075" y="3482975"/>
          <p14:tracePt t="115486" x="6375400" y="3125788"/>
          <p14:tracePt t="115503" x="6589713" y="2822575"/>
          <p14:tracePt t="115519" x="6769100" y="2643188"/>
          <p14:tracePt t="115536" x="6875463" y="2536825"/>
          <p14:tracePt t="115553" x="6956425" y="2482850"/>
          <p14:tracePt t="115570" x="7037388" y="2455863"/>
          <p14:tracePt t="115586" x="7081838" y="2428875"/>
          <p14:tracePt t="115603" x="7170738" y="2411413"/>
          <p14:tracePt t="115620" x="7296150" y="2411413"/>
          <p14:tracePt t="115636" x="7419975" y="2393950"/>
          <p14:tracePt t="115653" x="7527925" y="2393950"/>
          <p14:tracePt t="115670" x="7626350" y="2393950"/>
          <p14:tracePt t="115686" x="7715250" y="2393950"/>
          <p14:tracePt t="115703" x="7823200" y="2393950"/>
          <p14:tracePt t="115720" x="7894638" y="2393950"/>
          <p14:tracePt t="115736" x="7974013" y="2384425"/>
          <p14:tracePt t="115753" x="8001000" y="2366963"/>
          <p14:tracePt t="115769" x="8072438" y="2347913"/>
          <p14:tracePt t="115786" x="8081963" y="2347913"/>
          <p14:tracePt t="115803" x="8089900" y="2347913"/>
          <p14:tracePt t="115819" x="8108950" y="2330450"/>
          <p14:tracePt t="115836" x="8134350" y="2330450"/>
          <p14:tracePt t="115853" x="8143875" y="2330450"/>
          <p14:tracePt t="115870" x="8170863" y="2322513"/>
          <p14:tracePt t="115886" x="8188325" y="2312988"/>
          <p14:tracePt t="115903" x="8197850" y="2303463"/>
          <p14:tracePt t="115920" x="8215313" y="2303463"/>
          <p14:tracePt t="115936" x="8232775" y="2286000"/>
          <p14:tracePt t="115953" x="8286750" y="2251075"/>
          <p14:tracePt t="115979" x="8304213" y="2232025"/>
          <p14:tracePt t="116067" x="8296275" y="2259013"/>
          <p14:tracePt t="116075" x="8286750" y="2268538"/>
          <p14:tracePt t="116086" x="8242300" y="2339975"/>
          <p14:tracePt t="116103" x="8134350" y="2465388"/>
          <p14:tracePt t="116120" x="7947025" y="2705100"/>
          <p14:tracePt t="116136" x="7680325" y="2990850"/>
          <p14:tracePt t="116153" x="7313613" y="3340100"/>
          <p14:tracePt t="116169" x="6902450" y="3732213"/>
          <p14:tracePt t="116187" x="6429375" y="4108450"/>
          <p14:tracePt t="116203" x="5946775" y="4465638"/>
          <p14:tracePt t="116220" x="5724525" y="4625975"/>
          <p14:tracePt t="116236" x="5562600" y="4724400"/>
          <p14:tracePt t="116252" x="5438775" y="4803775"/>
          <p14:tracePt t="116270" x="5384800" y="4822825"/>
          <p14:tracePt t="116303" x="5367338" y="4822825"/>
          <p14:tracePt t="116371" x="5357813" y="4822825"/>
          <p14:tracePt t="116379" x="5340350" y="4822825"/>
          <p14:tracePt t="116387" x="5259388" y="4840288"/>
          <p14:tracePt t="116404" x="5133975" y="4848225"/>
          <p14:tracePt t="116420" x="5000625" y="4894263"/>
          <p14:tracePt t="116437" x="4902200" y="4919663"/>
          <p14:tracePt t="116453" x="4840288" y="4938713"/>
          <p14:tracePt t="116469" x="4803775" y="4965700"/>
          <p14:tracePt t="116486" x="4786313" y="4965700"/>
          <p14:tracePt t="116503" x="4751388" y="4973638"/>
          <p14:tracePt t="116536" x="4724400" y="4973638"/>
          <p14:tracePt t="116552" x="4705350" y="4973638"/>
          <p14:tracePt t="116569" x="4679950" y="4973638"/>
          <p14:tracePt t="116587" x="4608513" y="5010150"/>
          <p14:tracePt t="116603" x="4562475" y="5045075"/>
          <p14:tracePt t="116620" x="4500563" y="5081588"/>
          <p14:tracePt t="116636" x="4419600" y="5133975"/>
          <p14:tracePt t="116653" x="4357688" y="5187950"/>
          <p14:tracePt t="116669" x="4286250" y="5251450"/>
          <p14:tracePt t="116686" x="4224338" y="5303838"/>
          <p14:tracePt t="116703" x="4214813" y="5330825"/>
          <p14:tracePt t="116923" x="4214813" y="5303838"/>
          <p14:tracePt t="116931" x="4214813" y="5259388"/>
          <p14:tracePt t="116939" x="4214813" y="5187950"/>
          <p14:tracePt t="116953" x="4214813" y="5099050"/>
          <p14:tracePt t="116969" x="4214813" y="4902200"/>
          <p14:tracePt t="116986" x="4214813" y="4776788"/>
          <p14:tracePt t="117003" x="4214813" y="4679950"/>
          <p14:tracePt t="117020" x="4214813" y="4616450"/>
          <p14:tracePt t="117099" x="4214813" y="4643438"/>
          <p14:tracePt t="117107" x="4187825" y="4679950"/>
          <p14:tracePt t="117120" x="4187825" y="4732338"/>
          <p14:tracePt t="117136" x="4170363" y="4830763"/>
          <p14:tracePt t="117153" x="4160838" y="4938713"/>
          <p14:tracePt t="117169" x="4143375" y="5027613"/>
          <p14:tracePt t="117186" x="4098925" y="5187950"/>
          <p14:tracePt t="117203" x="4081463" y="5483225"/>
          <p14:tracePt t="117220" x="4062413" y="5680075"/>
          <p14:tracePt t="117236" x="4062413" y="5803900"/>
          <p14:tracePt t="117253" x="4062413" y="5848350"/>
          <p14:tracePt t="117269" x="4062413" y="5857875"/>
          <p14:tracePt t="117302" x="4116388" y="5848350"/>
          <p14:tracePt t="117319" x="4187825" y="5732463"/>
          <p14:tracePt t="117337" x="4268788" y="5589588"/>
          <p14:tracePt t="117353" x="4330700" y="5456238"/>
          <p14:tracePt t="117369" x="4357688" y="5322888"/>
          <p14:tracePt t="117387" x="4394200" y="5205413"/>
          <p14:tracePt t="117403" x="4483100" y="5045075"/>
          <p14:tracePt t="117420" x="4510088" y="4965700"/>
          <p14:tracePt t="117437" x="4616450" y="4840288"/>
          <p14:tracePt t="117453" x="4705350" y="4732338"/>
          <p14:tracePt t="117469" x="4776788" y="4633913"/>
          <p14:tracePt t="117486" x="4848225" y="4518025"/>
          <p14:tracePt t="117503" x="4929188" y="4348163"/>
          <p14:tracePt t="117519" x="4965700" y="4170363"/>
          <p14:tracePt t="117537" x="4965700" y="4044950"/>
          <p14:tracePt t="117553" x="4965700" y="3919538"/>
          <p14:tracePt t="117569" x="4965700" y="3813175"/>
          <p14:tracePt t="117586" x="4902200" y="3697288"/>
          <p14:tracePt t="117603" x="4830763" y="3562350"/>
          <p14:tracePt t="117620" x="4795838" y="3554413"/>
          <p14:tracePt t="117637" x="4768850" y="3554413"/>
          <p14:tracePt t="117653" x="4741863" y="3544888"/>
          <p14:tracePt t="117669" x="4724400" y="3544888"/>
          <p14:tracePt t="117686" x="4687888" y="3544888"/>
          <p14:tracePt t="117703" x="4652963" y="3554413"/>
          <p14:tracePt t="117719" x="4608513" y="3571875"/>
          <p14:tracePt t="117736" x="4545013" y="3598863"/>
          <p14:tracePt t="117753" x="4465638" y="3660775"/>
          <p14:tracePt t="117769" x="4394200" y="3714750"/>
          <p14:tracePt t="117786" x="4340225" y="3776663"/>
          <p14:tracePt t="117803" x="4268788" y="3938588"/>
          <p14:tracePt t="117820" x="4259263" y="4027488"/>
          <p14:tracePt t="117836" x="4259263" y="4108450"/>
          <p14:tracePt t="117853" x="4259263" y="4179888"/>
          <p14:tracePt t="117869" x="4259263" y="4241800"/>
          <p14:tracePt t="117886" x="4259263" y="4303713"/>
          <p14:tracePt t="117903" x="4259263" y="4348163"/>
          <p14:tracePt t="117919" x="4259263" y="4394200"/>
          <p14:tracePt t="117936" x="4259263" y="4438650"/>
          <p14:tracePt t="117953" x="4259263" y="4473575"/>
          <p14:tracePt t="117969" x="4268788" y="4518025"/>
          <p14:tracePt t="117986" x="4303713" y="4554538"/>
          <p14:tracePt t="118003" x="4367213" y="4643438"/>
          <p14:tracePt t="118020" x="4411663" y="4687888"/>
          <p14:tracePt t="118036" x="4446588" y="4724400"/>
          <p14:tracePt t="118053" x="4510088" y="4759325"/>
          <p14:tracePt t="118069" x="4572000" y="4786313"/>
          <p14:tracePt t="118086" x="4633913" y="4822825"/>
          <p14:tracePt t="118102" x="4670425" y="4830763"/>
          <p14:tracePt t="118119" x="4714875" y="4840288"/>
          <p14:tracePt t="118136" x="4759325" y="4840288"/>
          <p14:tracePt t="118153" x="4803775" y="4840288"/>
          <p14:tracePt t="118169" x="4840288" y="4840288"/>
          <p14:tracePt t="118186" x="4902200" y="4840288"/>
          <p14:tracePt t="118203" x="5010150" y="4813300"/>
          <p14:tracePt t="118220" x="5045075" y="4795838"/>
          <p14:tracePt t="118236" x="5108575" y="4741863"/>
          <p14:tracePt t="118253" x="5160963" y="4697413"/>
          <p14:tracePt t="118269" x="5197475" y="4660900"/>
          <p14:tracePt t="118286" x="5232400" y="4633913"/>
          <p14:tracePt t="118302" x="5251450" y="4608513"/>
          <p14:tracePt t="118319" x="5259388" y="4581525"/>
          <p14:tracePt t="118336" x="5259388" y="4518025"/>
          <p14:tracePt t="118352" x="5259388" y="4465638"/>
          <p14:tracePt t="118369" x="5259388" y="4367213"/>
          <p14:tracePt t="118386" x="5241925" y="4276725"/>
          <p14:tracePt t="118403" x="5170488" y="4170363"/>
          <p14:tracePt t="118420" x="5081588" y="4081463"/>
          <p14:tracePt t="118436" x="5027613" y="4044950"/>
          <p14:tracePt t="118453" x="5000625" y="4044950"/>
          <p14:tracePt t="118469" x="4973638" y="4037013"/>
          <p14:tracePt t="118486" x="4956175" y="4027488"/>
          <p14:tracePt t="118503" x="4911725" y="4027488"/>
          <p14:tracePt t="118519" x="4867275" y="4027488"/>
          <p14:tracePt t="118536" x="4840288" y="4027488"/>
          <p14:tracePt t="118569" x="4822825" y="4027488"/>
          <p14:tracePt t="118586" x="4813300" y="4027488"/>
          <p14:tracePt t="118683" x="4848225" y="4044950"/>
          <p14:tracePt t="118691" x="4875213" y="4062413"/>
          <p14:tracePt t="118702" x="4919663" y="4089400"/>
          <p14:tracePt t="118719" x="4938713" y="4089400"/>
          <p14:tracePt t="118736" x="4867275" y="4054475"/>
          <p14:tracePt t="118843" x="4884738" y="4027488"/>
          <p14:tracePt t="118875" x="4894263" y="4027488"/>
          <p14:tracePt t="118907" x="4911725" y="4027488"/>
          <p14:tracePt t="118915" x="4919663" y="4027488"/>
          <p14:tracePt t="118947" x="4938713" y="4017963"/>
          <p14:tracePt t="119011" x="4946650" y="4010025"/>
          <p14:tracePt t="119019" x="4946650" y="3990975"/>
          <p14:tracePt t="119091" x="4946650" y="3983038"/>
          <p14:tracePt t="119187" x="4956175" y="3973513"/>
          <p14:tracePt t="119371" x="4965700" y="3965575"/>
          <p14:tracePt t="119387" x="4991100" y="3956050"/>
          <p14:tracePt t="119395" x="5010150" y="3929063"/>
          <p14:tracePt t="119404" x="5037138" y="3919538"/>
          <p14:tracePt t="119420" x="5224463" y="3840163"/>
          <p14:tracePt t="119436" x="5446713" y="3803650"/>
          <p14:tracePt t="119452" x="5500688" y="3776663"/>
          <p14:tracePt t="119667" x="5527675" y="3776663"/>
          <p14:tracePt t="119675" x="5562600" y="3776663"/>
          <p14:tracePt t="119686" x="5608638" y="3759200"/>
          <p14:tracePt t="119703" x="5776913" y="3714750"/>
          <p14:tracePt t="119719" x="6072188" y="3679825"/>
          <p14:tracePt t="119736" x="6286500" y="3660775"/>
          <p14:tracePt t="119752" x="6465888" y="3625850"/>
          <p14:tracePt t="119769" x="6626225" y="3581400"/>
          <p14:tracePt t="119786" x="6902450" y="3465513"/>
          <p14:tracePt t="119803" x="7358063" y="3259138"/>
          <p14:tracePt t="119819" x="7653338" y="3125788"/>
          <p14:tracePt t="119836" x="7867650" y="3036888"/>
          <p14:tracePt t="119852" x="7991475" y="2973388"/>
          <p14:tracePt t="119869" x="8072438" y="2919413"/>
          <p14:tracePt t="119886" x="8108950" y="2884488"/>
          <p14:tracePt t="119902" x="8170863" y="2840038"/>
          <p14:tracePt t="119920" x="8232775" y="2768600"/>
          <p14:tracePt t="119936" x="8304213" y="2705100"/>
          <p14:tracePt t="119952" x="8358188" y="2633663"/>
          <p14:tracePt t="119969" x="8394700" y="2571750"/>
          <p14:tracePt t="119986" x="8447088" y="2527300"/>
          <p14:tracePt t="120002" x="8483600" y="2473325"/>
          <p14:tracePt t="120020" x="8555038" y="2419350"/>
          <p14:tracePt t="120036" x="8599488" y="2393950"/>
          <p14:tracePt t="120052" x="8643938" y="2347913"/>
          <p14:tracePt t="120069" x="8688388" y="2303463"/>
          <p14:tracePt t="120086" x="8732838" y="2251075"/>
          <p14:tracePt t="120103" x="8777288" y="2187575"/>
          <p14:tracePt t="120119" x="8796338" y="2170113"/>
          <p14:tracePt t="120136" x="8804275" y="2133600"/>
          <p14:tracePt t="120152" x="8804275" y="2125663"/>
          <p14:tracePt t="120211" x="8804275" y="2116138"/>
          <p14:tracePt t="120227" x="8804275" y="2108200"/>
          <p14:tracePt t="120236" x="8804275" y="2081213"/>
          <p14:tracePt t="120252" x="8813800" y="2054225"/>
          <p14:tracePt t="120283" x="8813800" y="2044700"/>
          <p14:tracePt t="120291" x="8813800" y="2027238"/>
          <p14:tracePt t="120302" x="8813800" y="2000250"/>
          <p14:tracePt t="120319" x="8796338" y="1982788"/>
          <p14:tracePt t="120336" x="8769350" y="1965325"/>
          <p14:tracePt t="120352" x="8759825" y="1946275"/>
          <p14:tracePt t="120387" x="8759825" y="1938338"/>
          <p14:tracePt t="120507" x="8759825" y="1919288"/>
          <p14:tracePt t="120523" x="8759825" y="1911350"/>
          <p14:tracePt t="120531" x="8759825" y="1901825"/>
          <p14:tracePt t="120547" x="8759825" y="1884363"/>
          <p14:tracePt t="120563" x="8759825" y="1866900"/>
          <p14:tracePt t="120579" x="8759825" y="1857375"/>
          <p14:tracePt t="120603" x="8759825" y="1847850"/>
          <p14:tracePt t="120619" x="8777288" y="1822450"/>
          <p14:tracePt t="120683" x="8786813" y="1812925"/>
          <p14:tracePt t="120715" x="8786813" y="1803400"/>
          <p14:tracePt t="120723" x="8796338" y="1795463"/>
          <p14:tracePt t="121195" x="8796338" y="1785938"/>
          <p14:tracePt t="121203" x="8796338" y="1758950"/>
          <p14:tracePt t="121219" x="8796338" y="1731963"/>
          <p14:tracePt t="121227" x="8777288" y="1724025"/>
          <p14:tracePt t="121243" x="8759825" y="1704975"/>
          <p14:tracePt t="121253" x="8732838" y="1679575"/>
          <p14:tracePt t="121269" x="8715375" y="1670050"/>
          <p14:tracePt t="121286" x="8661400" y="1633538"/>
          <p14:tracePt t="121303" x="8653463" y="1625600"/>
          <p14:tracePt t="121319" x="8634413" y="1625600"/>
          <p14:tracePt t="121336" x="8616950" y="1625600"/>
          <p14:tracePt t="121352" x="8582025" y="1608138"/>
          <p14:tracePt t="121369" x="8572500" y="1608138"/>
          <p14:tracePt t="121386" x="8537575" y="1598613"/>
          <p14:tracePt t="121403" x="8491538" y="1598613"/>
          <p14:tracePt t="121420" x="8439150" y="1598613"/>
          <p14:tracePt t="121436" x="8358188" y="1598613"/>
          <p14:tracePt t="121452" x="8269288" y="1598613"/>
          <p14:tracePt t="121469" x="8180388" y="1598613"/>
          <p14:tracePt t="121486" x="8045450" y="1571625"/>
          <p14:tracePt t="121503" x="7939088" y="1554163"/>
          <p14:tracePt t="121520" x="7875588" y="1544638"/>
          <p14:tracePt t="121536" x="7813675" y="1544638"/>
          <p14:tracePt t="121553" x="7769225" y="1544638"/>
          <p14:tracePt t="121569" x="7697788" y="1544638"/>
          <p14:tracePt t="121585" x="7608888" y="1544638"/>
          <p14:tracePt t="121603" x="7527925" y="1544638"/>
          <p14:tracePt t="121620" x="7439025" y="1581150"/>
          <p14:tracePt t="121636" x="7412038" y="1598613"/>
          <p14:tracePt t="121652" x="7402513" y="1608138"/>
          <p14:tracePt t="121685" x="7394575" y="1616075"/>
          <p14:tracePt t="121987" x="7394575" y="1625600"/>
          <p14:tracePt t="122011" x="7394575" y="1633538"/>
          <p14:tracePt t="122179" x="7394575" y="1660525"/>
          <p14:tracePt t="122195" x="7394575" y="1670050"/>
          <p14:tracePt t="123203" x="7394575" y="1687513"/>
          <p14:tracePt t="123211" x="7394575" y="1714500"/>
          <p14:tracePt t="123220" x="7394575" y="1731963"/>
          <p14:tracePt t="123236" x="7394575" y="1795463"/>
          <p14:tracePt t="123252" x="7394575" y="1857375"/>
          <p14:tracePt t="123269" x="7394575" y="1928813"/>
          <p14:tracePt t="123286" x="7394575" y="1990725"/>
          <p14:tracePt t="123302" x="7394575" y="2044700"/>
          <p14:tracePt t="123319" x="7394575" y="2098675"/>
          <p14:tracePt t="123335" x="7394575" y="2108200"/>
          <p14:tracePt t="123352" x="7394575" y="2143125"/>
          <p14:tracePt t="123369" x="7367588" y="2187575"/>
          <p14:tracePt t="123387" x="7348538" y="2241550"/>
          <p14:tracePt t="123403" x="7277100" y="2419350"/>
          <p14:tracePt t="123419" x="7232650" y="2536825"/>
          <p14:tracePt t="123436" x="7215188" y="2652713"/>
          <p14:tracePt t="123452" x="7205663" y="2759075"/>
          <p14:tracePt t="123469" x="7188200" y="2822575"/>
          <p14:tracePt t="123486" x="7161213" y="2901950"/>
          <p14:tracePt t="123502" x="7153275" y="2965450"/>
          <p14:tracePt t="123519" x="7134225" y="3000375"/>
          <p14:tracePt t="123536" x="7126288" y="3017838"/>
          <p14:tracePt t="123569" x="7126288" y="3036888"/>
          <p14:tracePt t="123585" x="7108825" y="3054350"/>
          <p14:tracePt t="123602" x="7089775" y="3062288"/>
          <p14:tracePt t="123619" x="7072313" y="3089275"/>
          <p14:tracePt t="123636" x="7054850" y="3108325"/>
          <p14:tracePt t="123652" x="7054850" y="3116263"/>
          <p14:tracePt t="123669" x="7037388" y="3125788"/>
          <p14:tracePt t="123779" x="7018338" y="3125788"/>
          <p14:tracePt t="123787" x="6991350" y="3116263"/>
          <p14:tracePt t="123795" x="6983413" y="3108325"/>
          <p14:tracePt t="123804" x="6973888" y="3098800"/>
          <p14:tracePt t="123820" x="6965950" y="3071813"/>
          <p14:tracePt t="123836" x="6956425" y="3062288"/>
          <p14:tracePt t="123852" x="6938963" y="3054350"/>
          <p14:tracePt t="123899" x="6929438" y="3054350"/>
          <p14:tracePt t="124395" x="6919913" y="3044825"/>
          <p14:tracePt t="124419" x="6884988" y="3044825"/>
          <p14:tracePt t="124436" x="6875463" y="3044825"/>
          <p14:tracePt t="125003" x="6875463" y="3036888"/>
          <p14:tracePt t="125227" x="6894513" y="3027363"/>
          <p14:tracePt t="125339" x="6894513" y="3009900"/>
          <p14:tracePt t="125867" x="6894513" y="3000375"/>
          <p14:tracePt t="125883" x="6884988" y="2990850"/>
          <p14:tracePt t="125891" x="6884988" y="2982913"/>
          <p14:tracePt t="125903" x="6875463" y="2973388"/>
          <p14:tracePt t="125919" x="6875463" y="2965450"/>
          <p14:tracePt t="125936" x="6867525" y="2955925"/>
          <p14:tracePt t="129155" x="6884988" y="2938463"/>
          <p14:tracePt t="129179" x="6894513" y="2938463"/>
          <p14:tracePt t="129195" x="6911975" y="2946400"/>
          <p14:tracePt t="129203" x="6919913" y="2946400"/>
          <p14:tracePt t="129219" x="6946900" y="2955925"/>
          <p14:tracePt t="129236" x="6956425" y="2965450"/>
          <p14:tracePt t="129507" x="6965950" y="2973388"/>
          <p14:tracePt t="130123" x="6973888" y="2982913"/>
          <p14:tracePt t="130139" x="6983413" y="2982913"/>
          <p14:tracePt t="130163" x="7000875" y="2990850"/>
          <p14:tracePt t="130227" x="7010400" y="2990850"/>
          <p14:tracePt t="130323" x="7027863" y="3017838"/>
          <p14:tracePt t="130339" x="7037388" y="3017838"/>
          <p14:tracePt t="130371" x="7054850" y="3017838"/>
          <p14:tracePt t="130387" x="7062788" y="3017838"/>
          <p14:tracePt t="130403" x="7081838" y="3017838"/>
          <p14:tracePt t="130411" x="7089775" y="3017838"/>
          <p14:tracePt t="130420" x="7099300" y="3017838"/>
          <p14:tracePt t="130436" x="7134225" y="3017838"/>
          <p14:tracePt t="130452" x="7143750" y="3017838"/>
          <p14:tracePt t="130469" x="7161213" y="3017838"/>
          <p14:tracePt t="130486" x="7188200" y="3017838"/>
          <p14:tracePt t="130502" x="7215188" y="3017838"/>
          <p14:tracePt t="130519" x="7242175" y="3017838"/>
          <p14:tracePt t="130552" x="7251700" y="3009900"/>
          <p14:tracePt t="130569" x="7259638" y="3009900"/>
          <p14:tracePt t="130585" x="7269163" y="2990850"/>
          <p14:tracePt t="130611" x="7296150" y="2990850"/>
          <p14:tracePt t="130803" x="7323138" y="2982913"/>
          <p14:tracePt t="130835" x="7331075" y="2973388"/>
          <p14:tracePt t="130843" x="7340600" y="2965450"/>
          <p14:tracePt t="130853" x="7348538" y="2965450"/>
          <p14:tracePt t="130869" x="7367588" y="2946400"/>
          <p14:tracePt t="130885" x="7429500" y="2884488"/>
          <p14:tracePt t="130902" x="7518400" y="2813050"/>
          <p14:tracePt t="130919" x="7562850" y="2751138"/>
          <p14:tracePt t="130935" x="7634288" y="2679700"/>
          <p14:tracePt t="130952" x="7661275" y="2633663"/>
          <p14:tracePt t="130968" x="7697788" y="2562225"/>
          <p14:tracePt t="130985" x="7697788" y="2544763"/>
          <p14:tracePt t="131002" x="7705725" y="2536825"/>
          <p14:tracePt t="131019" x="7705725" y="2527300"/>
          <p14:tracePt t="131339" x="7705725" y="2536825"/>
          <p14:tracePt t="131347" x="7705725" y="2544763"/>
          <p14:tracePt t="131355" x="7705725" y="2581275"/>
          <p14:tracePt t="131368" x="7705725" y="2589213"/>
          <p14:tracePt t="131385" x="7705725" y="2625725"/>
          <p14:tracePt t="131402" x="7705725" y="2643188"/>
          <p14:tracePt t="131419" x="7705725" y="2670175"/>
          <p14:tracePt t="131436" x="7705725" y="2679700"/>
          <p14:tracePt t="131452" x="7688263" y="2705100"/>
          <p14:tracePt t="131469" x="7688263" y="2732088"/>
          <p14:tracePt t="131486" x="7688263" y="2741613"/>
          <p14:tracePt t="131502" x="7688263" y="2759075"/>
          <p14:tracePt t="131519" x="7688263" y="2803525"/>
          <p14:tracePt t="131536" x="7688263" y="2840038"/>
          <p14:tracePt t="131552" x="7688263" y="2867025"/>
          <p14:tracePt t="131569" x="7688263" y="2928938"/>
          <p14:tracePt t="131586" x="7688263" y="2955925"/>
          <p14:tracePt t="131602" x="7688263" y="2982913"/>
          <p14:tracePt t="131619" x="7680325" y="3017838"/>
          <p14:tracePt t="131636" x="7680325" y="3027363"/>
          <p14:tracePt t="131652" x="7680325" y="3054350"/>
          <p14:tracePt t="131669" x="7680325" y="3062288"/>
          <p14:tracePt t="131685" x="7680325" y="3071813"/>
          <p14:tracePt t="131702" x="7680325" y="3108325"/>
          <p14:tracePt t="131735" x="7670800" y="3116263"/>
          <p14:tracePt t="131752" x="7670800" y="3125788"/>
          <p14:tracePt t="131979" x="7670800" y="3160713"/>
          <p14:tracePt t="131987" x="7670800" y="3179763"/>
          <p14:tracePt t="131995" x="7661275" y="3224213"/>
          <p14:tracePt t="132004" x="7661275" y="3241675"/>
          <p14:tracePt t="132019" x="7599363" y="3402013"/>
          <p14:tracePt t="132036" x="7491413" y="3608388"/>
          <p14:tracePt t="132053" x="7402513" y="3840163"/>
          <p14:tracePt t="132069" x="7269163" y="4125913"/>
          <p14:tracePt t="132085" x="7180263" y="4348163"/>
          <p14:tracePt t="132102" x="7153275" y="4510088"/>
          <p14:tracePt t="132118" x="7153275" y="4581525"/>
          <p14:tracePt t="132135" x="7143750" y="4633913"/>
          <p14:tracePt t="132152" x="7143750" y="4643438"/>
          <p14:tracePt t="132211" x="7143750" y="4652963"/>
          <p14:tracePt t="132219" x="7143750" y="4660900"/>
          <p14:tracePt t="132227" x="7143750" y="4679950"/>
          <p14:tracePt t="132236" x="7143750" y="4697413"/>
          <p14:tracePt t="132252" x="7143750" y="4751388"/>
          <p14:tracePt t="132269" x="7143750" y="4795838"/>
          <p14:tracePt t="132285" x="7143750" y="4857750"/>
          <p14:tracePt t="132302" x="7143750" y="4875213"/>
          <p14:tracePt t="132318" x="7143750" y="4902200"/>
          <p14:tracePt t="132352" x="7153275" y="4902200"/>
          <p14:tracePt t="132435" x="7161213" y="4902200"/>
          <p14:tracePt t="132452" x="7161213" y="4884738"/>
          <p14:tracePt t="132491" x="7161213" y="4875213"/>
          <p14:tracePt t="132499" x="7153275" y="4875213"/>
          <p14:tracePt t="132507" x="7126288" y="4875213"/>
          <p14:tracePt t="132519" x="7108825" y="4884738"/>
          <p14:tracePt t="132535" x="7062788" y="4929188"/>
          <p14:tracePt t="132552" x="7027863" y="4983163"/>
          <p14:tracePt t="132568" x="7010400" y="5018088"/>
          <p14:tracePt t="132585" x="6983413" y="5045075"/>
          <p14:tracePt t="132603" x="6983413" y="5072063"/>
          <p14:tracePt t="132619" x="6983413" y="5099050"/>
          <p14:tracePt t="132635" x="6983413" y="5143500"/>
          <p14:tracePt t="132652" x="6983413" y="5160963"/>
          <p14:tracePt t="132668" x="6983413" y="5170488"/>
          <p14:tracePt t="132686" x="6983413" y="5205413"/>
          <p14:tracePt t="132703" x="6983413" y="5214938"/>
          <p14:tracePt t="132718" x="6991350" y="5251450"/>
          <p14:tracePt t="132735" x="6991350" y="5268913"/>
          <p14:tracePt t="132752" x="7010400" y="5286375"/>
          <p14:tracePt t="132769" x="7027863" y="5322888"/>
          <p14:tracePt t="132785" x="7062788" y="5340350"/>
          <p14:tracePt t="132803" x="7134225" y="5367338"/>
          <p14:tracePt t="132819" x="7188200" y="5384800"/>
          <p14:tracePt t="132835" x="7323138" y="5384800"/>
          <p14:tracePt t="132852" x="7385050" y="5375275"/>
          <p14:tracePt t="132869" x="7429500" y="5357813"/>
          <p14:tracePt t="132886" x="7483475" y="5295900"/>
          <p14:tracePt t="132902" x="7491413" y="5170488"/>
          <p14:tracePt t="132918" x="7510463" y="4919663"/>
          <p14:tracePt t="132935" x="7510463" y="4633913"/>
          <p14:tracePt t="132952" x="7446963" y="4411663"/>
          <p14:tracePt t="132969" x="7394575" y="4322763"/>
          <p14:tracePt t="132985" x="7375525" y="4313238"/>
          <p14:tracePt t="133003" x="7277100" y="4527550"/>
          <p14:tracePt t="133020" x="7242175" y="4724400"/>
          <p14:tracePt t="133036" x="7205663" y="4902200"/>
          <p14:tracePt t="133052" x="7180263" y="4973638"/>
          <p14:tracePt t="133068" x="7170738" y="4983163"/>
          <p14:tracePt t="133085" x="7116763" y="4983163"/>
          <p14:tracePt t="133102" x="6938963" y="4911725"/>
          <p14:tracePt t="133118" x="6653213" y="4759325"/>
          <p14:tracePt t="133135" x="6348413" y="4608513"/>
          <p14:tracePt t="133152" x="5983288" y="4473575"/>
          <p14:tracePt t="133168" x="5545138" y="4348163"/>
          <p14:tracePt t="133185" x="5133975" y="4330700"/>
          <p14:tracePt t="133202" x="4759325" y="4330700"/>
          <p14:tracePt t="133219" x="4510088" y="4295775"/>
          <p14:tracePt t="133235" x="4322763" y="4446588"/>
          <p14:tracePt t="133252" x="4241800" y="4589463"/>
          <p14:tracePt t="133268" x="4214813" y="4687888"/>
          <p14:tracePt t="133286" x="4214813" y="4759325"/>
          <p14:tracePt t="133302" x="4214813" y="4803775"/>
          <p14:tracePt t="133318" x="4214813" y="4840288"/>
          <p14:tracePt t="133335" x="4214813" y="4848225"/>
          <p14:tracePt t="133352" x="4224338" y="4884738"/>
          <p14:tracePt t="133368" x="4251325" y="4894263"/>
          <p14:tracePt t="133385" x="4268788" y="4929188"/>
          <p14:tracePt t="133555" x="4259263" y="4929188"/>
          <p14:tracePt t="133563" x="4232275" y="4929188"/>
          <p14:tracePt t="133571" x="4197350" y="4938713"/>
          <p14:tracePt t="133586" x="4170363" y="4938713"/>
          <p14:tracePt t="133602" x="4071938" y="4983163"/>
          <p14:tracePt t="133619" x="3973513" y="5010150"/>
          <p14:tracePt t="133636" x="3830638" y="5116513"/>
          <p14:tracePt t="133652" x="3803650" y="5153025"/>
          <p14:tracePt t="133668" x="3768725" y="5232400"/>
          <p14:tracePt t="133685" x="3759200" y="5313363"/>
          <p14:tracePt t="133702" x="3759200" y="5375275"/>
          <p14:tracePt t="133719" x="3759200" y="5446713"/>
          <p14:tracePt t="133735" x="3776663" y="5527675"/>
          <p14:tracePt t="133752" x="3813175" y="5572125"/>
          <p14:tracePt t="133769" x="3867150" y="5626100"/>
          <p14:tracePt t="133786" x="3911600" y="5653088"/>
          <p14:tracePt t="133802" x="3965575" y="5680075"/>
          <p14:tracePt t="133818" x="4000500" y="5688013"/>
          <p14:tracePt t="133836" x="4044950" y="5688013"/>
          <p14:tracePt t="133852" x="4089400" y="5688013"/>
          <p14:tracePt t="133869" x="4152900" y="5661025"/>
          <p14:tracePt t="133885" x="4205288" y="5589588"/>
          <p14:tracePt t="133902" x="4232275" y="5527675"/>
          <p14:tracePt t="133918" x="4232275" y="5438775"/>
          <p14:tracePt t="133936" x="4232275" y="5367338"/>
          <p14:tracePt t="133952" x="4232275" y="5340350"/>
          <p14:tracePt t="133968" x="4232275" y="5322888"/>
          <p14:tracePt t="134027" x="4232275" y="5313363"/>
          <p14:tracePt t="134043" x="4224338" y="5313363"/>
          <p14:tracePt t="134555" x="4251325" y="5313363"/>
          <p14:tracePt t="134563" x="4268788" y="5295900"/>
          <p14:tracePt t="134571" x="4313238" y="5286375"/>
          <p14:tracePt t="134585" x="4348163" y="5276850"/>
          <p14:tracePt t="134602" x="4510088" y="5205413"/>
          <p14:tracePt t="134619" x="4919663" y="4965700"/>
          <p14:tracePt t="134636" x="5232400" y="4759325"/>
          <p14:tracePt t="134652" x="5545138" y="4500563"/>
          <p14:tracePt t="134668" x="5813425" y="4232275"/>
          <p14:tracePt t="134685" x="6126163" y="3919538"/>
          <p14:tracePt t="134702" x="6483350" y="3598863"/>
          <p14:tracePt t="134719" x="6840538" y="3322638"/>
          <p14:tracePt t="134735" x="7081838" y="3133725"/>
          <p14:tracePt t="134752" x="7205663" y="3027363"/>
          <p14:tracePt t="134769" x="7242175" y="3000375"/>
          <p14:tracePt t="134785" x="7269163" y="2982913"/>
          <p14:tracePt t="134802" x="7277100" y="2973388"/>
          <p14:tracePt t="134859" x="7286625" y="2973388"/>
          <p14:tracePt t="134907" x="7296150" y="2965450"/>
          <p14:tracePt t="134923" x="7304088" y="2965450"/>
          <p14:tracePt t="134931" x="7340600" y="2965450"/>
          <p14:tracePt t="134939" x="7348538" y="2965450"/>
          <p14:tracePt t="134951" x="7358063" y="2965450"/>
          <p14:tracePt t="134969" x="7402513" y="2965450"/>
          <p14:tracePt t="134985" x="7456488" y="2965450"/>
          <p14:tracePt t="135002" x="7510463" y="2965450"/>
          <p14:tracePt t="135019" x="7581900" y="2965450"/>
          <p14:tracePt t="135036" x="7608888" y="2965450"/>
          <p14:tracePt t="135052" x="7634288" y="2965450"/>
          <p14:tracePt t="135068" x="7643813" y="2965450"/>
          <p14:tracePt t="135085" x="7661275" y="2965450"/>
          <p14:tracePt t="135102" x="7680325" y="2965450"/>
          <p14:tracePt t="135118" x="7724775" y="2965450"/>
          <p14:tracePt t="135135" x="7751763" y="2965450"/>
          <p14:tracePt t="135152" x="7777163" y="2965450"/>
          <p14:tracePt t="135169" x="7786688" y="2965450"/>
          <p14:tracePt t="135185" x="7823200" y="2965450"/>
          <p14:tracePt t="135202" x="7840663" y="2965450"/>
          <p14:tracePt t="135218" x="7875588" y="2965450"/>
          <p14:tracePt t="135236" x="7894638" y="2965450"/>
          <p14:tracePt t="135252" x="7920038" y="2973388"/>
          <p14:tracePt t="135269" x="7929563" y="2982913"/>
          <p14:tracePt t="135286" x="7939088" y="2982913"/>
          <p14:tracePt t="135302" x="7956550" y="3000375"/>
          <p14:tracePt t="135318" x="8001000" y="3036888"/>
          <p14:tracePt t="135335" x="8010525" y="3044825"/>
          <p14:tracePt t="135352" x="8027988" y="3054350"/>
          <p14:tracePt t="135611" x="8037513" y="3054350"/>
          <p14:tracePt t="135643" x="8045450" y="3054350"/>
          <p14:tracePt t="135652" x="8054975" y="3054350"/>
          <p14:tracePt t="135668" x="8062913" y="3054350"/>
          <p14:tracePt t="135675" x="8072438" y="3054350"/>
          <p14:tracePt t="135685" x="8081963" y="3054350"/>
          <p14:tracePt t="135702" x="8108950" y="3036888"/>
          <p14:tracePt t="135723" x="8116888" y="3027363"/>
          <p14:tracePt t="135819" x="8126413" y="3009900"/>
          <p14:tracePt t="135836" x="8153400" y="3000375"/>
          <p14:tracePt t="135947" x="8161338" y="2990850"/>
          <p14:tracePt t="136139" x="8170863" y="2982913"/>
          <p14:tracePt t="136155" x="8188325" y="2982913"/>
          <p14:tracePt t="136163" x="8215313" y="2973388"/>
          <p14:tracePt t="136171" x="8224838" y="2973388"/>
          <p14:tracePt t="136185" x="8259763" y="2973388"/>
          <p14:tracePt t="136201" x="8296275" y="2955925"/>
          <p14:tracePt t="136219" x="8313738" y="2955925"/>
          <p14:tracePt t="136236" x="8358188" y="2946400"/>
          <p14:tracePt t="136252" x="8375650" y="2928938"/>
          <p14:tracePt t="136285" x="8385175" y="2928938"/>
          <p14:tracePt t="136315" x="8412163" y="2928938"/>
          <p14:tracePt t="136395" x="8420100" y="2928938"/>
          <p14:tracePt t="136443" x="8429625" y="2928938"/>
          <p14:tracePt t="136459" x="8439150" y="2928938"/>
          <p14:tracePt t="136475" x="8466138" y="2928938"/>
          <p14:tracePt t="136507" x="8474075" y="2919413"/>
          <p14:tracePt t="136587" x="8483600" y="2919413"/>
          <p14:tracePt t="137059" x="8491538" y="2919413"/>
          <p14:tracePt t="137068" x="8528050" y="2919413"/>
          <p14:tracePt t="137075" x="8537575" y="2919413"/>
          <p14:tracePt t="137091" x="8545513" y="2928938"/>
          <p14:tracePt t="137102" x="8572500" y="2938463"/>
          <p14:tracePt t="137118" x="8582025" y="2938463"/>
          <p14:tracePt t="137135" x="8589963" y="2938463"/>
          <p14:tracePt t="138179" x="8599488" y="2965450"/>
          <p14:tracePt t="138187" x="8599488" y="2973388"/>
          <p14:tracePt t="138203" x="8599488" y="2990850"/>
          <p14:tracePt t="138211" x="8599488" y="3036888"/>
          <p14:tracePt t="138220" x="8599488" y="3044825"/>
          <p14:tracePt t="138236" x="8582025" y="3116263"/>
          <p14:tracePt t="138252" x="8572500" y="3197225"/>
          <p14:tracePt t="138268" x="8545513" y="3303588"/>
          <p14:tracePt t="138285" x="8501063" y="3419475"/>
          <p14:tracePt t="138302" x="8483600" y="3536950"/>
          <p14:tracePt t="138318" x="8483600" y="3625850"/>
          <p14:tracePt t="138336" x="8474075" y="3732213"/>
          <p14:tracePt t="138352" x="8474075" y="3867150"/>
          <p14:tracePt t="138368" x="8474075" y="3875088"/>
          <p14:tracePt t="138402" x="8439150" y="3884613"/>
          <p14:tracePt t="138419" x="8224838" y="3848100"/>
          <p14:tracePt t="138435" x="8215313" y="3848100"/>
          <p14:tracePt t="138571" x="8188325" y="3822700"/>
          <p14:tracePt t="138579" x="8153400" y="3822700"/>
          <p14:tracePt t="138587" x="8143875" y="3813175"/>
          <p14:tracePt t="138601" x="8126413" y="3813175"/>
          <p14:tracePt t="138618" x="8045450" y="3786188"/>
          <p14:tracePt t="138636" x="7974013" y="3830638"/>
          <p14:tracePt t="138652" x="7966075" y="3848100"/>
          <p14:tracePt t="138669" x="7947025" y="3894138"/>
          <p14:tracePt t="138685" x="7947025" y="3938588"/>
          <p14:tracePt t="138702" x="7939088" y="3973513"/>
          <p14:tracePt t="138718" x="7912100" y="4010025"/>
          <p14:tracePt t="138736" x="7912100" y="4017963"/>
          <p14:tracePt t="138751" x="7902575" y="4054475"/>
          <p14:tracePt t="138768" x="7894638" y="4089400"/>
          <p14:tracePt t="138785" x="7894638" y="4108450"/>
          <p14:tracePt t="138801" x="7894638" y="4125913"/>
          <p14:tracePt t="138818" x="7875588" y="4143375"/>
          <p14:tracePt t="138875" x="7867650" y="4152900"/>
          <p14:tracePt t="138883" x="7867650" y="4160838"/>
          <p14:tracePt t="138891" x="7867650" y="4170363"/>
          <p14:tracePt t="138901" x="7858125" y="4187825"/>
          <p14:tracePt t="138918" x="7848600" y="4214813"/>
          <p14:tracePt t="138935" x="7840663" y="4232275"/>
          <p14:tracePt t="138952" x="7804150" y="4268788"/>
          <p14:tracePt t="138968" x="7804150" y="4276725"/>
          <p14:tracePt t="138985" x="7786688" y="4303713"/>
          <p14:tracePt t="139003" x="7786688" y="4322763"/>
          <p14:tracePt t="139027" x="7786688" y="4340225"/>
          <p14:tracePt t="139036" x="7777163" y="4348163"/>
          <p14:tracePt t="139195" x="7759700" y="4322763"/>
          <p14:tracePt t="139203" x="7742238" y="4295775"/>
          <p14:tracePt t="139211" x="7715250" y="4259263"/>
          <p14:tracePt t="139220" x="7680325" y="4214813"/>
          <p14:tracePt t="139236" x="7653338" y="4179888"/>
          <p14:tracePt t="139252" x="7483475" y="3990975"/>
          <p14:tracePt t="139269" x="7367588" y="3919538"/>
          <p14:tracePt t="139285" x="7251700" y="3875088"/>
          <p14:tracePt t="139301" x="7170738" y="3840163"/>
          <p14:tracePt t="139318" x="7116763" y="3830638"/>
          <p14:tracePt t="139335" x="7108825" y="3830638"/>
          <p14:tracePt t="139351" x="7054850" y="3813175"/>
          <p14:tracePt t="139387" x="7045325" y="3813175"/>
          <p14:tracePt t="139403" x="7027863" y="3813175"/>
          <p14:tracePt t="139420" x="7018338" y="3813175"/>
          <p14:tracePt t="139436" x="6991350" y="3803650"/>
          <p14:tracePt t="139452" x="6973888" y="3795713"/>
          <p14:tracePt t="139468" x="6938963" y="3768725"/>
          <p14:tracePt t="139485" x="6911975" y="3759200"/>
          <p14:tracePt t="139501" x="6902450" y="3759200"/>
          <p14:tracePt t="139579" x="6884988" y="3751263"/>
          <p14:tracePt t="139731" x="6894513" y="3741738"/>
          <p14:tracePt t="139747" x="6902450" y="3732213"/>
          <p14:tracePt t="139771" x="6911975" y="3732213"/>
          <p14:tracePt t="139787" x="6919913" y="3732213"/>
          <p14:tracePt t="139795" x="6938963" y="3732213"/>
          <p14:tracePt t="139803" x="6965950" y="3732213"/>
          <p14:tracePt t="139818" x="6973888" y="3732213"/>
          <p14:tracePt t="139835" x="7081838" y="3732213"/>
          <p14:tracePt t="139852" x="7188200" y="3732213"/>
          <p14:tracePt t="139868" x="7286625" y="3732213"/>
          <p14:tracePt t="139885" x="7394575" y="3732213"/>
          <p14:tracePt t="139901" x="7483475" y="3732213"/>
          <p14:tracePt t="139918" x="7562850" y="3732213"/>
          <p14:tracePt t="139935" x="7608888" y="3732213"/>
          <p14:tracePt t="139952" x="7634288" y="3732213"/>
          <p14:tracePt t="140227" x="7599363" y="3724275"/>
          <p14:tracePt t="140235" x="7545388" y="3724275"/>
          <p14:tracePt t="140243" x="7510463" y="3705225"/>
          <p14:tracePt t="140253" x="7456488" y="3705225"/>
          <p14:tracePt t="140268" x="7277100" y="3670300"/>
          <p14:tracePt t="140285" x="7161213" y="3670300"/>
          <p14:tracePt t="140301" x="7054850" y="3670300"/>
          <p14:tracePt t="140318" x="6973888" y="3670300"/>
          <p14:tracePt t="140351" x="6965950" y="3670300"/>
          <p14:tracePt t="140459" x="6956425" y="3670300"/>
          <p14:tracePt t="140475" x="6919913" y="3670300"/>
          <p14:tracePt t="140485" x="6911975" y="3670300"/>
          <p14:tracePt t="140491" x="6902450" y="3670300"/>
          <p14:tracePt t="140502" x="6884988" y="3687763"/>
          <p14:tracePt t="140518" x="6875463" y="3687763"/>
          <p14:tracePt t="140619" x="6902450" y="3687763"/>
          <p14:tracePt t="140627" x="6911975" y="3687763"/>
          <p14:tracePt t="140636" x="6919913" y="3687763"/>
          <p14:tracePt t="140652" x="6965950" y="3687763"/>
          <p14:tracePt t="140668" x="7045325" y="3687763"/>
          <p14:tracePt t="140685" x="7170738" y="3697288"/>
          <p14:tracePt t="140702" x="7348538" y="3751263"/>
          <p14:tracePt t="140718" x="7456488" y="3776663"/>
          <p14:tracePt t="140735" x="7562850" y="3830638"/>
          <p14:tracePt t="140751" x="7643813" y="3884613"/>
          <p14:tracePt t="140768" x="7688263" y="3965575"/>
          <p14:tracePt t="140785" x="7697788" y="4098925"/>
          <p14:tracePt t="140801" x="7715250" y="4268788"/>
          <p14:tracePt t="140818" x="7715250" y="4465638"/>
          <p14:tracePt t="140835" x="7715250" y="4687888"/>
          <p14:tracePt t="140852" x="7680325" y="4840288"/>
          <p14:tracePt t="140868" x="7608888" y="5000625"/>
          <p14:tracePt t="140885" x="7581900" y="5116513"/>
          <p14:tracePt t="140902" x="7483475" y="5259388"/>
          <p14:tracePt t="140918" x="7419975" y="5375275"/>
          <p14:tracePt t="140935" x="7367588" y="5491163"/>
          <p14:tracePt t="140951" x="7323138" y="5634038"/>
          <p14:tracePt t="140968" x="7296150" y="5724525"/>
          <p14:tracePt t="140985" x="7277100" y="5803900"/>
          <p14:tracePt t="141001" x="7269163" y="5867400"/>
          <p14:tracePt t="141018" x="7269163" y="5884863"/>
          <p14:tracePt t="141035" x="7259638" y="5894388"/>
          <p14:tracePt t="141036" x="7251700" y="5902325"/>
          <p14:tracePt t="141059" x="7251700" y="5911850"/>
          <p14:tracePt t="141172" x="7251700" y="5894388"/>
          <p14:tracePt t="141179" x="7251700" y="5867400"/>
          <p14:tracePt t="141188" x="7251700" y="5857875"/>
          <p14:tracePt t="141201" x="7259638" y="5830888"/>
          <p14:tracePt t="141218" x="7304088" y="5768975"/>
          <p14:tracePt t="141235" x="7358063" y="5688013"/>
          <p14:tracePt t="141252" x="7385050" y="5626100"/>
          <p14:tracePt t="141268" x="7429500" y="5491163"/>
          <p14:tracePt t="141285" x="7429500" y="5394325"/>
          <p14:tracePt t="141301" x="7429500" y="5286375"/>
          <p14:tracePt t="141318" x="7429500" y="5197475"/>
          <p14:tracePt t="141335" x="7429500" y="5072063"/>
          <p14:tracePt t="141351" x="7412038" y="4991100"/>
          <p14:tracePt t="141368" x="7402513" y="4902200"/>
          <p14:tracePt t="141385" x="7402513" y="4840288"/>
          <p14:tracePt t="141401" x="7402513" y="4776788"/>
          <p14:tracePt t="141418" x="7402513" y="4759325"/>
          <p14:tracePt t="141435" x="7402513" y="4724400"/>
          <p14:tracePt t="141435" x="7402513" y="4705350"/>
          <p14:tracePt t="141452" x="7402513" y="4697413"/>
          <p14:tracePt t="141468" x="7402513" y="4660900"/>
          <p14:tracePt t="141485" x="7402513" y="4652963"/>
          <p14:tracePt t="141518" x="7402513" y="4643438"/>
          <p14:tracePt t="141611" x="7402513" y="4633913"/>
          <p14:tracePt t="141675" x="7402513" y="4643438"/>
          <p14:tracePt t="141684" x="7402513" y="4670425"/>
          <p14:tracePt t="141691" x="7402513" y="4679950"/>
          <p14:tracePt t="141707" x="7402513" y="4697413"/>
          <p14:tracePt t="141755" x="7385050" y="4705350"/>
          <p14:tracePt t="141763" x="7375525" y="4705350"/>
          <p14:tracePt t="141779" x="7367588" y="4705350"/>
          <p14:tracePt t="141787" x="7358063" y="4705350"/>
          <p14:tracePt t="141803" x="7340600" y="4705350"/>
          <p14:tracePt t="141818" x="7313613" y="4724400"/>
          <p14:tracePt t="141835" x="7304088" y="4724400"/>
          <p14:tracePt t="141852" x="7259638" y="4732338"/>
          <p14:tracePt t="141955" x="7269163" y="4732338"/>
          <p14:tracePt t="141971" x="7277100" y="4732338"/>
          <p14:tracePt t="141995" x="7296150" y="4732338"/>
          <p14:tracePt t="142003" x="7304088" y="4741863"/>
          <p14:tracePt t="142011" x="7323138" y="4741863"/>
          <p14:tracePt t="142020" x="7340600" y="4768850"/>
          <p14:tracePt t="142035" x="7348538" y="4776788"/>
          <p14:tracePt t="142052" x="7439025" y="4857750"/>
          <p14:tracePt t="142068" x="7491413" y="4938713"/>
          <p14:tracePt t="142085" x="7537450" y="5072063"/>
          <p14:tracePt t="142101" x="7589838" y="5232400"/>
          <p14:tracePt t="142118" x="7616825" y="5411788"/>
          <p14:tracePt t="142135" x="7616825" y="5537200"/>
          <p14:tracePt t="142151" x="7616825" y="5661025"/>
          <p14:tracePt t="142168" x="7616825" y="5724525"/>
          <p14:tracePt t="142185" x="7616825" y="5786438"/>
          <p14:tracePt t="142201" x="7616825" y="5813425"/>
          <p14:tracePt t="142218" x="7616825" y="5822950"/>
          <p14:tracePt t="142307" x="7616825" y="5840413"/>
          <p14:tracePt t="142323" x="7608888" y="5848350"/>
          <p14:tracePt t="142331" x="7599363" y="5857875"/>
          <p14:tracePt t="142339" x="7572375" y="5867400"/>
          <p14:tracePt t="142351" x="7562850" y="5875338"/>
          <p14:tracePt t="142368" x="7545388" y="5875338"/>
          <p14:tracePt t="142385" x="7537450" y="5884863"/>
          <p14:tracePt t="142427" x="7527925" y="5884863"/>
          <p14:tracePt t="142436" x="7500938" y="5884863"/>
          <p14:tracePt t="142452" x="7483475" y="5867400"/>
          <p14:tracePt t="142468" x="7466013" y="5803900"/>
          <p14:tracePt t="142485" x="7429500" y="5741988"/>
          <p14:tracePt t="142501" x="7429500" y="5715000"/>
          <p14:tracePt t="142518" x="7429500" y="5688013"/>
          <p14:tracePt t="142535" x="7429500" y="5680075"/>
          <p14:tracePt t="142551" x="7429500" y="5661025"/>
          <p14:tracePt t="142568" x="7429500" y="5643563"/>
          <p14:tracePt t="142585" x="7429500" y="5626100"/>
          <p14:tracePt t="142601" x="7439025" y="5599113"/>
          <p14:tracePt t="142618" x="7439025" y="5589588"/>
          <p14:tracePt t="142635" x="7473950" y="5527675"/>
          <p14:tracePt t="142668" x="7491413" y="5483225"/>
          <p14:tracePt t="142685" x="7500938" y="5473700"/>
          <p14:tracePt t="142701" x="7510463" y="5429250"/>
          <p14:tracePt t="142718" x="7537450" y="5402263"/>
          <p14:tracePt t="142751" x="7537450" y="5384800"/>
          <p14:tracePt t="142769" x="7545388" y="5348288"/>
          <p14:tracePt t="142784" x="7562850" y="5295900"/>
          <p14:tracePt t="142801" x="7562850" y="5241925"/>
          <p14:tracePt t="142818" x="7572375" y="5180013"/>
          <p14:tracePt t="142835" x="7572375" y="5133975"/>
          <p14:tracePt t="142852" x="7572375" y="5045075"/>
          <p14:tracePt t="142868" x="7572375" y="4991100"/>
          <p14:tracePt t="142884" x="7572375" y="4929188"/>
          <p14:tracePt t="142901" x="7572375" y="4875213"/>
          <p14:tracePt t="142918" x="7572375" y="4830763"/>
          <p14:tracePt t="142934" x="7572375" y="4822825"/>
          <p14:tracePt t="142951" x="7572375" y="4813300"/>
          <p14:tracePt t="142984" x="7572375" y="4795838"/>
          <p14:tracePt t="143011" x="7572375" y="4776788"/>
          <p14:tracePt t="143019" x="7572375" y="4768850"/>
          <p14:tracePt t="143034" x="7562850" y="4759325"/>
          <p14:tracePt t="143051" x="7545388" y="4751388"/>
          <p14:tracePt t="143187" x="7537450" y="4751388"/>
          <p14:tracePt t="143267" x="7527925" y="4751388"/>
          <p14:tracePt t="143291" x="7510463" y="4751388"/>
          <p14:tracePt t="143315" x="7500938" y="4751388"/>
          <p14:tracePt t="143331" x="7483475" y="4751388"/>
          <p14:tracePt t="143355" x="7456488" y="4751388"/>
          <p14:tracePt t="143371" x="7439025" y="4751388"/>
          <p14:tracePt t="143379" x="7429500" y="4751388"/>
          <p14:tracePt t="143387" x="7394575" y="4751388"/>
          <p14:tracePt t="143401" x="7385050" y="4751388"/>
          <p14:tracePt t="143418" x="7367588" y="4751388"/>
          <p14:tracePt t="143435" x="7331075" y="4751388"/>
          <p14:tracePt t="143739" x="7331075" y="4732338"/>
          <p14:tracePt t="143747" x="7348538" y="4714875"/>
          <p14:tracePt t="143763" x="7358063" y="4705350"/>
          <p14:tracePt t="143771" x="7375525" y="4697413"/>
          <p14:tracePt t="143795" x="7385050" y="4687888"/>
          <p14:tracePt t="143819" x="7385050" y="4679950"/>
          <p14:tracePt t="143835" x="7402513" y="4670425"/>
          <p14:tracePt t="144051" x="7394575" y="4670425"/>
          <p14:tracePt t="144059" x="7375525" y="4670425"/>
          <p14:tracePt t="144069" x="7340600" y="4670425"/>
          <p14:tracePt t="144084" x="7304088" y="4679950"/>
          <p14:tracePt t="144101" x="7251700" y="4705350"/>
          <p14:tracePt t="144118" x="7197725" y="4732338"/>
          <p14:tracePt t="144135" x="7188200" y="4741863"/>
          <p14:tracePt t="144731" x="7180263" y="4751388"/>
          <p14:tracePt t="144739" x="7180263" y="4768850"/>
          <p14:tracePt t="144751" x="7205663" y="4813300"/>
          <p14:tracePt t="144768" x="7259638" y="4875213"/>
          <p14:tracePt t="144785" x="7269163" y="4875213"/>
          <p14:tracePt t="144883" x="7277100" y="4875213"/>
          <p14:tracePt t="146203" x="7259638" y="4884738"/>
          <p14:tracePt t="146211" x="7251700" y="4884738"/>
          <p14:tracePt t="146219" x="7232650" y="4884738"/>
          <p14:tracePt t="146234" x="7224713" y="4884738"/>
          <p14:tracePt t="146251" x="7170738" y="4919663"/>
          <p14:tracePt t="146268" x="7126288" y="4929188"/>
          <p14:tracePt t="146285" x="7062788" y="4946650"/>
          <p14:tracePt t="146301" x="6965950" y="4946650"/>
          <p14:tracePt t="146318" x="6796088" y="4902200"/>
          <p14:tracePt t="146335" x="6616700" y="4776788"/>
          <p14:tracePt t="146603" x="6581775" y="4759325"/>
          <p14:tracePt t="146611" x="6572250" y="4759325"/>
          <p14:tracePt t="146619" x="6510338" y="4759325"/>
          <p14:tracePt t="146635" x="6259513" y="4724400"/>
          <p14:tracePt t="146652" x="6000750" y="4724400"/>
          <p14:tracePt t="146668" x="5715000" y="4724400"/>
          <p14:tracePt t="146685" x="5402263" y="4705350"/>
          <p14:tracePt t="146701" x="5062538" y="4687888"/>
          <p14:tracePt t="146718" x="4687888" y="4687888"/>
          <p14:tracePt t="146735" x="4322763" y="4670425"/>
          <p14:tracePt t="146751" x="4037013" y="4670425"/>
          <p14:tracePt t="146768" x="3768725" y="4679950"/>
          <p14:tracePt t="146784" x="3544888" y="4751388"/>
          <p14:tracePt t="146801" x="3384550" y="4813300"/>
          <p14:tracePt t="146818" x="3322638" y="4840288"/>
          <p14:tracePt t="146868" x="3303588" y="4840288"/>
          <p14:tracePt t="146875" x="3303588" y="4830763"/>
          <p14:tracePt t="146885" x="3303588" y="4813300"/>
          <p14:tracePt t="146907" x="3295650" y="4776788"/>
          <p14:tracePt t="146918" x="3241675" y="4768850"/>
          <p14:tracePt t="146935" x="3133725" y="4714875"/>
          <p14:tracePt t="146951" x="3054350" y="4705350"/>
          <p14:tracePt t="146968" x="3044825" y="4697413"/>
          <p14:tracePt t="147001" x="3044825" y="4679950"/>
          <p14:tracePt t="147018" x="3054350" y="4679950"/>
          <p14:tracePt t="147035" x="3098800" y="4670425"/>
          <p14:tracePt t="147051" x="3108325" y="4660900"/>
          <p14:tracePt t="147068" x="3108325" y="4625975"/>
          <p14:tracePt t="147085" x="3125788" y="4608513"/>
          <p14:tracePt t="147118" x="3125788" y="4572000"/>
          <p14:tracePt t="147134" x="3125788" y="4562475"/>
          <p14:tracePt t="147168" x="3133725" y="4554538"/>
          <p14:tracePt t="147184" x="3152775" y="4554538"/>
          <p14:tracePt t="147201" x="3179763" y="4589463"/>
          <p14:tracePt t="147218" x="3179763" y="4616450"/>
          <p14:tracePt t="147235" x="3179763" y="4625975"/>
          <p14:tracePt t="147251" x="3197225" y="4633913"/>
          <p14:tracePt t="147435" x="3187700" y="4616450"/>
          <p14:tracePt t="147451" x="3179763" y="4598988"/>
          <p14:tracePt t="147459" x="3170238" y="4589463"/>
          <p14:tracePt t="147469" x="3160713" y="4562475"/>
          <p14:tracePt t="147485" x="3116263" y="4518025"/>
          <p14:tracePt t="147501" x="3108325" y="4500563"/>
          <p14:tracePt t="147518" x="3098800" y="4491038"/>
          <p14:tracePt t="147551" x="3089275" y="4483100"/>
          <p14:tracePt t="147579" x="3062288" y="4473575"/>
          <p14:tracePt t="147611" x="3062288" y="4465638"/>
          <p14:tracePt t="147619" x="3054350" y="4446588"/>
          <p14:tracePt t="147747" x="3027363" y="4446588"/>
          <p14:tracePt t="147779" x="3017838" y="4446588"/>
          <p14:tracePt t="147811" x="3009900" y="4456113"/>
          <p14:tracePt t="147819" x="3000375" y="4465638"/>
          <p14:tracePt t="147859" x="3000375" y="4473575"/>
          <p14:tracePt t="147899" x="3000375" y="4491038"/>
          <p14:tracePt t="147915" x="3000375" y="4500563"/>
          <p14:tracePt t="147931" x="3000375" y="4510088"/>
          <p14:tracePt t="147939" x="3000375" y="4527550"/>
          <p14:tracePt t="147951" x="3000375" y="4545013"/>
          <p14:tracePt t="147968" x="3000375" y="4562475"/>
          <p14:tracePt t="147984" x="3000375" y="4572000"/>
          <p14:tracePt t="148001" x="3000375" y="4608513"/>
          <p14:tracePt t="148018" x="3000375" y="4625975"/>
          <p14:tracePt t="148034" x="3000375" y="4660900"/>
          <p14:tracePt t="148051" x="2990850" y="4724400"/>
          <p14:tracePt t="148068" x="2990850" y="4732338"/>
          <p14:tracePt t="148085" x="2982913" y="4751388"/>
          <p14:tracePt t="148101" x="2965450" y="4759325"/>
          <p14:tracePt t="148118" x="2965450" y="4776788"/>
          <p14:tracePt t="148134" x="2965450" y="4795838"/>
          <p14:tracePt t="148151" x="2965450" y="4822825"/>
          <p14:tracePt t="148168" x="2965450" y="4840288"/>
          <p14:tracePt t="148184" x="2965450" y="4848225"/>
          <p14:tracePt t="148201" x="2965450" y="4875213"/>
          <p14:tracePt t="148218" x="2965450" y="4902200"/>
          <p14:tracePt t="148235" x="2965450" y="4946650"/>
          <p14:tracePt t="148251" x="2965450" y="5000625"/>
          <p14:tracePt t="148268" x="2965450" y="5037138"/>
          <p14:tracePt t="148284" x="2965450" y="5062538"/>
          <p14:tracePt t="148301" x="2965450" y="5116513"/>
          <p14:tracePt t="148318" x="2965450" y="5160963"/>
          <p14:tracePt t="148334" x="2965450" y="5205413"/>
          <p14:tracePt t="148351" x="2965450" y="5224463"/>
          <p14:tracePt t="148368" x="2965450" y="5232400"/>
          <p14:tracePt t="148384" x="2965450" y="5268913"/>
          <p14:tracePt t="148401" x="2965450" y="5286375"/>
          <p14:tracePt t="148418" x="2965450" y="5313363"/>
          <p14:tracePt t="148435" x="2965450" y="5330825"/>
          <p14:tracePt t="148452" x="2965450" y="5367338"/>
          <p14:tracePt t="148468" x="2965450" y="5394325"/>
          <p14:tracePt t="148484" x="2965450" y="5411788"/>
          <p14:tracePt t="148501" x="2965450" y="5429250"/>
          <p14:tracePt t="148518" x="2965450" y="5473700"/>
          <p14:tracePt t="148534" x="2965450" y="5491163"/>
          <p14:tracePt t="148551" x="2965450" y="5500688"/>
          <p14:tracePt t="148568" x="2965450" y="5537200"/>
          <p14:tracePt t="148584" x="2965450" y="5554663"/>
          <p14:tracePt t="148601" x="2965450" y="5589588"/>
          <p14:tracePt t="148618" x="2965450" y="5599113"/>
          <p14:tracePt t="148634" x="2965450" y="5626100"/>
          <p14:tracePt t="148651" x="2965450" y="5634038"/>
          <p14:tracePt t="148691" x="2965450" y="5653088"/>
          <p14:tracePt t="148707" x="2965450" y="5661025"/>
          <p14:tracePt t="148723" x="2965450" y="5680075"/>
          <p14:tracePt t="148734" x="2965450" y="5688013"/>
          <p14:tracePt t="148751" x="2965450" y="5715000"/>
          <p14:tracePt t="148767" x="2965450" y="5741988"/>
          <p14:tracePt t="148784" x="2965450" y="5751513"/>
          <p14:tracePt t="148801" x="2965450" y="5759450"/>
          <p14:tracePt t="148818" x="2965450" y="5786438"/>
          <p14:tracePt t="149899" x="2965450" y="5759450"/>
          <p14:tracePt t="149907" x="2965450" y="5751513"/>
          <p14:tracePt t="149918" x="2965450" y="5732463"/>
          <p14:tracePt t="149934" x="2965450" y="5670550"/>
          <p14:tracePt t="149951" x="2965450" y="5562600"/>
          <p14:tracePt t="149968" x="2965450" y="5465763"/>
          <p14:tracePt t="149984" x="2955925" y="5357813"/>
          <p14:tracePt t="150001" x="2938463" y="5205413"/>
          <p14:tracePt t="150018" x="2884488" y="5000625"/>
          <p14:tracePt t="150020" x="2874963" y="4946650"/>
          <p14:tracePt t="150035" x="2840038" y="4840288"/>
          <p14:tracePt t="150052" x="2776538" y="4608513"/>
          <p14:tracePt t="150068" x="2732088" y="4510088"/>
          <p14:tracePt t="150084" x="2724150" y="4446588"/>
          <p14:tracePt t="150101" x="2714625" y="4419600"/>
          <p14:tracePt t="150134" x="2714625" y="4394200"/>
          <p14:tracePt t="150187" x="2714625" y="4384675"/>
          <p14:tracePt t="150195" x="2714625" y="4375150"/>
          <p14:tracePt t="150203" x="2714625" y="4367213"/>
          <p14:tracePt t="150217" x="2714625" y="4330700"/>
          <p14:tracePt t="150235" x="2714625" y="4313238"/>
          <p14:tracePt t="150251" x="2714625" y="4286250"/>
          <p14:tracePt t="150268" x="2714625" y="4276725"/>
          <p14:tracePt t="150347" x="2714625" y="4268788"/>
          <p14:tracePt t="150355" x="2724150" y="4268788"/>
          <p14:tracePt t="150368" x="2732088" y="4268788"/>
          <p14:tracePt t="150384" x="2751138" y="4295775"/>
          <p14:tracePt t="150401" x="2776538" y="4313238"/>
          <p14:tracePt t="150418" x="2786063" y="4330700"/>
          <p14:tracePt t="150434" x="2786063" y="4340225"/>
          <p14:tracePt t="150491" x="2795588" y="4357688"/>
          <p14:tracePt t="150611" x="2813050" y="4357688"/>
          <p14:tracePt t="150635" x="2840038" y="4375150"/>
          <p14:tracePt t="150667" x="2847975" y="4394200"/>
          <p14:tracePt t="150684" x="2867025" y="4402138"/>
          <p14:tracePt t="150699" x="2901950" y="4438650"/>
          <p14:tracePt t="150723" x="2901950" y="4446588"/>
          <p14:tracePt t="150755" x="2911475" y="4456113"/>
          <p14:tracePt t="150875" x="2911475" y="4473575"/>
          <p14:tracePt t="150891" x="2911475" y="4491038"/>
          <p14:tracePt t="150907" x="2911475" y="4500563"/>
          <p14:tracePt t="150915" x="2911475" y="4510088"/>
          <p14:tracePt t="150931" x="2911475" y="4527550"/>
          <p14:tracePt t="150939" x="2911475" y="4554538"/>
          <p14:tracePt t="150951" x="2911475" y="4562475"/>
          <p14:tracePt t="150968" x="2911475" y="4608513"/>
          <p14:tracePt t="150984" x="2911475" y="4660900"/>
          <p14:tracePt t="151001" x="2894013" y="4705350"/>
          <p14:tracePt t="151003" x="2894013" y="4714875"/>
          <p14:tracePt t="151018" x="2894013" y="4741863"/>
          <p14:tracePt t="151034" x="2884488" y="4786313"/>
          <p14:tracePt t="151052" x="2867025" y="4857750"/>
          <p14:tracePt t="151068" x="2857500" y="4919663"/>
          <p14:tracePt t="151085" x="2857500" y="4983163"/>
          <p14:tracePt t="151101" x="2830513" y="5027613"/>
          <p14:tracePt t="151117" x="2822575" y="5099050"/>
          <p14:tracePt t="151134" x="2822575" y="5160963"/>
          <p14:tracePt t="151151" x="2822575" y="5224463"/>
          <p14:tracePt t="151167" x="2822575" y="5286375"/>
          <p14:tracePt t="151185" x="2822575" y="5340350"/>
          <p14:tracePt t="151201" x="2803525" y="5402263"/>
          <p14:tracePt t="151217" x="2803525" y="5456238"/>
          <p14:tracePt t="151235" x="2803525" y="5500688"/>
          <p14:tracePt t="151252" x="2803525" y="5545138"/>
          <p14:tracePt t="151267" x="2803525" y="5554663"/>
          <p14:tracePt t="151285" x="2803525" y="5562600"/>
          <p14:tracePt t="151301" x="2803525" y="5572125"/>
          <p14:tracePt t="151411" x="2803525" y="5589588"/>
          <p14:tracePt t="151419" x="2803525" y="5599113"/>
          <p14:tracePt t="151435" x="2803525" y="5616575"/>
          <p14:tracePt t="151443" x="2803525" y="5626100"/>
          <p14:tracePt t="151452" x="2803525" y="5643563"/>
          <p14:tracePt t="151468" x="2803525" y="5661025"/>
          <p14:tracePt t="151484" x="2803525" y="5697538"/>
          <p14:tracePt t="151501" x="2803525" y="5705475"/>
          <p14:tracePt t="151518" x="2803525" y="5724525"/>
          <p14:tracePt t="151534" x="2803525" y="5751513"/>
          <p14:tracePt t="151551" x="2803525" y="5759450"/>
          <p14:tracePt t="151567" x="2803525" y="5768975"/>
          <p14:tracePt t="151584" x="2803525" y="5776913"/>
          <p14:tracePt t="151601" x="2803525" y="5803900"/>
          <p14:tracePt t="151634" x="2803525" y="5813425"/>
          <p14:tracePt t="151652" x="2803525" y="5822950"/>
          <p14:tracePt t="151675" x="2803525" y="5830888"/>
          <p14:tracePt t="151747" x="2803525" y="5857875"/>
          <p14:tracePt t="151923" x="2803525" y="5867400"/>
          <p14:tracePt t="151931" x="2840038" y="5848350"/>
          <p14:tracePt t="151939" x="2867025" y="5840413"/>
          <p14:tracePt t="151951" x="2911475" y="5795963"/>
          <p14:tracePt t="151967" x="3027363" y="5724525"/>
          <p14:tracePt t="151984" x="3241675" y="5572125"/>
          <p14:tracePt t="152001" x="3465513" y="5411788"/>
          <p14:tracePt t="152003" x="3589338" y="5322888"/>
          <p14:tracePt t="152018" x="3741738" y="5241925"/>
          <p14:tracePt t="152034" x="3983038" y="5081588"/>
          <p14:tracePt t="152052" x="4313238" y="4973638"/>
          <p14:tracePt t="152068" x="4473575" y="4929188"/>
          <p14:tracePt t="152084" x="4625975" y="4875213"/>
          <p14:tracePt t="152101" x="4732338" y="4875213"/>
          <p14:tracePt t="152117" x="4840288" y="4875213"/>
          <p14:tracePt t="152134" x="4902200" y="4875213"/>
          <p14:tracePt t="152151" x="4929188" y="4875213"/>
          <p14:tracePt t="152168" x="4938713" y="4875213"/>
          <p14:tracePt t="152323" x="4929188" y="4875213"/>
          <p14:tracePt t="152332" x="4894263" y="4875213"/>
          <p14:tracePt t="152339" x="4867275" y="4875213"/>
          <p14:tracePt t="152351" x="4813300" y="4875213"/>
          <p14:tracePt t="152367" x="4679950" y="4946650"/>
          <p14:tracePt t="152384" x="4438650" y="5089525"/>
          <p14:tracePt t="152401" x="4089400" y="5268913"/>
          <p14:tracePt t="152418" x="3803650" y="5438775"/>
          <p14:tracePt t="152434" x="3544888" y="5581650"/>
          <p14:tracePt t="152451" x="3367088" y="5697538"/>
          <p14:tracePt t="152468" x="3313113" y="5751513"/>
          <p14:tracePt t="152484" x="3286125" y="5768975"/>
          <p14:tracePt t="152501" x="3268663" y="5786438"/>
          <p14:tracePt t="152518" x="3259138" y="5803900"/>
          <p14:tracePt t="152534" x="3251200" y="5813425"/>
          <p14:tracePt t="152551" x="3224213" y="5830888"/>
          <p14:tracePt t="152567" x="3205163" y="5857875"/>
          <p14:tracePt t="152584" x="3187700" y="5875338"/>
          <p14:tracePt t="152601" x="3152775" y="5902325"/>
          <p14:tracePt t="152618" x="3071813" y="5956300"/>
          <p14:tracePt t="152634" x="3027363" y="5973763"/>
          <p14:tracePt t="152651" x="2982913" y="5973763"/>
          <p14:tracePt t="152739" x="2973388" y="5973763"/>
          <p14:tracePt t="152787" x="2965450" y="5973763"/>
          <p14:tracePt t="152795" x="2965450" y="5965825"/>
          <p14:tracePt t="152803" x="2965450" y="5946775"/>
          <p14:tracePt t="152818" x="2965450" y="5938838"/>
          <p14:tracePt t="152835" x="3000375" y="5894388"/>
          <p14:tracePt t="152851" x="3295650" y="5795963"/>
          <p14:tracePt t="152868" x="3581400" y="5776913"/>
          <p14:tracePt t="152884" x="3919538" y="5724525"/>
          <p14:tracePt t="152901" x="4232275" y="5724525"/>
          <p14:tracePt t="152918" x="4491038" y="5724525"/>
          <p14:tracePt t="152935" x="4643438" y="5724525"/>
          <p14:tracePt t="152951" x="4759325" y="5724525"/>
          <p14:tracePt t="152968" x="4857750" y="5661025"/>
          <p14:tracePt t="152984" x="4902200" y="5626100"/>
          <p14:tracePt t="153001" x="4956175" y="5589588"/>
          <p14:tracePt t="153003" x="4965700" y="5581650"/>
          <p14:tracePt t="153018" x="4973638" y="5572125"/>
          <p14:tracePt t="153034" x="5018088" y="5527675"/>
          <p14:tracePt t="153052" x="5081588" y="5465763"/>
          <p14:tracePt t="153068" x="5116513" y="5411788"/>
          <p14:tracePt t="153084" x="5116513" y="5348288"/>
          <p14:tracePt t="153101" x="5116513" y="5295900"/>
          <p14:tracePt t="153118" x="5116513" y="5251450"/>
          <p14:tracePt t="153134" x="5116513" y="5241925"/>
          <p14:tracePt t="153151" x="5116513" y="5205413"/>
          <p14:tracePt t="153168" x="5153025" y="5160963"/>
          <p14:tracePt t="153184" x="5180013" y="5081588"/>
          <p14:tracePt t="153201" x="5205413" y="4983163"/>
          <p14:tracePt t="153217" x="5214938" y="4875213"/>
          <p14:tracePt t="153234" x="5214938" y="4813300"/>
          <p14:tracePt t="153252" x="5232400" y="4741863"/>
          <p14:tracePt t="153268" x="5241925" y="4697413"/>
          <p14:tracePt t="153284" x="5241925" y="4670425"/>
          <p14:tracePt t="153301" x="5268913" y="4608513"/>
          <p14:tracePt t="153318" x="5268913" y="4562475"/>
          <p14:tracePt t="153334" x="5276850" y="4518025"/>
          <p14:tracePt t="153351" x="5276850" y="4500563"/>
          <p14:tracePt t="153368" x="5276850" y="4491038"/>
          <p14:tracePt t="153419" x="5276850" y="4465638"/>
          <p14:tracePt t="153475" x="5276850" y="4456113"/>
          <p14:tracePt t="153484" x="5276850" y="4446588"/>
          <p14:tracePt t="153531" x="5268913" y="4446588"/>
          <p14:tracePt t="153547" x="5241925" y="4465638"/>
          <p14:tracePt t="153555" x="5214938" y="4491038"/>
          <p14:tracePt t="153568" x="5205413" y="4527550"/>
          <p14:tracePt t="153584" x="5187950" y="4608513"/>
          <p14:tracePt t="153601" x="5153025" y="4697413"/>
          <p14:tracePt t="153618" x="5153025" y="4776788"/>
          <p14:tracePt t="153634" x="5143500" y="4822825"/>
          <p14:tracePt t="153651" x="5143500" y="4830763"/>
          <p14:tracePt t="153700" x="5143500" y="4795838"/>
          <p14:tracePt t="153707" x="5143500" y="4759325"/>
          <p14:tracePt t="153717" x="5143500" y="4705350"/>
          <p14:tracePt t="153734" x="5143500" y="4625975"/>
          <p14:tracePt t="153751" x="5126038" y="4581525"/>
          <p14:tracePt t="153768" x="5108575" y="4518025"/>
          <p14:tracePt t="153784" x="5099050" y="4510088"/>
          <p14:tracePt t="153835" x="5089525" y="4510088"/>
          <p14:tracePt t="153859" x="5072063" y="4500563"/>
          <p14:tracePt t="153875" x="5054600" y="4500563"/>
          <p14:tracePt t="153884" x="5027613" y="4491038"/>
          <p14:tracePt t="153891" x="5018088" y="4483100"/>
          <p14:tracePt t="153901" x="5000625" y="4465638"/>
          <p14:tracePt t="153918" x="4946650" y="4438650"/>
          <p14:tracePt t="153934" x="4875213" y="4384675"/>
          <p14:tracePt t="153951" x="4776788" y="4322763"/>
          <p14:tracePt t="153968" x="4697413" y="4268788"/>
          <p14:tracePt t="153984" x="4572000" y="4197350"/>
          <p14:tracePt t="154001" x="4411663" y="4133850"/>
          <p14:tracePt t="154003" x="4313238" y="4098925"/>
          <p14:tracePt t="154018" x="4205288" y="4044950"/>
          <p14:tracePt t="154034" x="4017963" y="3973513"/>
          <p14:tracePt t="154052" x="3795713" y="3867150"/>
          <p14:tracePt t="154068" x="3660775" y="3840163"/>
          <p14:tracePt t="154084" x="3554413" y="3813175"/>
          <p14:tracePt t="154101" x="3465513" y="3795713"/>
          <p14:tracePt t="154117" x="3340100" y="3795713"/>
          <p14:tracePt t="154134" x="3259138" y="3795713"/>
          <p14:tracePt t="154151" x="3214688" y="3795713"/>
          <p14:tracePt t="154167" x="3170238" y="3813175"/>
          <p14:tracePt t="154184" x="3108325" y="3822700"/>
          <p14:tracePt t="154201" x="3062288" y="3857625"/>
          <p14:tracePt t="154218" x="3027363" y="3875088"/>
          <p14:tracePt t="154234" x="2965450" y="3911600"/>
          <p14:tracePt t="154251" x="2894013" y="3973513"/>
          <p14:tracePt t="154268" x="2857500" y="4027488"/>
          <p14:tracePt t="154284" x="2847975" y="4098925"/>
          <p14:tracePt t="154301" x="2830513" y="4160838"/>
          <p14:tracePt t="154318" x="2830513" y="4224338"/>
          <p14:tracePt t="154334" x="2830513" y="4286250"/>
          <p14:tracePt t="154351" x="2830513" y="4348163"/>
          <p14:tracePt t="154368" x="2847975" y="4429125"/>
          <p14:tracePt t="154384" x="2919413" y="4510088"/>
          <p14:tracePt t="154401" x="3000375" y="4589463"/>
          <p14:tracePt t="154417" x="3044825" y="4625975"/>
          <p14:tracePt t="154434" x="3125788" y="4652963"/>
          <p14:tracePt t="154451" x="3268663" y="4697413"/>
          <p14:tracePt t="154468" x="3330575" y="4724400"/>
          <p14:tracePt t="154484" x="3419475" y="4751388"/>
          <p14:tracePt t="154501" x="3465513" y="4751388"/>
          <p14:tracePt t="154518" x="3500438" y="4759325"/>
          <p14:tracePt t="154534" x="3527425" y="4776788"/>
          <p14:tracePt t="154551" x="3598863" y="4795838"/>
          <p14:tracePt t="154567" x="3670300" y="4822825"/>
          <p14:tracePt t="154584" x="3751263" y="4840288"/>
          <p14:tracePt t="154601" x="3857625" y="4840288"/>
          <p14:tracePt t="154617" x="3990975" y="4848225"/>
          <p14:tracePt t="154634" x="4116388" y="4848225"/>
          <p14:tracePt t="154651" x="4241800" y="4848225"/>
          <p14:tracePt t="154668" x="4367213" y="4848225"/>
          <p14:tracePt t="154684" x="4429125" y="4848225"/>
          <p14:tracePt t="154701" x="4473575" y="4848225"/>
          <p14:tracePt t="154717" x="4483100" y="4848225"/>
          <p14:tracePt t="154734" x="4491038" y="4848225"/>
          <p14:tracePt t="154751" x="4510088" y="4848225"/>
          <p14:tracePt t="154768" x="4554538" y="4848225"/>
          <p14:tracePt t="154784" x="4581525" y="4848225"/>
          <p14:tracePt t="154801" x="4616450" y="4848225"/>
          <p14:tracePt t="154817" x="4643438" y="4848225"/>
          <p14:tracePt t="154834" x="4670425" y="4848225"/>
          <p14:tracePt t="154851" x="4724400" y="4822825"/>
          <p14:tracePt t="154868" x="4759325" y="4813300"/>
          <p14:tracePt t="154884" x="4776788" y="4795838"/>
          <p14:tracePt t="154901" x="4813300" y="4759325"/>
          <p14:tracePt t="154918" x="4848225" y="4724400"/>
          <p14:tracePt t="154934" x="4884738" y="4679950"/>
          <p14:tracePt t="154951" x="4911725" y="4625975"/>
          <p14:tracePt t="154967" x="4946650" y="4562475"/>
          <p14:tracePt t="154984" x="4973638" y="4518025"/>
          <p14:tracePt t="155001" x="4973638" y="4456113"/>
          <p14:tracePt t="155018" x="5010150" y="4411663"/>
          <p14:tracePt t="155020" x="5010150" y="4384675"/>
          <p14:tracePt t="155034" x="5010150" y="4348163"/>
          <p14:tracePt t="155051" x="5018088" y="4259263"/>
          <p14:tracePt t="155068" x="5018088" y="4214813"/>
          <p14:tracePt t="155084" x="5018088" y="4152900"/>
          <p14:tracePt t="155101" x="5000625" y="4081463"/>
          <p14:tracePt t="155117" x="4983163" y="4027488"/>
          <p14:tracePt t="155134" x="4911725" y="3946525"/>
          <p14:tracePt t="155151" x="4813300" y="3875088"/>
          <p14:tracePt t="155167" x="4732338" y="3830638"/>
          <p14:tracePt t="155184" x="4670425" y="3803650"/>
          <p14:tracePt t="155201" x="4581525" y="3768725"/>
          <p14:tracePt t="155234" x="4510088" y="3768725"/>
          <p14:tracePt t="155251" x="4330700" y="3768725"/>
          <p14:tracePt t="155268" x="4187825" y="3768725"/>
          <p14:tracePt t="155284" x="4037013" y="3768725"/>
          <p14:tracePt t="155301" x="3911600" y="3768725"/>
          <p14:tracePt t="155317" x="3848100" y="3768725"/>
          <p14:tracePt t="155334" x="3813175" y="3768725"/>
          <p14:tracePt t="155351" x="3759200" y="3768725"/>
          <p14:tracePt t="155368" x="3697288" y="3786188"/>
          <p14:tracePt t="155384" x="3589338" y="3795713"/>
          <p14:tracePt t="155401" x="3446463" y="3830638"/>
          <p14:tracePt t="155418" x="3357563" y="3867150"/>
          <p14:tracePt t="155434" x="3232150" y="3929063"/>
          <p14:tracePt t="155451" x="3125788" y="4010025"/>
          <p14:tracePt t="155468" x="3089275" y="4062413"/>
          <p14:tracePt t="155484" x="3036888" y="4143375"/>
          <p14:tracePt t="155501" x="2990850" y="4187825"/>
          <p14:tracePt t="155517" x="2973388" y="4251325"/>
          <p14:tracePt t="155534" x="2946400" y="4303713"/>
          <p14:tracePt t="155551" x="2946400" y="4348163"/>
          <p14:tracePt t="155567" x="2946400" y="4394200"/>
          <p14:tracePt t="155584" x="2946400" y="4465638"/>
          <p14:tracePt t="155601" x="2946400" y="4527550"/>
          <p14:tracePt t="155617" x="3009900" y="4625975"/>
          <p14:tracePt t="155634" x="3089275" y="4705350"/>
          <p14:tracePt t="155651" x="3187700" y="4768850"/>
          <p14:tracePt t="155668" x="3490913" y="4848225"/>
          <p14:tracePt t="155684" x="3751263" y="4919663"/>
          <p14:tracePt t="155701" x="3919538" y="4956175"/>
          <p14:tracePt t="155717" x="4098925" y="4983163"/>
          <p14:tracePt t="155734" x="4232275" y="4983163"/>
          <p14:tracePt t="155751" x="4303713" y="4983163"/>
          <p14:tracePt t="155767" x="4367213" y="4983163"/>
          <p14:tracePt t="155784" x="4429125" y="4956175"/>
          <p14:tracePt t="155801" x="4465638" y="4919663"/>
          <p14:tracePt t="155817" x="4500563" y="4911725"/>
          <p14:tracePt t="155834" x="4581525" y="4894263"/>
          <p14:tracePt t="155851" x="4884738" y="4776788"/>
          <p14:tracePt t="155868" x="5241925" y="4724400"/>
          <p14:tracePt t="155884" x="5446713" y="4670425"/>
          <p14:tracePt t="155901" x="5562600" y="4608513"/>
          <p14:tracePt t="155917" x="5705475" y="4554538"/>
          <p14:tracePt t="155934" x="5732463" y="4527550"/>
          <p14:tracePt t="155951" x="5776913" y="4527550"/>
          <p14:tracePt t="155967" x="5795963" y="4527550"/>
          <p14:tracePt t="155984" x="5813425" y="4527550"/>
          <p14:tracePt t="156001" x="5840413" y="4510088"/>
          <p14:tracePt t="156017" x="5875338" y="4500563"/>
          <p14:tracePt t="156034" x="5919788" y="4500563"/>
          <p14:tracePt t="156051" x="5991225" y="4456113"/>
          <p14:tracePt t="156068" x="6027738" y="4411663"/>
          <p14:tracePt t="156084" x="6054725" y="4348163"/>
          <p14:tracePt t="156101" x="6081713" y="4268788"/>
          <p14:tracePt t="156118" x="6081713" y="4224338"/>
          <p14:tracePt t="156134" x="6089650" y="4170363"/>
          <p14:tracePt t="156151" x="6089650" y="4116388"/>
          <p14:tracePt t="156168" x="6089650" y="4054475"/>
          <p14:tracePt t="156184" x="6089650" y="4044950"/>
          <p14:tracePt t="156201" x="6089650" y="4037013"/>
          <p14:tracePt t="156217" x="6072188" y="4027488"/>
          <p14:tracePt t="156234" x="6054725" y="4027488"/>
          <p14:tracePt t="156252" x="5973763" y="4037013"/>
          <p14:tracePt t="156267" x="5929313" y="4062413"/>
          <p14:tracePt t="156284" x="5822950" y="4089400"/>
          <p14:tracePt t="156301" x="5724525" y="4133850"/>
          <p14:tracePt t="156317" x="5589588" y="4160838"/>
          <p14:tracePt t="156334" x="5473700" y="4214813"/>
          <p14:tracePt t="156351" x="5367338" y="4276725"/>
          <p14:tracePt t="156368" x="5295900" y="4303713"/>
          <p14:tracePt t="156384" x="5214938" y="4340225"/>
          <p14:tracePt t="156401" x="5180013" y="4367213"/>
          <p14:tracePt t="156417" x="5170488" y="4384675"/>
          <p14:tracePt t="156434" x="5133975" y="4429125"/>
          <p14:tracePt t="156451" x="5133975" y="4491038"/>
          <p14:tracePt t="156468" x="5133975" y="4616450"/>
          <p14:tracePt t="156484" x="5153025" y="4714875"/>
          <p14:tracePt t="156500" x="5205413" y="4795838"/>
          <p14:tracePt t="156517" x="5241925" y="4848225"/>
          <p14:tracePt t="156534" x="5322888" y="4919663"/>
          <p14:tracePt t="156551" x="5473700" y="4946650"/>
          <p14:tracePt t="156567" x="5670550" y="4946650"/>
          <p14:tracePt t="156584" x="5884863" y="4946650"/>
          <p14:tracePt t="156601" x="6027738" y="4946650"/>
          <p14:tracePt t="156617" x="6153150" y="4875213"/>
          <p14:tracePt t="156634" x="6259513" y="4768850"/>
          <p14:tracePt t="156651" x="6340475" y="4598988"/>
          <p14:tracePt t="156668" x="6357938" y="4518025"/>
          <p14:tracePt t="156684" x="6357938" y="4456113"/>
          <p14:tracePt t="156701" x="6357938" y="4394200"/>
          <p14:tracePt t="156717" x="6357938" y="4348163"/>
          <p14:tracePt t="156735" x="6313488" y="4295775"/>
          <p14:tracePt t="156751" x="6296025" y="4286250"/>
          <p14:tracePt t="156767" x="6269038" y="4286250"/>
          <p14:tracePt t="156811" x="6259513" y="4276725"/>
          <p14:tracePt t="156819" x="6251575" y="4268788"/>
          <p14:tracePt t="156835" x="6215063" y="4241800"/>
          <p14:tracePt t="156851" x="6188075" y="4224338"/>
          <p14:tracePt t="156868" x="6161088" y="4214813"/>
          <p14:tracePt t="157075" x="6170613" y="4214813"/>
          <p14:tracePt t="157084" x="6197600" y="4224338"/>
          <p14:tracePt t="157091" x="6215063" y="4251325"/>
          <p14:tracePt t="157101" x="6232525" y="4259263"/>
          <p14:tracePt t="157117" x="6259513" y="4295775"/>
          <p14:tracePt t="157134" x="6313488" y="4330700"/>
          <p14:tracePt t="157151" x="6348413" y="4375150"/>
          <p14:tracePt t="157167" x="6375400" y="4411663"/>
          <p14:tracePt t="157184" x="6402388" y="4456113"/>
          <p14:tracePt t="157200" x="6429375" y="4491038"/>
          <p14:tracePt t="157217" x="6446838" y="4518025"/>
          <p14:tracePt t="157234" x="6456363" y="4527550"/>
          <p14:tracePt t="157251" x="6456363" y="4537075"/>
          <p14:tracePt t="157268" x="6473825" y="4545013"/>
          <p14:tracePt t="157427" x="6483350" y="4527550"/>
          <p14:tracePt t="157435" x="6483350" y="4518025"/>
          <p14:tracePt t="157443" x="6500813" y="4500563"/>
          <p14:tracePt t="157452" x="6500813" y="4473575"/>
          <p14:tracePt t="157468" x="6518275" y="4411663"/>
          <p14:tracePt t="157484" x="6518275" y="4367213"/>
          <p14:tracePt t="157500" x="6518275" y="4340225"/>
          <p14:tracePt t="157517" x="6518275" y="4313238"/>
          <p14:tracePt t="157659" x="6518275" y="4303713"/>
          <p14:tracePt t="157683" x="6510338" y="4303713"/>
          <p14:tracePt t="157700" x="6491288" y="4303713"/>
          <p14:tracePt t="157715" x="6465888" y="4303713"/>
          <p14:tracePt t="157723" x="6446838" y="4313238"/>
          <p14:tracePt t="157739" x="6438900" y="4322763"/>
          <p14:tracePt t="157755" x="6402388" y="4340225"/>
          <p14:tracePt t="157767" x="6394450" y="4348163"/>
          <p14:tracePt t="157784" x="6348413" y="4384675"/>
          <p14:tracePt t="157801" x="6313488" y="4419600"/>
          <p14:tracePt t="157817" x="6251575" y="4465638"/>
          <p14:tracePt t="157834" x="6197600" y="4510088"/>
          <p14:tracePt t="157851" x="6108700" y="4572000"/>
          <p14:tracePt t="157868" x="6072188" y="4608513"/>
          <p14:tracePt t="157884" x="6045200" y="4616450"/>
          <p14:tracePt t="158563" x="6045200" y="4633913"/>
          <p14:tracePt t="158571" x="6045200" y="4652963"/>
          <p14:tracePt t="158579" x="6045200" y="4670425"/>
          <p14:tracePt t="158587" x="6054725" y="4697413"/>
          <p14:tracePt t="158601" x="6072188" y="4724400"/>
          <p14:tracePt t="158617" x="6099175" y="4751388"/>
          <p14:tracePt t="158634" x="6134100" y="4786313"/>
          <p14:tracePt t="158651" x="6296025" y="4857750"/>
          <p14:tracePt t="158667" x="6500813" y="4946650"/>
          <p14:tracePt t="158684" x="6759575" y="5018088"/>
          <p14:tracePt t="158701" x="6983413" y="5089525"/>
          <p14:tracePt t="158717" x="7215188" y="5160963"/>
          <p14:tracePt t="158734" x="7367588" y="5205413"/>
          <p14:tracePt t="158751" x="7483475" y="5251450"/>
          <p14:tracePt t="158767" x="7537450" y="5268913"/>
          <p14:tracePt t="158784" x="7554913" y="5286375"/>
          <p14:tracePt t="158801" x="7572375" y="5303838"/>
          <p14:tracePt t="158817" x="7572375" y="5313363"/>
          <p14:tracePt t="158835" x="7599363" y="5340350"/>
          <p14:tracePt t="158851" x="7608888" y="5384800"/>
          <p14:tracePt t="158868" x="7608888" y="5419725"/>
          <p14:tracePt t="158884" x="7616825" y="5473700"/>
          <p14:tracePt t="158901" x="7626350" y="5500688"/>
          <p14:tracePt t="158917" x="7653338" y="5545138"/>
          <p14:tracePt t="159091" x="7653338" y="5527675"/>
          <p14:tracePt t="159100" x="7653338" y="5491163"/>
          <p14:tracePt t="159107" x="7653338" y="5465763"/>
          <p14:tracePt t="159117" x="7653338" y="5429250"/>
          <p14:tracePt t="159134" x="7626350" y="5348288"/>
          <p14:tracePt t="159151" x="7599363" y="5286375"/>
          <p14:tracePt t="159167" x="7572375" y="5197475"/>
          <p14:tracePt t="159184" x="7554913" y="5133975"/>
          <p14:tracePt t="159201" x="7527925" y="5089525"/>
          <p14:tracePt t="159217" x="7527925" y="5072063"/>
          <p14:tracePt t="159234" x="7518400" y="5018088"/>
          <p14:tracePt t="159251" x="7518400" y="4991100"/>
          <p14:tracePt t="159268" x="7510463" y="4965700"/>
          <p14:tracePt t="159284" x="7491413" y="4946650"/>
          <p14:tracePt t="159301" x="7483475" y="4946650"/>
          <p14:tracePt t="159317" x="7473950" y="4938713"/>
          <p14:tracePt t="159334" x="7466013" y="4929188"/>
          <p14:tracePt t="159351" x="7412038" y="4929188"/>
          <p14:tracePt t="159367" x="7367588" y="4929188"/>
          <p14:tracePt t="159384" x="7348538" y="4911725"/>
          <p14:tracePt t="159417" x="7340600" y="4911725"/>
          <p14:tracePt t="159435" x="7331075" y="4902200"/>
          <p14:tracePt t="159450" x="7323138" y="4902200"/>
          <p14:tracePt t="159547" x="7313613" y="4902200"/>
          <p14:tracePt t="159555" x="7304088" y="4902200"/>
          <p14:tracePt t="159567" x="7269163" y="4902200"/>
          <p14:tracePt t="159584" x="7205663" y="4902200"/>
          <p14:tracePt t="159601" x="7170738" y="4902200"/>
          <p14:tracePt t="159617" x="7153275" y="4902200"/>
          <p14:tracePt t="159691" x="7143750" y="4894263"/>
          <p14:tracePt t="159723" x="7143750" y="4884738"/>
          <p14:tracePt t="159763" x="7143750" y="4875213"/>
          <p14:tracePt t="159915" x="7134225" y="4884738"/>
          <p14:tracePt t="159923" x="7126288" y="4894263"/>
          <p14:tracePt t="159933" x="7072313" y="4919663"/>
          <p14:tracePt t="159950" x="7027863" y="4946650"/>
          <p14:tracePt t="159967" x="6991350" y="4973638"/>
          <p14:tracePt t="159984" x="6965950" y="5000625"/>
          <p14:tracePt t="160139" x="6973888" y="5000625"/>
          <p14:tracePt t="160147" x="6973888" y="4991100"/>
          <p14:tracePt t="160155" x="6973888" y="4983163"/>
          <p14:tracePt t="160167" x="6973888" y="4973638"/>
          <p14:tracePt t="160184" x="6965950" y="4929188"/>
          <p14:tracePt t="160201" x="6938963" y="4875213"/>
          <p14:tracePt t="160218" x="6911975" y="4857750"/>
          <p14:tracePt t="160234" x="6902450" y="4848225"/>
          <p14:tracePt t="160251" x="6858000" y="4830763"/>
          <p14:tracePt t="160268" x="6840538" y="4830763"/>
          <p14:tracePt t="160284" x="6786563" y="4830763"/>
          <p14:tracePt t="160301" x="6732588" y="4830763"/>
          <p14:tracePt t="160317" x="6680200" y="4830763"/>
          <p14:tracePt t="160334" x="6626225" y="4830763"/>
          <p14:tracePt t="160351" x="6616700" y="4830763"/>
          <p14:tracePt t="160367" x="6581775" y="4830763"/>
          <p14:tracePt t="160384" x="6554788" y="4830763"/>
          <p14:tracePt t="160400" x="6518275" y="4830763"/>
          <p14:tracePt t="160417" x="6473825" y="4840288"/>
          <p14:tracePt t="160434" x="6456363" y="4848225"/>
          <p14:tracePt t="160451" x="6384925" y="4911725"/>
          <p14:tracePt t="160468" x="6357938" y="4929188"/>
          <p14:tracePt t="160484" x="6340475" y="4956175"/>
          <p14:tracePt t="160517" x="6296025" y="4965700"/>
          <p14:tracePt t="160534" x="6286500" y="4973638"/>
          <p14:tracePt t="160550" x="6276975" y="4991100"/>
          <p14:tracePt t="160567" x="6269038" y="5000625"/>
          <p14:tracePt t="160584" x="6251575" y="5037138"/>
          <p14:tracePt t="160600" x="6232525" y="5062538"/>
          <p14:tracePt t="160617" x="6224588" y="5081588"/>
          <p14:tracePt t="160634" x="6224588" y="5099050"/>
          <p14:tracePt t="160652" x="6205538" y="5143500"/>
          <p14:tracePt t="160668" x="6205538" y="5153025"/>
          <p14:tracePt t="160707" x="6188075" y="5180013"/>
          <p14:tracePt t="160723" x="6188075" y="5187950"/>
          <p14:tracePt t="160747" x="6188075" y="5197475"/>
          <p14:tracePt t="160771" x="6188075" y="5205413"/>
          <p14:tracePt t="160779" x="6188075" y="5214938"/>
          <p14:tracePt t="160835" x="6188075" y="5241925"/>
          <p14:tracePt t="160843" x="6188075" y="5251450"/>
          <p14:tracePt t="160859" x="6188075" y="5259388"/>
          <p14:tracePt t="160868" x="6197600" y="5268913"/>
          <p14:tracePt t="160884" x="6232525" y="5295900"/>
          <p14:tracePt t="160901" x="6251575" y="5313363"/>
          <p14:tracePt t="160917" x="6296025" y="5330825"/>
          <p14:tracePt t="160934" x="6303963" y="5348288"/>
          <p14:tracePt t="160950" x="6340475" y="5375275"/>
          <p14:tracePt t="160967" x="6348413" y="5384800"/>
          <p14:tracePt t="160984" x="6375400" y="5411788"/>
          <p14:tracePt t="161000" x="6384925" y="5419725"/>
          <p14:tracePt t="161017" x="6402388" y="5429250"/>
          <p14:tracePt t="161034" x="6429375" y="5446713"/>
          <p14:tracePt t="161051" x="6456363" y="5473700"/>
          <p14:tracePt t="161068" x="6483350" y="5483225"/>
          <p14:tracePt t="161084" x="6500813" y="5483225"/>
          <p14:tracePt t="161117" x="6518275" y="5491163"/>
          <p14:tracePt t="161147" x="6527800" y="5491163"/>
          <p14:tracePt t="161163" x="6554788" y="5491163"/>
          <p14:tracePt t="161179" x="6562725" y="5491163"/>
          <p14:tracePt t="161187" x="6572250" y="5491163"/>
          <p14:tracePt t="161203" x="6581775" y="5491163"/>
          <p14:tracePt t="161219" x="6608763" y="5491163"/>
          <p14:tracePt t="161234" x="6616700" y="5491163"/>
          <p14:tracePt t="161251" x="6626225" y="5500688"/>
          <p14:tracePt t="161267" x="6670675" y="5500688"/>
          <p14:tracePt t="161284" x="6688138" y="5500688"/>
          <p14:tracePt t="161300" x="6705600" y="5500688"/>
          <p14:tracePt t="161317" x="6724650" y="5500688"/>
          <p14:tracePt t="161350" x="6742113" y="5500688"/>
          <p14:tracePt t="161367" x="6759575" y="5500688"/>
          <p14:tracePt t="161384" x="6769100" y="5500688"/>
          <p14:tracePt t="161400" x="6796088" y="5500688"/>
          <p14:tracePt t="161417" x="6813550" y="5500688"/>
          <p14:tracePt t="161434" x="6823075" y="5500688"/>
          <p14:tracePt t="161451" x="6831013" y="5500688"/>
          <p14:tracePt t="161468" x="6867525" y="5500688"/>
          <p14:tracePt t="161484" x="6875463" y="5500688"/>
          <p14:tracePt t="161501" x="6884988" y="5500688"/>
          <p14:tracePt t="161517" x="6894513" y="5500688"/>
          <p14:tracePt t="161550" x="6929438" y="5491163"/>
          <p14:tracePt t="161567" x="6956425" y="5456238"/>
          <p14:tracePt t="161584" x="6965950" y="5419725"/>
          <p14:tracePt t="161601" x="6991350" y="5375275"/>
          <p14:tracePt t="161617" x="7000875" y="5340350"/>
          <p14:tracePt t="161634" x="7010400" y="5295900"/>
          <p14:tracePt t="161650" x="7018338" y="5251450"/>
          <p14:tracePt t="161668" x="7018338" y="5160963"/>
          <p14:tracePt t="161684" x="7018338" y="5116513"/>
          <p14:tracePt t="161701" x="7018338" y="5072063"/>
          <p14:tracePt t="161718" x="7018338" y="5054600"/>
          <p14:tracePt t="161734" x="7018338" y="5018088"/>
          <p14:tracePt t="161750" x="7000875" y="5000625"/>
          <p14:tracePt t="161767" x="6991350" y="4991100"/>
          <p14:tracePt t="161784" x="6965950" y="4965700"/>
          <p14:tracePt t="161800" x="6938963" y="4938713"/>
          <p14:tracePt t="161817" x="6902450" y="4902200"/>
          <p14:tracePt t="161834" x="6875463" y="4884738"/>
          <p14:tracePt t="161851" x="6831013" y="4840288"/>
          <p14:tracePt t="161868" x="6804025" y="4830763"/>
          <p14:tracePt t="161884" x="6777038" y="4830763"/>
          <p14:tracePt t="161901" x="6759575" y="4830763"/>
          <p14:tracePt t="161917" x="6697663" y="4830763"/>
          <p14:tracePt t="161934" x="6653213" y="4830763"/>
          <p14:tracePt t="161950" x="6589713" y="4830763"/>
          <p14:tracePt t="161967" x="6545263" y="4830763"/>
          <p14:tracePt t="161984" x="6500813" y="4830763"/>
          <p14:tracePt t="162000" x="6465888" y="4840288"/>
          <p14:tracePt t="162017" x="6429375" y="4857750"/>
          <p14:tracePt t="162034" x="6375400" y="4884738"/>
          <p14:tracePt t="162036" x="6357938" y="4894263"/>
          <p14:tracePt t="162051" x="6330950" y="4919663"/>
          <p14:tracePt t="162068" x="6286500" y="4946650"/>
          <p14:tracePt t="162084" x="6269038" y="4973638"/>
          <p14:tracePt t="162101" x="6251575" y="5000625"/>
          <p14:tracePt t="162117" x="6232525" y="5027613"/>
          <p14:tracePt t="162134" x="6232525" y="5037138"/>
          <p14:tracePt t="162150" x="6224588" y="5054600"/>
          <p14:tracePt t="162184" x="6224588" y="5062538"/>
          <p14:tracePt t="162200" x="6215063" y="5089525"/>
          <p14:tracePt t="162217" x="6215063" y="5133975"/>
          <p14:tracePt t="162234" x="6215063" y="5160963"/>
          <p14:tracePt t="162251" x="6215063" y="5197475"/>
          <p14:tracePt t="162267" x="6215063" y="5251450"/>
          <p14:tracePt t="162284" x="6215063" y="5276850"/>
          <p14:tracePt t="162301" x="6215063" y="5295900"/>
          <p14:tracePt t="162317" x="6215063" y="5313363"/>
          <p14:tracePt t="162334" x="6242050" y="5330825"/>
          <p14:tracePt t="162351" x="6276975" y="5367338"/>
          <p14:tracePt t="162367" x="6330950" y="5429250"/>
          <p14:tracePt t="162384" x="6384925" y="5483225"/>
          <p14:tracePt t="162400" x="6473825" y="5510213"/>
          <p14:tracePt t="162417" x="6537325" y="5537200"/>
          <p14:tracePt t="162434" x="6562725" y="5545138"/>
          <p14:tracePt t="162450" x="6608763" y="5545138"/>
          <p14:tracePt t="162468" x="6670675" y="5554663"/>
          <p14:tracePt t="162484" x="6715125" y="5554663"/>
          <p14:tracePt t="162501" x="6742113" y="5554663"/>
          <p14:tracePt t="162517" x="6786563" y="5554663"/>
          <p14:tracePt t="162534" x="6831013" y="5554663"/>
          <p14:tracePt t="162550" x="6858000" y="5554663"/>
          <p14:tracePt t="162567" x="6884988" y="5554663"/>
          <p14:tracePt t="162584" x="6956425" y="5527675"/>
          <p14:tracePt t="162601" x="6973888" y="5510213"/>
          <p14:tracePt t="162617" x="7018338" y="5473700"/>
          <p14:tracePt t="162634" x="7037388" y="5438775"/>
          <p14:tracePt t="162651" x="7072313" y="5402263"/>
          <p14:tracePt t="162667" x="7116763" y="5276850"/>
          <p14:tracePt t="162684" x="7126288" y="5187950"/>
          <p14:tracePt t="162701" x="7126288" y="5126038"/>
          <p14:tracePt t="162717" x="7126288" y="5062538"/>
          <p14:tracePt t="162734" x="7126288" y="5018088"/>
          <p14:tracePt t="162750" x="7099300" y="4956175"/>
          <p14:tracePt t="162767" x="7062788" y="4902200"/>
          <p14:tracePt t="162784" x="7037388" y="4875213"/>
          <p14:tracePt t="162800" x="7010400" y="4848225"/>
          <p14:tracePt t="162817" x="7000875" y="4840288"/>
          <p14:tracePt t="162834" x="6946900" y="4813300"/>
          <p14:tracePt t="162851" x="6919913" y="4795838"/>
          <p14:tracePt t="162868" x="6831013" y="4741863"/>
          <p14:tracePt t="162884" x="6769100" y="4732338"/>
          <p14:tracePt t="162900" x="6705600" y="4687888"/>
          <p14:tracePt t="162917" x="6653213" y="4679950"/>
          <p14:tracePt t="162934" x="6608763" y="4660900"/>
          <p14:tracePt t="162950" x="6545263" y="4660900"/>
          <p14:tracePt t="162967" x="6473825" y="4660900"/>
          <p14:tracePt t="162984" x="6394450" y="4660900"/>
          <p14:tracePt t="163000" x="6286500" y="4660900"/>
          <p14:tracePt t="163017" x="6205538" y="4687888"/>
          <p14:tracePt t="163034" x="6143625" y="4705350"/>
          <p14:tracePt t="163036" x="6099175" y="4751388"/>
          <p14:tracePt t="163051" x="6062663" y="4786313"/>
          <p14:tracePt t="163067" x="6018213" y="4830763"/>
          <p14:tracePt t="163084" x="6010275" y="4884738"/>
          <p14:tracePt t="163101" x="5983288" y="4946650"/>
          <p14:tracePt t="163117" x="5956300" y="5010150"/>
          <p14:tracePt t="163134" x="5956300" y="5037138"/>
          <p14:tracePt t="163150" x="5956300" y="5072063"/>
          <p14:tracePt t="163167" x="5956300" y="5116513"/>
          <p14:tracePt t="163184" x="5956300" y="5160963"/>
          <p14:tracePt t="163200" x="5983288" y="5224463"/>
          <p14:tracePt t="163217" x="6037263" y="5286375"/>
          <p14:tracePt t="163234" x="6134100" y="5357813"/>
          <p14:tracePt t="163251" x="6251575" y="5429250"/>
          <p14:tracePt t="163268" x="6357938" y="5473700"/>
          <p14:tracePt t="163339" x="6367463" y="5473700"/>
          <p14:tracePt t="163347" x="6375400" y="5473700"/>
          <p14:tracePt t="163355" x="6411913" y="5473700"/>
          <p14:tracePt t="163367" x="6419850" y="5473700"/>
          <p14:tracePt t="163384" x="6465888" y="5473700"/>
          <p14:tracePt t="163400" x="6483350" y="5473700"/>
          <p14:tracePt t="163417" x="6510338" y="5473700"/>
          <p14:tracePt t="163611" x="6518275" y="5473700"/>
          <p14:tracePt t="163619" x="6527800" y="5473700"/>
          <p14:tracePt t="163627" x="6554788" y="5483225"/>
          <p14:tracePt t="163635" x="6572250" y="5510213"/>
          <p14:tracePt t="163650" x="6599238" y="5537200"/>
          <p14:tracePt t="163667" x="6804025" y="5688013"/>
          <p14:tracePt t="163684" x="6956425" y="5803900"/>
          <p14:tracePt t="163700" x="7099300" y="5919788"/>
          <p14:tracePt t="163717" x="7205663" y="6010275"/>
          <p14:tracePt t="163734" x="7232650" y="6045200"/>
          <p14:tracePt t="163750" x="7242175" y="6081713"/>
          <p14:tracePt t="163947" x="7251700" y="6045200"/>
          <p14:tracePt t="163963" x="7277100" y="6037263"/>
          <p14:tracePt t="164091" x="7286625" y="6018213"/>
          <p14:tracePt t="164115" x="7296150" y="6010275"/>
          <p14:tracePt t="164147" x="7296150" y="6000750"/>
          <p14:tracePt t="164443" x="7304088" y="5991225"/>
          <p14:tracePt t="164451" x="7331075" y="5991225"/>
          <p14:tracePt t="164459" x="7385050" y="5991225"/>
          <p14:tracePt t="164468" x="7419975" y="5991225"/>
          <p14:tracePt t="164484" x="7510463" y="5991225"/>
          <p14:tracePt t="164500" x="7589838" y="5991225"/>
          <p14:tracePt t="164517" x="7661275" y="5991225"/>
          <p14:tracePt t="164534" x="7697788" y="5991225"/>
          <p14:tracePt t="164550" x="7705725" y="5991225"/>
          <p14:tracePt t="164567" x="7715250" y="5991225"/>
          <p14:tracePt t="164595" x="7742238" y="5991225"/>
          <p14:tracePt t="164611" x="7751763" y="5991225"/>
          <p14:tracePt t="164627" x="7759700" y="5983288"/>
          <p14:tracePt t="164635" x="7796213" y="5983288"/>
          <p14:tracePt t="164652" x="7804150" y="5983288"/>
          <p14:tracePt t="164675" x="7813675" y="5983288"/>
          <p14:tracePt t="164883" x="7796213" y="5973763"/>
          <p14:tracePt t="164891" x="7751763" y="5973763"/>
          <p14:tracePt t="164900" x="7697788" y="5973763"/>
          <p14:tracePt t="164917" x="7537450" y="5973763"/>
          <p14:tracePt t="164934" x="7385050" y="5973763"/>
          <p14:tracePt t="164950" x="7313613" y="5973763"/>
          <p14:tracePt t="164967" x="7269163" y="5956300"/>
          <p14:tracePt t="164984" x="7259638" y="5956300"/>
          <p14:tracePt t="165147" x="7269163" y="5956300"/>
          <p14:tracePt t="165155" x="7323138" y="5956300"/>
          <p14:tracePt t="165167" x="7394575" y="5956300"/>
          <p14:tracePt t="165183" x="7545388" y="5956300"/>
          <p14:tracePt t="165200" x="7688263" y="5956300"/>
          <p14:tracePt t="165217" x="7813675" y="5956300"/>
          <p14:tracePt t="165233" x="7929563" y="5956300"/>
          <p14:tracePt t="165251" x="8045450" y="5956300"/>
          <p14:tracePt t="165268" x="8081963" y="5919788"/>
          <p14:tracePt t="165284" x="8089900" y="5875338"/>
          <p14:tracePt t="165300" x="8072438" y="5751513"/>
          <p14:tracePt t="165317" x="7920038" y="5599113"/>
          <p14:tracePt t="165334" x="7759700" y="5402263"/>
          <p14:tracePt t="165350" x="7554913" y="5160963"/>
          <p14:tracePt t="165367" x="7375525" y="4938713"/>
          <p14:tracePt t="165384" x="7197725" y="4660900"/>
          <p14:tracePt t="165400" x="7153275" y="4473575"/>
          <p14:tracePt t="165417" x="7089775" y="4313238"/>
          <p14:tracePt t="165433" x="7045325" y="4179888"/>
          <p14:tracePt t="165451" x="7018338" y="4098925"/>
          <p14:tracePt t="165467" x="7010400" y="4089400"/>
          <p14:tracePt t="165483" x="7010400" y="4081463"/>
          <p14:tracePt t="165500" x="7010400" y="4062413"/>
          <p14:tracePt t="165651" x="6991350" y="4044950"/>
          <p14:tracePt t="165675" x="6983413" y="4037013"/>
          <p14:tracePt t="165684" x="6973888" y="4027488"/>
          <p14:tracePt t="165691" x="6965950" y="4010025"/>
          <p14:tracePt t="165701" x="6965950" y="3990975"/>
          <p14:tracePt t="165717" x="6946900" y="3973513"/>
          <p14:tracePt t="165734" x="6919913" y="3956050"/>
          <p14:tracePt t="165750" x="6911975" y="3929063"/>
          <p14:tracePt t="165767" x="6875463" y="3911600"/>
          <p14:tracePt t="165785" x="6858000" y="3875088"/>
          <p14:tracePt t="165800" x="6823075" y="3813175"/>
          <p14:tracePt t="165817" x="6813550" y="3803650"/>
          <p14:tracePt t="165850" x="6813550" y="3786188"/>
          <p14:tracePt t="166379" x="6813550" y="3768725"/>
          <p14:tracePt t="166387" x="6831013" y="3768725"/>
          <p14:tracePt t="166395" x="6867525" y="3768725"/>
          <p14:tracePt t="166403" x="6884988" y="3768725"/>
          <p14:tracePt t="166417" x="6911975" y="3768725"/>
          <p14:tracePt t="166433" x="6991350" y="3776663"/>
          <p14:tracePt t="166451" x="7054850" y="3786188"/>
          <p14:tracePt t="166467" x="7108825" y="3786188"/>
          <p14:tracePt t="166484" x="7153275" y="3786188"/>
          <p14:tracePt t="166500" x="7215188" y="3786188"/>
          <p14:tracePt t="166517" x="7304088" y="3786188"/>
          <p14:tracePt t="166534" x="7402513" y="3786188"/>
          <p14:tracePt t="166550" x="7473950" y="3786188"/>
          <p14:tracePt t="166567" x="7537450" y="3786188"/>
          <p14:tracePt t="166583" x="7572375" y="3786188"/>
          <p14:tracePt t="166600" x="7599363" y="3786188"/>
          <p14:tracePt t="166617" x="7616825" y="3786188"/>
          <p14:tracePt t="166650" x="7643813" y="3786188"/>
          <p14:tracePt t="166883" x="7581900" y="3786188"/>
          <p14:tracePt t="166891" x="7527925" y="3786188"/>
          <p14:tracePt t="166901" x="7456488" y="3786188"/>
          <p14:tracePt t="166917" x="7232650" y="3776663"/>
          <p14:tracePt t="166934" x="6902450" y="3741738"/>
          <p14:tracePt t="166950" x="6537325" y="3670300"/>
          <p14:tracePt t="166967" x="6143625" y="3571875"/>
          <p14:tracePt t="166984" x="5724525" y="3429000"/>
          <p14:tracePt t="167000" x="5018088" y="3179763"/>
          <p14:tracePt t="167017" x="3965575" y="2724150"/>
          <p14:tracePt t="167034" x="3276600" y="2384425"/>
          <p14:tracePt t="167035" x="3081338" y="2268538"/>
          <p14:tracePt t="167050" x="2874963" y="2152650"/>
          <p14:tracePt t="167068" x="2401888" y="1919288"/>
          <p14:tracePt t="167084" x="2251075" y="1803400"/>
          <p14:tracePt t="167100" x="2108200" y="1704975"/>
          <p14:tracePt t="167117" x="1982788" y="1616075"/>
          <p14:tracePt t="167134" x="1866900" y="1554163"/>
          <p14:tracePt t="167150" x="1776413" y="1517650"/>
          <p14:tracePt t="167167" x="1731963" y="1517650"/>
          <p14:tracePt t="167200" x="1714500" y="1517650"/>
          <p14:tracePt t="167227" x="1741488" y="1517650"/>
          <p14:tracePt t="167235" x="1768475" y="1517650"/>
          <p14:tracePt t="167267" x="1776413" y="1500188"/>
          <p14:tracePt t="167275" x="1776413" y="1490663"/>
          <p14:tracePt t="167285" x="1776413" y="1455738"/>
          <p14:tracePt t="167300" x="1758950" y="1366838"/>
          <p14:tracePt t="167317" x="1697038" y="1223963"/>
          <p14:tracePt t="167334" x="1687513" y="1160463"/>
          <p14:tracePt t="167350" x="1643063" y="1071563"/>
          <p14:tracePt t="167367" x="1616075" y="938213"/>
          <p14:tracePt t="167383" x="1562100" y="839788"/>
          <p14:tracePt t="167400" x="1544638" y="758825"/>
          <p14:tracePt t="167417" x="1536700" y="704850"/>
          <p14:tracePt t="167433" x="1536700" y="696913"/>
          <p14:tracePt t="167451" x="1509713" y="652463"/>
          <p14:tracePt t="167468" x="1500188" y="608013"/>
          <p14:tracePt t="167484" x="1490663" y="571500"/>
          <p14:tracePt t="167500" x="1490663" y="536575"/>
          <p14:tracePt t="167517" x="1473200" y="490538"/>
          <p14:tracePt t="167533" x="1455738" y="446088"/>
          <p14:tracePt t="167551" x="1446213" y="419100"/>
          <p14:tracePt t="167567" x="1446213" y="374650"/>
          <p14:tracePt t="168349" x="1446213" y="115888"/>
          <p14:tracePt t="168411" x="1455738" y="107950"/>
          <p14:tracePt t="168419" x="1465263" y="107950"/>
          <p14:tracePt t="168427" x="1473200" y="133350"/>
          <p14:tracePt t="168435" x="1500188" y="187325"/>
          <p14:tracePt t="168450" x="1554163" y="268288"/>
          <p14:tracePt t="168467" x="1741488" y="544513"/>
          <p14:tracePt t="168484" x="1955800" y="830263"/>
          <p14:tracePt t="168500" x="2160588" y="1116013"/>
          <p14:tracePt t="168517" x="2393950" y="1384300"/>
          <p14:tracePt t="168533" x="2803525" y="16700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85801"/>
            <a:ext cx="8534400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058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932"/>
    </mc:Choice>
    <mc:Fallback xmlns="">
      <p:transition spd="slow" advTm="115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39" x="1044575" y="4973638"/>
          <p14:tracePt t="3071" x="1044575" y="4956175"/>
          <p14:tracePt t="3079" x="1044575" y="4929188"/>
          <p14:tracePt t="3088" x="1054100" y="4902200"/>
          <p14:tracePt t="3103" x="1062038" y="4830763"/>
          <p14:tracePt t="3120" x="1081088" y="4732338"/>
          <p14:tracePt t="3136" x="1116013" y="4633913"/>
          <p14:tracePt t="3153" x="1133475" y="4510088"/>
          <p14:tracePt t="3170" x="1152525" y="4384675"/>
          <p14:tracePt t="3186" x="1214438" y="4179888"/>
          <p14:tracePt t="3203" x="1285875" y="3956050"/>
          <p14:tracePt t="3220" x="1303338" y="3732213"/>
          <p14:tracePt t="3236" x="1347788" y="3419475"/>
          <p14:tracePt t="3253" x="1384300" y="3098800"/>
          <p14:tracePt t="3270" x="1419225" y="2741613"/>
          <p14:tracePt t="3287" x="1500188" y="2374900"/>
          <p14:tracePt t="3303" x="1589088" y="1847850"/>
          <p14:tracePt t="3320" x="1670050" y="1643063"/>
          <p14:tracePt t="3463" x="1724025" y="1679575"/>
          <p14:tracePt t="3471" x="1687513" y="1589088"/>
          <p14:tracePt t="3479" x="1643063" y="1571625"/>
          <p14:tracePt t="3511" x="1633538" y="1536700"/>
          <p14:tracePt t="3520" x="1633538" y="1509713"/>
          <p14:tracePt t="3536" x="1633538" y="1490663"/>
          <p14:tracePt t="3583" x="1633538" y="1473200"/>
          <p14:tracePt t="3591" x="1633538" y="1465263"/>
          <p14:tracePt t="3603" x="1633538" y="1428750"/>
          <p14:tracePt t="3619" x="1633538" y="1374775"/>
          <p14:tracePt t="3636" x="1633538" y="1322388"/>
          <p14:tracePt t="3653" x="1643063" y="1312863"/>
          <p14:tracePt t="3669" x="1643063" y="1303338"/>
          <p14:tracePt t="3686" x="1643063" y="1295400"/>
          <p14:tracePt t="3703" x="1643063" y="1285875"/>
          <p14:tracePt t="3719" x="1643063" y="1258888"/>
          <p14:tracePt t="3759" x="1643063" y="1250950"/>
          <p14:tracePt t="3767" x="1643063" y="1241425"/>
          <p14:tracePt t="3775" x="1643063" y="1231900"/>
          <p14:tracePt t="3786" x="1643063" y="1214438"/>
          <p14:tracePt t="3803" x="1643063" y="1179513"/>
          <p14:tracePt t="3820" x="1643063" y="1143000"/>
          <p14:tracePt t="3836" x="1643063" y="1125538"/>
          <p14:tracePt t="3871" x="1652588" y="1116013"/>
          <p14:tracePt t="4095" x="1643063" y="1116013"/>
          <p14:tracePt t="4343" x="1633538" y="1116013"/>
          <p14:tracePt t="4351" x="1633538" y="1125538"/>
          <p14:tracePt t="4863" x="1643063" y="1125538"/>
          <p14:tracePt t="4919" x="1652588" y="1116013"/>
          <p14:tracePt t="7631" x="1660525" y="1116013"/>
          <p14:tracePt t="8375" x="1660525" y="1125538"/>
          <p14:tracePt t="8615" x="1660525" y="1133475"/>
          <p14:tracePt t="8919" x="1660525" y="1143000"/>
          <p14:tracePt t="8936" x="1660525" y="1152525"/>
          <p14:tracePt t="8967" x="1679575" y="1179513"/>
          <p14:tracePt t="9031" x="1687513" y="1187450"/>
          <p14:tracePt t="9071" x="1697038" y="1187450"/>
          <p14:tracePt t="9135" x="1704975" y="1187450"/>
          <p14:tracePt t="9143" x="1714500" y="1196975"/>
          <p14:tracePt t="9175" x="1741488" y="1196975"/>
          <p14:tracePt t="9183" x="1751013" y="1204913"/>
          <p14:tracePt t="9207" x="1758950" y="1204913"/>
          <p14:tracePt t="9215" x="1768475" y="1204913"/>
          <p14:tracePt t="9223" x="1776413" y="1214438"/>
          <p14:tracePt t="9236" x="1785938" y="1214438"/>
          <p14:tracePt t="9252" x="1803400" y="1214438"/>
          <p14:tracePt t="9269" x="1847850" y="1214438"/>
          <p14:tracePt t="9286" x="1866900" y="1214438"/>
          <p14:tracePt t="9303" x="1911350" y="1214438"/>
          <p14:tracePt t="9303" x="1919288" y="1214438"/>
          <p14:tracePt t="9320" x="1946275" y="1214438"/>
          <p14:tracePt t="9336" x="1965325" y="1214438"/>
          <p14:tracePt t="9369" x="1973263" y="1214438"/>
          <p14:tracePt t="9463" x="1982788" y="1214438"/>
          <p14:tracePt t="9487" x="2000250" y="1214438"/>
          <p14:tracePt t="9511" x="2009775" y="1214438"/>
          <p14:tracePt t="9527" x="2036763" y="1214438"/>
          <p14:tracePt t="9536" x="2054225" y="1214438"/>
          <p14:tracePt t="9543" x="2071688" y="1214438"/>
          <p14:tracePt t="9553" x="2081213" y="1214438"/>
          <p14:tracePt t="9569" x="2089150" y="1214438"/>
          <p14:tracePt t="9586" x="2108200" y="1214438"/>
          <p14:tracePt t="9602" x="2116138" y="1214438"/>
          <p14:tracePt t="9619" x="2125663" y="1214438"/>
          <p14:tracePt t="9636" x="2187575" y="1241425"/>
          <p14:tracePt t="9831" x="2197100" y="1241425"/>
          <p14:tracePt t="9839" x="2251075" y="1258888"/>
          <p14:tracePt t="9847" x="2303463" y="1268413"/>
          <p14:tracePt t="9855" x="2339975" y="1285875"/>
          <p14:tracePt t="9870" x="2366963" y="1285875"/>
          <p14:tracePt t="9886" x="2438400" y="1285875"/>
          <p14:tracePt t="9903" x="2509838" y="1312863"/>
          <p14:tracePt t="9920" x="2544763" y="1312863"/>
          <p14:tracePt t="9936" x="2589213" y="1312863"/>
          <p14:tracePt t="9953" x="2598738" y="1312863"/>
          <p14:tracePt t="9969" x="2608263" y="1312863"/>
          <p14:tracePt t="9986" x="2643188" y="1312863"/>
          <p14:tracePt t="10003" x="2670175" y="1303338"/>
          <p14:tracePt t="10019" x="2705100" y="1303338"/>
          <p14:tracePt t="10036" x="2724150" y="1303338"/>
          <p14:tracePt t="10053" x="2768600" y="1295400"/>
          <p14:tracePt t="10069" x="2813050" y="1295400"/>
          <p14:tracePt t="10086" x="2847975" y="1285875"/>
          <p14:tracePt t="10103" x="2919413" y="1285875"/>
          <p14:tracePt t="10120" x="2982913" y="1258888"/>
          <p14:tracePt t="10136" x="3027363" y="1258888"/>
          <p14:tracePt t="10153" x="3071813" y="1241425"/>
          <p14:tracePt t="10169" x="3116263" y="1241425"/>
          <p14:tracePt t="10186" x="3170238" y="1231900"/>
          <p14:tracePt t="10203" x="3187700" y="1223963"/>
          <p14:tracePt t="10219" x="3251200" y="1196975"/>
          <p14:tracePt t="10253" x="3286125" y="1187450"/>
          <p14:tracePt t="10269" x="3313113" y="1187450"/>
          <p14:tracePt t="10286" x="3340100" y="1169988"/>
          <p14:tracePt t="10302" x="3367088" y="1160463"/>
          <p14:tracePt t="10319" x="3402013" y="1152525"/>
          <p14:tracePt t="10336" x="3411538" y="1143000"/>
          <p14:tracePt t="10375" x="3419475" y="1143000"/>
          <p14:tracePt t="10386" x="3429000" y="1143000"/>
          <p14:tracePt t="10403" x="3446463" y="1143000"/>
          <p14:tracePt t="10419" x="3482975" y="1133475"/>
          <p14:tracePt t="10436" x="3517900" y="1133475"/>
          <p14:tracePt t="10453" x="3571875" y="1133475"/>
          <p14:tracePt t="10470" x="3625850" y="1133475"/>
          <p14:tracePt t="10486" x="3705225" y="1133475"/>
          <p14:tracePt t="10503" x="3840163" y="1133475"/>
          <p14:tracePt t="10520" x="3946525" y="1152525"/>
          <p14:tracePt t="10536" x="4010025" y="1160463"/>
          <p14:tracePt t="10552" x="4054475" y="1160463"/>
          <p14:tracePt t="10569" x="4089400" y="1160463"/>
          <p14:tracePt t="10586" x="4116388" y="1169988"/>
          <p14:tracePt t="10602" x="4133850" y="1169988"/>
          <p14:tracePt t="10619" x="4160838" y="1169988"/>
          <p14:tracePt t="10636" x="4170363" y="1169988"/>
          <p14:tracePt t="10652" x="4179888" y="1169988"/>
          <p14:tracePt t="10686" x="4187825" y="1169988"/>
          <p14:tracePt t="10702" x="4224338" y="1169988"/>
          <p14:tracePt t="10720" x="4232275" y="1169988"/>
          <p14:tracePt t="10736" x="4259263" y="1169988"/>
          <p14:tracePt t="10753" x="4276725" y="1169988"/>
          <p14:tracePt t="10769" x="4322763" y="1196975"/>
          <p14:tracePt t="10786" x="4348163" y="1204913"/>
          <p14:tracePt t="10802" x="4384675" y="1204913"/>
          <p14:tracePt t="10820" x="4429125" y="1204913"/>
          <p14:tracePt t="10836" x="4438650" y="1204913"/>
          <p14:tracePt t="10852" x="4465638" y="1204913"/>
          <p14:tracePt t="10869" x="4491038" y="1204913"/>
          <p14:tracePt t="10886" x="4518025" y="1204913"/>
          <p14:tracePt t="10903" x="4537075" y="1204913"/>
          <p14:tracePt t="14207" x="4545013" y="1214438"/>
          <p14:tracePt t="14239" x="4545013" y="1223963"/>
          <p14:tracePt t="14279" x="4537075" y="1223963"/>
          <p14:tracePt t="14311" x="4518025" y="1223963"/>
          <p14:tracePt t="14319" x="4500563" y="1223963"/>
          <p14:tracePt t="14327" x="4491038" y="1223963"/>
          <p14:tracePt t="14337" x="4446588" y="1223963"/>
          <p14:tracePt t="14352" x="4367213" y="1250950"/>
          <p14:tracePt t="14369" x="4286250" y="1250950"/>
          <p14:tracePt t="14386" x="4232275" y="1250950"/>
          <p14:tracePt t="14402" x="4179888" y="1268413"/>
          <p14:tracePt t="14419" x="4170363" y="1268413"/>
          <p14:tracePt t="14436" x="4143375" y="1276350"/>
          <p14:tracePt t="14452" x="4125913" y="1285875"/>
          <p14:tracePt t="14486" x="4116388" y="1295400"/>
          <p14:tracePt t="14504" x="4108450" y="1312863"/>
          <p14:tracePt t="14831" x="4108450" y="1322388"/>
          <p14:tracePt t="14839" x="4081463" y="1339850"/>
          <p14:tracePt t="14855" x="4062413" y="1366838"/>
          <p14:tracePt t="14863" x="4037013" y="1374775"/>
          <p14:tracePt t="14871" x="4027488" y="1393825"/>
          <p14:tracePt t="14886" x="3990975" y="1411288"/>
          <p14:tracePt t="14902" x="3911600" y="1438275"/>
          <p14:tracePt t="14920" x="3714750" y="1482725"/>
          <p14:tracePt t="14936" x="3608388" y="1527175"/>
          <p14:tracePt t="14952" x="3465513" y="1608138"/>
          <p14:tracePt t="14969" x="3375025" y="1687513"/>
          <p14:tracePt t="14986" x="3251200" y="1822450"/>
          <p14:tracePt t="15002" x="3170238" y="1938338"/>
          <p14:tracePt t="15019" x="3133725" y="2027238"/>
          <p14:tracePt t="15036" x="3108325" y="2098675"/>
          <p14:tracePt t="15052" x="3054350" y="2152650"/>
          <p14:tracePt t="15069" x="2990850" y="2170113"/>
          <p14:tracePt t="15086" x="2955925" y="2170113"/>
          <p14:tracePt t="15087" x="2946400" y="2170113"/>
          <p14:tracePt t="15223" x="2946400" y="2160588"/>
          <p14:tracePt t="15231" x="2946400" y="2187575"/>
          <p14:tracePt t="15239" x="2884488" y="2232025"/>
          <p14:tracePt t="15252" x="2874963" y="2259013"/>
          <p14:tracePt t="15269" x="2822575" y="2312988"/>
          <p14:tracePt t="15286" x="2751138" y="2384425"/>
          <p14:tracePt t="15302" x="2670175" y="2589213"/>
          <p14:tracePt t="15320" x="2633663" y="2982913"/>
          <p14:tracePt t="15336" x="2633663" y="3313113"/>
          <p14:tracePt t="15353" x="2633663" y="3527425"/>
          <p14:tracePt t="15369" x="2670175" y="3697288"/>
          <p14:tracePt t="15386" x="2687638" y="3759200"/>
          <p14:tracePt t="15403" x="2687638" y="3776663"/>
          <p14:tracePt t="15471" x="2687638" y="3795713"/>
          <p14:tracePt t="15495" x="2687638" y="3803650"/>
          <p14:tracePt t="15623" x="2687638" y="3776663"/>
          <p14:tracePt t="15631" x="2670175" y="3724275"/>
          <p14:tracePt t="15639" x="2643188" y="3697288"/>
          <p14:tracePt t="15652" x="2616200" y="3643313"/>
          <p14:tracePt t="15669" x="2589213" y="3608388"/>
          <p14:tracePt t="15686" x="2581275" y="3581400"/>
          <p14:tracePt t="15702" x="2554288" y="3536950"/>
          <p14:tracePt t="15720" x="2544763" y="3536950"/>
          <p14:tracePt t="15736" x="2527300" y="3527425"/>
          <p14:tracePt t="15769" x="2500313" y="3527425"/>
          <p14:tracePt t="15786" x="2482850" y="3527425"/>
          <p14:tracePt t="15819" x="2473325" y="3527425"/>
          <p14:tracePt t="15836" x="2446338" y="3527425"/>
          <p14:tracePt t="15853" x="2428875" y="3527425"/>
          <p14:tracePt t="15869" x="2411413" y="3536950"/>
          <p14:tracePt t="15887" x="2401888" y="3562350"/>
          <p14:tracePt t="15904" x="2393950" y="3571875"/>
          <p14:tracePt t="15920" x="2384425" y="3589338"/>
          <p14:tracePt t="15936" x="2384425" y="3598863"/>
          <p14:tracePt t="15952" x="2384425" y="3633788"/>
          <p14:tracePt t="15969" x="2374900" y="3670300"/>
          <p14:tracePt t="15985" x="2374900" y="3687763"/>
          <p14:tracePt t="16002" x="2374900" y="3724275"/>
          <p14:tracePt t="16019" x="2374900" y="3751263"/>
          <p14:tracePt t="16036" x="2374900" y="3776663"/>
          <p14:tracePt t="16052" x="2374900" y="3822700"/>
          <p14:tracePt t="16069" x="2374900" y="3875088"/>
          <p14:tracePt t="16086" x="2374900" y="3938588"/>
          <p14:tracePt t="16103" x="2374900" y="4010025"/>
          <p14:tracePt t="16120" x="2374900" y="4098925"/>
          <p14:tracePt t="16136" x="2374900" y="4133850"/>
          <p14:tracePt t="16152" x="2374900" y="4160838"/>
          <p14:tracePt t="16169" x="2384425" y="4179888"/>
          <p14:tracePt t="16186" x="2401888" y="4214813"/>
          <p14:tracePt t="16202" x="2438400" y="4224338"/>
          <p14:tracePt t="16219" x="2490788" y="4241800"/>
          <p14:tracePt t="16236" x="2536825" y="4241800"/>
          <p14:tracePt t="16252" x="2598738" y="4241800"/>
          <p14:tracePt t="16269" x="2670175" y="4251325"/>
          <p14:tracePt t="16285" x="2732088" y="4276725"/>
          <p14:tracePt t="16302" x="2813050" y="4303713"/>
          <p14:tracePt t="16320" x="2874963" y="4340225"/>
          <p14:tracePt t="16336" x="2894013" y="4348163"/>
          <p14:tracePt t="16353" x="2911475" y="4348163"/>
          <p14:tracePt t="16369" x="2938463" y="4367213"/>
          <p14:tracePt t="16385" x="2973388" y="4367213"/>
          <p14:tracePt t="16402" x="3017838" y="4367213"/>
          <p14:tracePt t="16419" x="3044825" y="4367213"/>
          <p14:tracePt t="16436" x="3089275" y="4367213"/>
          <p14:tracePt t="16453" x="3133725" y="4367213"/>
          <p14:tracePt t="16469" x="3143250" y="4367213"/>
          <p14:tracePt t="16486" x="3160713" y="4367213"/>
          <p14:tracePt t="16502" x="3187700" y="4367213"/>
          <p14:tracePt t="16520" x="3224213" y="4357688"/>
          <p14:tracePt t="16536" x="3241675" y="4340225"/>
          <p14:tracePt t="16552" x="3276600" y="4322763"/>
          <p14:tracePt t="16569" x="3303588" y="4295775"/>
          <p14:tracePt t="16586" x="3330575" y="4276725"/>
          <p14:tracePt t="16602" x="3367088" y="4232275"/>
          <p14:tracePt t="16619" x="3375025" y="4214813"/>
          <p14:tracePt t="16636" x="3384550" y="4197350"/>
          <p14:tracePt t="16652" x="3384550" y="4179888"/>
          <p14:tracePt t="16669" x="3394075" y="4133850"/>
          <p14:tracePt t="16685" x="3402013" y="4108450"/>
          <p14:tracePt t="16702" x="3419475" y="4062413"/>
          <p14:tracePt t="16719" x="3419475" y="3946525"/>
          <p14:tracePt t="16736" x="3419475" y="3902075"/>
          <p14:tracePt t="16752" x="3419475" y="3875088"/>
          <p14:tracePt t="16769" x="3411538" y="3840163"/>
          <p14:tracePt t="16785" x="3402013" y="3795713"/>
          <p14:tracePt t="16802" x="3402013" y="3776663"/>
          <p14:tracePt t="16819" x="3394075" y="3714750"/>
          <p14:tracePt t="16835" x="3394075" y="3687763"/>
          <p14:tracePt t="16852" x="3348038" y="3633788"/>
          <p14:tracePt t="16869" x="3330575" y="3598863"/>
          <p14:tracePt t="16886" x="3322638" y="3589338"/>
          <p14:tracePt t="16919" x="3313113" y="3554413"/>
          <p14:tracePt t="16959" x="3303588" y="3554413"/>
          <p14:tracePt t="17007" x="3286125" y="3554413"/>
          <p14:tracePt t="17015" x="3276600" y="3562350"/>
          <p14:tracePt t="17055" x="3259138" y="3562350"/>
          <p14:tracePt t="17343" x="3259138" y="3571875"/>
          <p14:tracePt t="17359" x="3268663" y="3608388"/>
          <p14:tracePt t="17383" x="3295650" y="3625850"/>
          <p14:tracePt t="17407" x="3295650" y="3652838"/>
          <p14:tracePt t="17415" x="3303588" y="3660775"/>
          <p14:tracePt t="17423" x="3303588" y="3670300"/>
          <p14:tracePt t="17435" x="3313113" y="3679825"/>
          <p14:tracePt t="17452" x="3330575" y="3714750"/>
          <p14:tracePt t="17469" x="3348038" y="3759200"/>
          <p14:tracePt t="17486" x="3375025" y="3795713"/>
          <p14:tracePt t="17503" x="3375025" y="3857625"/>
          <p14:tracePt t="17519" x="3384550" y="3902075"/>
          <p14:tracePt t="17536" x="3384550" y="3911600"/>
          <p14:tracePt t="17552" x="3384550" y="3929063"/>
          <p14:tracePt t="17569" x="3384550" y="3956050"/>
          <p14:tracePt t="17586" x="3384550" y="3983038"/>
          <p14:tracePt t="17602" x="3384550" y="4017963"/>
          <p14:tracePt t="17619" x="3384550" y="4062413"/>
          <p14:tracePt t="17635" x="3384550" y="4125913"/>
          <p14:tracePt t="17652" x="3384550" y="4170363"/>
          <p14:tracePt t="17669" x="3384550" y="4232275"/>
          <p14:tracePt t="17685" x="3384550" y="4241800"/>
          <p14:tracePt t="17702" x="3384550" y="4276725"/>
          <p14:tracePt t="17719" x="3357563" y="4303713"/>
          <p14:tracePt t="17752" x="3348038" y="4313238"/>
          <p14:tracePt t="17799" x="3340100" y="4313238"/>
          <p14:tracePt t="17815" x="3313113" y="4313238"/>
          <p14:tracePt t="17839" x="3303588" y="4313238"/>
          <p14:tracePt t="17879" x="3295650" y="4313238"/>
          <p14:tracePt t="17895" x="3259138" y="4313238"/>
          <p14:tracePt t="17903" x="3251200" y="4313238"/>
          <p14:tracePt t="17911" x="3241675" y="4313238"/>
          <p14:tracePt t="17920" x="3232150" y="4313238"/>
          <p14:tracePt t="17937" x="3197225" y="4303713"/>
          <p14:tracePt t="17959" x="3187700" y="4295775"/>
          <p14:tracePt t="17975" x="3170238" y="4286250"/>
          <p14:tracePt t="17991" x="3152775" y="4286250"/>
          <p14:tracePt t="18002" x="3143250" y="4286250"/>
          <p14:tracePt t="18019" x="3125788" y="4268788"/>
          <p14:tracePt t="18052" x="3089275" y="4232275"/>
          <p14:tracePt t="18069" x="3081338" y="4197350"/>
          <p14:tracePt t="18086" x="3081338" y="4143375"/>
          <p14:tracePt t="18102" x="3062288" y="4108450"/>
          <p14:tracePt t="18104" x="3062288" y="4071938"/>
          <p14:tracePt t="18119" x="3062288" y="4037013"/>
          <p14:tracePt t="18136" x="3062288" y="4017963"/>
          <p14:tracePt t="18152" x="3062288" y="4000500"/>
          <p14:tracePt t="18169" x="3062288" y="3965575"/>
          <p14:tracePt t="18186" x="3062288" y="3956050"/>
          <p14:tracePt t="18202" x="3062288" y="3946525"/>
          <p14:tracePt t="18235" x="3062288" y="3929063"/>
          <p14:tracePt t="18252" x="3081338" y="3902075"/>
          <p14:tracePt t="18269" x="3089275" y="3902075"/>
          <p14:tracePt t="18286" x="3125788" y="3894138"/>
          <p14:tracePt t="18302" x="3143250" y="3894138"/>
          <p14:tracePt t="18319" x="3160713" y="3894138"/>
          <p14:tracePt t="18336" x="3179763" y="3894138"/>
          <p14:tracePt t="18352" x="3214688" y="3894138"/>
          <p14:tracePt t="18369" x="3232150" y="3894138"/>
          <p14:tracePt t="18386" x="3286125" y="3902075"/>
          <p14:tracePt t="18402" x="3313113" y="3938588"/>
          <p14:tracePt t="18419" x="3330575" y="3956050"/>
          <p14:tracePt t="18435" x="3340100" y="3983038"/>
          <p14:tracePt t="18452" x="3357563" y="4010025"/>
          <p14:tracePt t="18469" x="3367088" y="4037013"/>
          <p14:tracePt t="18486" x="3367088" y="4062413"/>
          <p14:tracePt t="18502" x="3367088" y="4089400"/>
          <p14:tracePt t="18519" x="3367088" y="4116388"/>
          <p14:tracePt t="18536" x="3367088" y="4152900"/>
          <p14:tracePt t="18552" x="3357563" y="4170363"/>
          <p14:tracePt t="18586" x="3348038" y="4179888"/>
          <p14:tracePt t="18943" x="3322638" y="4187825"/>
          <p14:tracePt t="18952" x="3286125" y="4187825"/>
          <p14:tracePt t="18959" x="3214688" y="4170363"/>
          <p14:tracePt t="18969" x="3152775" y="4125913"/>
          <p14:tracePt t="18985" x="3017838" y="3990975"/>
          <p14:tracePt t="19002" x="2965450" y="3929063"/>
          <p14:tracePt t="19019" x="2911475" y="3848100"/>
          <p14:tracePt t="19036" x="2884488" y="3786188"/>
          <p14:tracePt t="19052" x="2847975" y="3751263"/>
          <p14:tracePt t="19069" x="2813050" y="3697288"/>
          <p14:tracePt t="19085" x="2795588" y="3679825"/>
          <p14:tracePt t="19102" x="2776538" y="3670300"/>
          <p14:tracePt t="19119" x="2759075" y="3660775"/>
          <p14:tracePt t="19247" x="2732088" y="3633788"/>
          <p14:tracePt t="19271" x="2714625" y="3633788"/>
          <p14:tracePt t="19279" x="2697163" y="3633788"/>
          <p14:tracePt t="19287" x="2687638" y="3633788"/>
          <p14:tracePt t="19302" x="2679700" y="3625850"/>
          <p14:tracePt t="19319" x="2633663" y="3608388"/>
          <p14:tracePt t="19336" x="2625725" y="3608388"/>
          <p14:tracePt t="19352" x="2589213" y="3598863"/>
          <p14:tracePt t="19369" x="2581275" y="3598863"/>
          <p14:tracePt t="19385" x="2554288" y="3581400"/>
          <p14:tracePt t="19402" x="2536825" y="3581400"/>
          <p14:tracePt t="19419" x="2517775" y="3581400"/>
          <p14:tracePt t="19436" x="2473325" y="3581400"/>
          <p14:tracePt t="19452" x="2419350" y="3581400"/>
          <p14:tracePt t="19468" x="2384425" y="3581400"/>
          <p14:tracePt t="19485" x="2366963" y="3581400"/>
          <p14:tracePt t="19502" x="2347913" y="3581400"/>
          <p14:tracePt t="19519" x="2312988" y="3589338"/>
          <p14:tracePt t="19536" x="2303463" y="3608388"/>
          <p14:tracePt t="19552" x="2295525" y="3633788"/>
          <p14:tracePt t="19569" x="2268538" y="3670300"/>
          <p14:tracePt t="19585" x="2251075" y="3697288"/>
          <p14:tracePt t="19602" x="2251075" y="3741738"/>
          <p14:tracePt t="19619" x="2251075" y="3776663"/>
          <p14:tracePt t="19635" x="2251075" y="3795713"/>
          <p14:tracePt t="19669" x="2251075" y="3803650"/>
          <p14:tracePt t="19685" x="2251075" y="3830638"/>
          <p14:tracePt t="19702" x="2251075" y="3840163"/>
          <p14:tracePt t="19719" x="2259013" y="3857625"/>
          <p14:tracePt t="19736" x="2268538" y="3884613"/>
          <p14:tracePt t="19752" x="2268538" y="3902075"/>
          <p14:tracePt t="19769" x="2276475" y="3911600"/>
          <p14:tracePt t="19785" x="2303463" y="3956050"/>
          <p14:tracePt t="19802" x="2322513" y="3983038"/>
          <p14:tracePt t="19819" x="2330450" y="4000500"/>
          <p14:tracePt t="19835" x="2366963" y="4044950"/>
          <p14:tracePt t="19852" x="2393950" y="4081463"/>
          <p14:tracePt t="19886" x="2401888" y="4089400"/>
          <p14:tracePt t="19902" x="2411413" y="4089400"/>
          <p14:tracePt t="19919" x="2428875" y="4098925"/>
          <p14:tracePt t="19936" x="2438400" y="4116388"/>
          <p14:tracePt t="19969" x="2465388" y="4116388"/>
          <p14:tracePt t="19991" x="2473325" y="4116388"/>
          <p14:tracePt t="20031" x="2482850" y="4116388"/>
          <p14:tracePt t="20063" x="2490788" y="4116388"/>
          <p14:tracePt t="20071" x="2517775" y="4116388"/>
          <p14:tracePt t="20079" x="2527300" y="4116388"/>
          <p14:tracePt t="20087" x="2544763" y="4116388"/>
          <p14:tracePt t="20102" x="2571750" y="4116388"/>
          <p14:tracePt t="20119" x="2598738" y="4116388"/>
          <p14:tracePt t="20135" x="2625725" y="4116388"/>
          <p14:tracePt t="20152" x="2633663" y="4116388"/>
          <p14:tracePt t="20169" x="2643188" y="4116388"/>
          <p14:tracePt t="20185" x="2652713" y="4116388"/>
          <p14:tracePt t="20202" x="2670175" y="4116388"/>
          <p14:tracePt t="20219" x="2697163" y="4108450"/>
          <p14:tracePt t="20235" x="2705100" y="4098925"/>
          <p14:tracePt t="20252" x="2714625" y="4089400"/>
          <p14:tracePt t="20269" x="2741613" y="4054475"/>
          <p14:tracePt t="20285" x="2741613" y="4037013"/>
          <p14:tracePt t="20302" x="2751138" y="3990975"/>
          <p14:tracePt t="20319" x="2751138" y="3956050"/>
          <p14:tracePt t="20336" x="2751138" y="3911600"/>
          <p14:tracePt t="20352" x="2751138" y="3894138"/>
          <p14:tracePt t="20369" x="2751138" y="3848100"/>
          <p14:tracePt t="20386" x="2751138" y="3803650"/>
          <p14:tracePt t="20402" x="2751138" y="3751263"/>
          <p14:tracePt t="20419" x="2751138" y="3724275"/>
          <p14:tracePt t="20435" x="2751138" y="3687763"/>
          <p14:tracePt t="20452" x="2751138" y="3660775"/>
          <p14:tracePt t="20469" x="2741613" y="3616325"/>
          <p14:tracePt t="20485" x="2724150" y="3589338"/>
          <p14:tracePt t="20502" x="2714625" y="3562350"/>
          <p14:tracePt t="20519" x="2679700" y="3527425"/>
          <p14:tracePt t="20536" x="2670175" y="3509963"/>
          <p14:tracePt t="20552" x="2660650" y="3500438"/>
          <p14:tracePt t="20569" x="2625725" y="3465513"/>
          <p14:tracePt t="20585" x="2616200" y="3455988"/>
          <p14:tracePt t="20602" x="2589213" y="3419475"/>
          <p14:tracePt t="20623" x="2571750" y="3419475"/>
          <p14:tracePt t="20635" x="2562225" y="3419475"/>
          <p14:tracePt t="20652" x="2536825" y="3419475"/>
          <p14:tracePt t="20669" x="2527300" y="3419475"/>
          <p14:tracePt t="20685" x="2490788" y="3419475"/>
          <p14:tracePt t="20702" x="2482850" y="3419475"/>
          <p14:tracePt t="20719" x="2465388" y="3419475"/>
          <p14:tracePt t="20735" x="2446338" y="3446463"/>
          <p14:tracePt t="20752" x="2428875" y="3490913"/>
          <p14:tracePt t="20768" x="2428875" y="3527425"/>
          <p14:tracePt t="20785" x="2411413" y="3571875"/>
          <p14:tracePt t="20802" x="2411413" y="3616325"/>
          <p14:tracePt t="20819" x="2401888" y="3670300"/>
          <p14:tracePt t="20835" x="2401888" y="3687763"/>
          <p14:tracePt t="20852" x="2401888" y="3697288"/>
          <p14:tracePt t="20869" x="2401888" y="3724275"/>
          <p14:tracePt t="20885" x="2393950" y="3751263"/>
          <p14:tracePt t="20902" x="2393950" y="3768725"/>
          <p14:tracePt t="20919" x="2393950" y="3795713"/>
          <p14:tracePt t="20935" x="2393950" y="3822700"/>
          <p14:tracePt t="20952" x="2393950" y="3848100"/>
          <p14:tracePt t="20969" x="2393950" y="3902075"/>
          <p14:tracePt t="20985" x="2393950" y="3946525"/>
          <p14:tracePt t="21002" x="2393950" y="3965575"/>
          <p14:tracePt t="21019" x="2393950" y="4000500"/>
          <p14:tracePt t="21035" x="2393950" y="4010025"/>
          <p14:tracePt t="21052" x="2428875" y="4044950"/>
          <p14:tracePt t="21069" x="2446338" y="4062413"/>
          <p14:tracePt t="21085" x="2455863" y="4071938"/>
          <p14:tracePt t="21102" x="2473325" y="4089400"/>
          <p14:tracePt t="21104" x="2490788" y="4098925"/>
          <p14:tracePt t="21119" x="2500313" y="4108450"/>
          <p14:tracePt t="21136" x="2536825" y="4108450"/>
          <p14:tracePt t="21152" x="2581275" y="4108450"/>
          <p14:tracePt t="21168" x="2625725" y="4108450"/>
          <p14:tracePt t="21185" x="2652713" y="4108450"/>
          <p14:tracePt t="21202" x="2670175" y="4108450"/>
          <p14:tracePt t="21219" x="2705100" y="4108450"/>
          <p14:tracePt t="21235" x="2714625" y="4089400"/>
          <p14:tracePt t="21252" x="2732088" y="4081463"/>
          <p14:tracePt t="21269" x="2732088" y="4071938"/>
          <p14:tracePt t="21286" x="2732088" y="4062413"/>
          <p14:tracePt t="21302" x="2751138" y="4054475"/>
          <p14:tracePt t="21303" x="2751138" y="4017963"/>
          <p14:tracePt t="21319" x="2751138" y="4010025"/>
          <p14:tracePt t="21335" x="2759075" y="3983038"/>
          <p14:tracePt t="21369" x="2768600" y="3973513"/>
          <p14:tracePt t="22455" x="2768600" y="3990975"/>
          <p14:tracePt t="22519" x="2768600" y="4000500"/>
          <p14:tracePt t="23399" x="2768600" y="3983038"/>
          <p14:tracePt t="23423" x="2768600" y="3965575"/>
          <p14:tracePt t="23439" x="2768600" y="3956050"/>
          <p14:tracePt t="23447" x="2768600" y="3946525"/>
          <p14:tracePt t="23455" x="2768600" y="3938588"/>
          <p14:tracePt t="23468" x="2768600" y="3911600"/>
          <p14:tracePt t="23485" x="2768600" y="3875088"/>
          <p14:tracePt t="23502" x="2768600" y="3848100"/>
          <p14:tracePt t="23519" x="2768600" y="3786188"/>
          <p14:tracePt t="23536" x="2768600" y="3741738"/>
          <p14:tracePt t="23552" x="2768600" y="3679825"/>
          <p14:tracePt t="23568" x="2768600" y="3616325"/>
          <p14:tracePt t="23585" x="2768600" y="3589338"/>
          <p14:tracePt t="23602" x="2768600" y="3554413"/>
          <p14:tracePt t="23618" x="2786063" y="3536950"/>
          <p14:tracePt t="23635" x="2822575" y="3500438"/>
          <p14:tracePt t="23652" x="2847975" y="3473450"/>
          <p14:tracePt t="23669" x="2911475" y="3419475"/>
          <p14:tracePt t="23685" x="2965450" y="3357563"/>
          <p14:tracePt t="23702" x="3017838" y="3303588"/>
          <p14:tracePt t="23719" x="3044825" y="3224213"/>
          <p14:tracePt t="23736" x="3044825" y="3133725"/>
          <p14:tracePt t="23752" x="3044825" y="3017838"/>
          <p14:tracePt t="23768" x="3054350" y="2928938"/>
          <p14:tracePt t="23785" x="3054350" y="2867025"/>
          <p14:tracePt t="23802" x="3054350" y="2840038"/>
          <p14:tracePt t="23819" x="3054350" y="2803525"/>
          <p14:tracePt t="23835" x="3054350" y="2759075"/>
          <p14:tracePt t="23852" x="3054350" y="2724150"/>
          <p14:tracePt t="23868" x="3054350" y="2697163"/>
          <p14:tracePt t="23885" x="3044825" y="2679700"/>
          <p14:tracePt t="23902" x="3027363" y="2652713"/>
          <p14:tracePt t="23919" x="3017838" y="2643188"/>
          <p14:tracePt t="23935" x="3000375" y="2616200"/>
          <p14:tracePt t="23952" x="2973388" y="2616200"/>
          <p14:tracePt t="23969" x="2946400" y="2608263"/>
          <p14:tracePt t="23985" x="2874963" y="2608263"/>
          <p14:tracePt t="24002" x="2822575" y="2608263"/>
          <p14:tracePt t="24019" x="2776538" y="2608263"/>
          <p14:tracePt t="24035" x="2751138" y="2608263"/>
          <p14:tracePt t="24071" x="2741613" y="2608263"/>
          <p14:tracePt t="24087" x="2724150" y="2608263"/>
          <p14:tracePt t="24103" x="2714625" y="2608263"/>
          <p14:tracePt t="24119" x="2687638" y="2608263"/>
          <p14:tracePt t="24120" x="2670175" y="2608263"/>
          <p14:tracePt t="24135" x="2643188" y="2608263"/>
          <p14:tracePt t="24152" x="2589213" y="2633663"/>
          <p14:tracePt t="24168" x="2571750" y="2643188"/>
          <p14:tracePt t="24185" x="2536825" y="2660650"/>
          <p14:tracePt t="24202" x="2500313" y="2687638"/>
          <p14:tracePt t="24218" x="2490788" y="2697163"/>
          <p14:tracePt t="24235" x="2482850" y="2714625"/>
          <p14:tracePt t="24252" x="2465388" y="2741613"/>
          <p14:tracePt t="24269" x="2455863" y="2768600"/>
          <p14:tracePt t="24285" x="2419350" y="2803525"/>
          <p14:tracePt t="24303" x="2411413" y="2813050"/>
          <p14:tracePt t="24319" x="2393950" y="2830513"/>
          <p14:tracePt t="24335" x="2374900" y="2867025"/>
          <p14:tracePt t="24352" x="2366963" y="2911475"/>
          <p14:tracePt t="24368" x="2366963" y="2928938"/>
          <p14:tracePt t="24385" x="2366963" y="2965450"/>
          <p14:tracePt t="24402" x="2366963" y="3009900"/>
          <p14:tracePt t="24419" x="2366963" y="3017838"/>
          <p14:tracePt t="24435" x="2366963" y="3036888"/>
          <p14:tracePt t="24452" x="2366963" y="3062288"/>
          <p14:tracePt t="24469" x="2366963" y="3071813"/>
          <p14:tracePt t="24485" x="2374900" y="3089275"/>
          <p14:tracePt t="24502" x="2384425" y="3116263"/>
          <p14:tracePt t="24519" x="2393950" y="3133725"/>
          <p14:tracePt t="24536" x="2419350" y="3170238"/>
          <p14:tracePt t="24552" x="2428875" y="3187700"/>
          <p14:tracePt t="24568" x="2438400" y="3224213"/>
          <p14:tracePt t="24585" x="2473325" y="3259138"/>
          <p14:tracePt t="24602" x="2490788" y="3276600"/>
          <p14:tracePt t="24619" x="2517775" y="3313113"/>
          <p14:tracePt t="24635" x="2527300" y="3322638"/>
          <p14:tracePt t="24652" x="2562225" y="3357563"/>
          <p14:tracePt t="24668" x="2589213" y="3367088"/>
          <p14:tracePt t="24685" x="2652713" y="3402013"/>
          <p14:tracePt t="24702" x="2697163" y="3411538"/>
          <p14:tracePt t="24719" x="2751138" y="3438525"/>
          <p14:tracePt t="24736" x="2768600" y="3455988"/>
          <p14:tracePt t="24752" x="2803525" y="3455988"/>
          <p14:tracePt t="24768" x="2813050" y="3455988"/>
          <p14:tracePt t="24785" x="2830513" y="3455988"/>
          <p14:tracePt t="24802" x="2867025" y="3465513"/>
          <p14:tracePt t="24819" x="2884488" y="3465513"/>
          <p14:tracePt t="24835" x="2911475" y="3465513"/>
          <p14:tracePt t="24852" x="2928938" y="3465513"/>
          <p14:tracePt t="24868" x="2946400" y="3465513"/>
          <p14:tracePt t="24885" x="2955925" y="3465513"/>
          <p14:tracePt t="24919" x="2965450" y="3465513"/>
          <p14:tracePt t="24936" x="2990850" y="3465513"/>
          <p14:tracePt t="24952" x="3009900" y="3465513"/>
          <p14:tracePt t="24968" x="3017838" y="3465513"/>
          <p14:tracePt t="24985" x="3054350" y="3455988"/>
          <p14:tracePt t="25002" x="3062288" y="3455988"/>
          <p14:tracePt t="25019" x="3098800" y="3429000"/>
          <p14:tracePt t="25035" x="3133725" y="3419475"/>
          <p14:tracePt t="25052" x="3152775" y="3384550"/>
          <p14:tracePt t="25069" x="3152775" y="3357563"/>
          <p14:tracePt t="25085" x="3152775" y="3295650"/>
          <p14:tracePt t="25102" x="3170238" y="3205163"/>
          <p14:tracePt t="25119" x="3170238" y="3071813"/>
          <p14:tracePt t="25136" x="3170238" y="3009900"/>
          <p14:tracePt t="25152" x="3170238" y="2965450"/>
          <p14:tracePt t="25169" x="3170238" y="2901950"/>
          <p14:tracePt t="25185" x="3143250" y="2874963"/>
          <p14:tracePt t="25202" x="3133725" y="2847975"/>
          <p14:tracePt t="25219" x="3133725" y="2830513"/>
          <p14:tracePt t="25235" x="3133725" y="2813050"/>
          <p14:tracePt t="25252" x="3133725" y="2795588"/>
          <p14:tracePt t="25269" x="3133725" y="2786063"/>
          <p14:tracePt t="25285" x="3133725" y="2751138"/>
          <p14:tracePt t="25302" x="3116263" y="2732088"/>
          <p14:tracePt t="25319" x="3116263" y="2697163"/>
          <p14:tracePt t="25336" x="3116263" y="2687638"/>
          <p14:tracePt t="25655" x="3125788" y="2679700"/>
          <p14:tracePt t="25695" x="3133725" y="2679700"/>
          <p14:tracePt t="25703" x="3143250" y="2687638"/>
          <p14:tracePt t="25719" x="3143250" y="2697163"/>
          <p14:tracePt t="25727" x="3143250" y="2714625"/>
          <p14:tracePt t="25736" x="3143250" y="2741613"/>
          <p14:tracePt t="25752" x="3143250" y="2768600"/>
          <p14:tracePt t="25769" x="3152775" y="2813050"/>
          <p14:tracePt t="25785" x="3152775" y="2867025"/>
          <p14:tracePt t="25802" x="3152775" y="2928938"/>
          <p14:tracePt t="25818" x="3160713" y="2973388"/>
          <p14:tracePt t="25835" x="3160713" y="3036888"/>
          <p14:tracePt t="25852" x="3197225" y="3116263"/>
          <p14:tracePt t="25869" x="3197225" y="3160713"/>
          <p14:tracePt t="25885" x="3197225" y="3187700"/>
          <p14:tracePt t="25902" x="3197225" y="3214688"/>
          <p14:tracePt t="25919" x="3197225" y="3224213"/>
          <p14:tracePt t="25935" x="3197225" y="3232150"/>
          <p14:tracePt t="25999" x="3197225" y="3259138"/>
          <p14:tracePt t="26023" x="3197225" y="3268663"/>
          <p14:tracePt t="30095" x="3187700" y="3276600"/>
          <p14:tracePt t="32167" x="3179763" y="3268663"/>
          <p14:tracePt t="32183" x="3179763" y="3251200"/>
          <p14:tracePt t="32191" x="3170238" y="3232150"/>
          <p14:tracePt t="32201" x="3170238" y="3224213"/>
          <p14:tracePt t="32218" x="3143250" y="3160713"/>
          <p14:tracePt t="32235" x="3133725" y="3143250"/>
          <p14:tracePt t="32252" x="3133725" y="3108325"/>
          <p14:tracePt t="32268" x="3125788" y="3081338"/>
          <p14:tracePt t="32301" x="3125788" y="3044825"/>
          <p14:tracePt t="32318" x="3116263" y="3036888"/>
          <p14:tracePt t="32336" x="3089275" y="2955925"/>
          <p14:tracePt t="32352" x="3081338" y="2894013"/>
          <p14:tracePt t="32368" x="3062288" y="2830513"/>
          <p14:tracePt t="32385" x="3027363" y="2751138"/>
          <p14:tracePt t="32401" x="3009900" y="2697163"/>
          <p14:tracePt t="32418" x="2982913" y="2633663"/>
          <p14:tracePt t="32435" x="2965450" y="2616200"/>
          <p14:tracePt t="32451" x="2946400" y="2571750"/>
          <p14:tracePt t="32468" x="2928938" y="2517775"/>
          <p14:tracePt t="32485" x="2884488" y="2455863"/>
          <p14:tracePt t="32502" x="2867025" y="2419350"/>
          <p14:tracePt t="32519" x="2840038" y="2374900"/>
          <p14:tracePt t="32536" x="2803525" y="2312988"/>
          <p14:tracePt t="32552" x="2786063" y="2286000"/>
          <p14:tracePt t="32568" x="2759075" y="2251075"/>
          <p14:tracePt t="32585" x="2751138" y="2224088"/>
          <p14:tracePt t="32601" x="2732088" y="2197100"/>
          <p14:tracePt t="32618" x="2714625" y="2170113"/>
          <p14:tracePt t="32635" x="2705100" y="2143125"/>
          <p14:tracePt t="32651" x="2697163" y="2108200"/>
          <p14:tracePt t="32668" x="2679700" y="2089150"/>
          <p14:tracePt t="32685" x="2660650" y="2071688"/>
          <p14:tracePt t="32701" x="2660650" y="2054225"/>
          <p14:tracePt t="32718" x="2652713" y="2036763"/>
          <p14:tracePt t="32775" x="2643188" y="2027238"/>
          <p14:tracePt t="32887" x="2643188" y="2000250"/>
          <p14:tracePt t="32903" x="2643188" y="1990725"/>
          <p14:tracePt t="32927" x="2643188" y="1982788"/>
          <p14:tracePt t="32951" x="2643188" y="1973263"/>
          <p14:tracePt t="32968" x="2643188" y="1955800"/>
          <p14:tracePt t="32984" x="2643188" y="1938338"/>
          <p14:tracePt t="33007" x="2643188" y="1928813"/>
          <p14:tracePt t="33031" x="2643188" y="1919288"/>
          <p14:tracePt t="33095" x="2652713" y="1911350"/>
          <p14:tracePt t="33103" x="2660650" y="1901825"/>
          <p14:tracePt t="33167" x="2660650" y="1893888"/>
          <p14:tracePt t="33703" x="2660650" y="1901825"/>
          <p14:tracePt t="33711" x="2660650" y="1928813"/>
          <p14:tracePt t="33720" x="2660650" y="1946275"/>
          <p14:tracePt t="33735" x="2660650" y="2000250"/>
          <p14:tracePt t="33752" x="2660650" y="2044700"/>
          <p14:tracePt t="33768" x="2660650" y="2071688"/>
          <p14:tracePt t="33785" x="2660650" y="2116138"/>
          <p14:tracePt t="33801" x="2660650" y="2152650"/>
          <p14:tracePt t="33818" x="2660650" y="2170113"/>
          <p14:tracePt t="33835" x="2660650" y="2205038"/>
          <p14:tracePt t="33851" x="2660650" y="2232025"/>
          <p14:tracePt t="33868" x="2660650" y="2268538"/>
          <p14:tracePt t="33885" x="2660650" y="2286000"/>
          <p14:tracePt t="33902" x="2660650" y="2322513"/>
          <p14:tracePt t="33918" x="2660650" y="2339975"/>
          <p14:tracePt t="33935" x="2660650" y="2374900"/>
          <p14:tracePt t="33951" x="2660650" y="2384425"/>
          <p14:tracePt t="33975" x="2660650" y="2393950"/>
          <p14:tracePt t="34007" x="2660650" y="2411413"/>
          <p14:tracePt t="34047" x="2660650" y="2419350"/>
          <p14:tracePt t="34751" x="2670175" y="2419350"/>
          <p14:tracePt t="34799" x="2670175" y="2411413"/>
          <p14:tracePt t="34807" x="2670175" y="2393950"/>
          <p14:tracePt t="34818" x="2670175" y="2384425"/>
          <p14:tracePt t="34835" x="2670175" y="2357438"/>
          <p14:tracePt t="34851" x="2670175" y="2303463"/>
          <p14:tracePt t="34868" x="2670175" y="2259013"/>
          <p14:tracePt t="34885" x="2670175" y="2205038"/>
          <p14:tracePt t="34901" x="2670175" y="2160588"/>
          <p14:tracePt t="34919" x="2670175" y="2133600"/>
          <p14:tracePt t="34935" x="2670175" y="2081213"/>
          <p14:tracePt t="34952" x="2670175" y="2036763"/>
          <p14:tracePt t="34968" x="2670175" y="2000250"/>
          <p14:tracePt t="34985" x="2670175" y="1982788"/>
          <p14:tracePt t="35001" x="2670175" y="1946275"/>
          <p14:tracePt t="35018" x="2670175" y="1938338"/>
          <p14:tracePt t="35051" x="2670175" y="1928813"/>
          <p14:tracePt t="35068" x="2670175" y="1919288"/>
          <p14:tracePt t="35085" x="2660650" y="1901825"/>
          <p14:tracePt t="35101" x="2660650" y="1874838"/>
          <p14:tracePt t="35118" x="2660650" y="1839913"/>
          <p14:tracePt t="35136" x="2660650" y="1822450"/>
          <p14:tracePt t="35207" x="2652713" y="1812925"/>
          <p14:tracePt t="35327" x="2652713" y="1822450"/>
          <p14:tracePt t="35343" x="2652713" y="1830388"/>
          <p14:tracePt t="35352" x="2643188" y="1839913"/>
          <p14:tracePt t="35359" x="2643188" y="1857375"/>
          <p14:tracePt t="35368" x="2643188" y="1874838"/>
          <p14:tracePt t="35385" x="2643188" y="1919288"/>
          <p14:tracePt t="35401" x="2643188" y="2000250"/>
          <p14:tracePt t="35418" x="2643188" y="2089150"/>
          <p14:tracePt t="35435" x="2643188" y="2179638"/>
          <p14:tracePt t="35452" x="2643188" y="2259013"/>
          <p14:tracePt t="35468" x="2643188" y="2330450"/>
          <p14:tracePt t="35485" x="2643188" y="2374900"/>
          <p14:tracePt t="35501" x="2643188" y="2384425"/>
          <p14:tracePt t="35518" x="2643188" y="2401888"/>
          <p14:tracePt t="35559" x="2616200" y="2419350"/>
          <p14:tracePt t="36311" x="2608263" y="2428875"/>
          <p14:tracePt t="36343" x="2598738" y="2428875"/>
          <p14:tracePt t="36375" x="2571750" y="2428875"/>
          <p14:tracePt t="36439" x="2562225" y="2428875"/>
          <p14:tracePt t="36463" x="2554288" y="2428875"/>
          <p14:tracePt t="36471" x="2544763" y="2428875"/>
          <p14:tracePt t="36495" x="2517775" y="2419350"/>
          <p14:tracePt t="36527" x="2509838" y="2419350"/>
          <p14:tracePt t="36535" x="2500313" y="2411413"/>
          <p14:tracePt t="36552" x="2490788" y="2401888"/>
          <p14:tracePt t="36559" x="2482850" y="2384425"/>
          <p14:tracePt t="36568" x="2473325" y="2374900"/>
          <p14:tracePt t="36584" x="2446338" y="2366963"/>
          <p14:tracePt t="36601" x="2438400" y="2357438"/>
          <p14:tracePt t="36618" x="2401888" y="2347913"/>
          <p14:tracePt t="36635" x="2401888" y="2330450"/>
          <p14:tracePt t="36651" x="2393950" y="2322513"/>
          <p14:tracePt t="36668" x="2384425" y="2312988"/>
          <p14:tracePt t="36687" x="2384425" y="2295525"/>
          <p14:tracePt t="36701" x="2374900" y="2268538"/>
          <p14:tracePt t="36718" x="2357438" y="2241550"/>
          <p14:tracePt t="36735" x="2339975" y="2205038"/>
          <p14:tracePt t="36752" x="2330450" y="2170113"/>
          <p14:tracePt t="36768" x="2303463" y="2133600"/>
          <p14:tracePt t="36784" x="2295525" y="2116138"/>
          <p14:tracePt t="36801" x="2295525" y="2071688"/>
          <p14:tracePt t="36818" x="2286000" y="2054225"/>
          <p14:tracePt t="36835" x="2286000" y="2009775"/>
          <p14:tracePt t="36852" x="2276475" y="1965325"/>
          <p14:tracePt t="36868" x="2276475" y="1928813"/>
          <p14:tracePt t="36885" x="2276475" y="1884363"/>
          <p14:tracePt t="36901" x="2276475" y="1839913"/>
          <p14:tracePt t="36918" x="2276475" y="1812925"/>
          <p14:tracePt t="36935" x="2276475" y="1768475"/>
          <p14:tracePt t="36951" x="2276475" y="1758950"/>
          <p14:tracePt t="36984" x="2276475" y="1741488"/>
          <p14:tracePt t="37001" x="2276475" y="1731963"/>
          <p14:tracePt t="37023" x="2295525" y="1724025"/>
          <p14:tracePt t="37055" x="2303463" y="1724025"/>
          <p14:tracePt t="37063" x="2322513" y="1704975"/>
          <p14:tracePt t="37071" x="2330450" y="1704975"/>
          <p14:tracePt t="37085" x="2347913" y="1697038"/>
          <p14:tracePt t="37103" x="2357438" y="1697038"/>
          <p14:tracePt t="37119" x="2384425" y="1697038"/>
          <p14:tracePt t="37143" x="2393950" y="1697038"/>
          <p14:tracePt t="37183" x="2401888" y="1697038"/>
          <p14:tracePt t="37231" x="2446338" y="1697038"/>
          <p14:tracePt t="37239" x="2473325" y="1697038"/>
          <p14:tracePt t="37251" x="2490788" y="1697038"/>
          <p14:tracePt t="37268" x="2517775" y="1697038"/>
          <p14:tracePt t="37284" x="2562225" y="1697038"/>
          <p14:tracePt t="37301" x="2608263" y="1741488"/>
          <p14:tracePt t="37318" x="2643188" y="1785938"/>
          <p14:tracePt t="37335" x="2679700" y="1803400"/>
          <p14:tracePt t="37352" x="2687638" y="1839913"/>
          <p14:tracePt t="37368" x="2697163" y="1884363"/>
          <p14:tracePt t="37384" x="2705100" y="1919288"/>
          <p14:tracePt t="37401" x="2732088" y="1990725"/>
          <p14:tracePt t="37418" x="2732088" y="2027238"/>
          <p14:tracePt t="37435" x="2751138" y="2071688"/>
          <p14:tracePt t="37451" x="2751138" y="2116138"/>
          <p14:tracePt t="37468" x="2751138" y="2133600"/>
          <p14:tracePt t="37485" x="2751138" y="2170113"/>
          <p14:tracePt t="37501" x="2751138" y="2179638"/>
          <p14:tracePt t="37518" x="2751138" y="2187575"/>
          <p14:tracePt t="37535" x="2751138" y="2197100"/>
          <p14:tracePt t="37552" x="2751138" y="2214563"/>
          <p14:tracePt t="37568" x="2751138" y="2232025"/>
          <p14:tracePt t="37585" x="2751138" y="2241550"/>
          <p14:tracePt t="37601" x="2751138" y="2251075"/>
          <p14:tracePt t="37618" x="2751138" y="2268538"/>
          <p14:tracePt t="37635" x="2732088" y="2295525"/>
          <p14:tracePt t="37651" x="2724150" y="2322513"/>
          <p14:tracePt t="37668" x="2724150" y="2330450"/>
          <p14:tracePt t="37685" x="2714625" y="2366963"/>
          <p14:tracePt t="37701" x="2705100" y="2401888"/>
          <p14:tracePt t="37718" x="2687638" y="2419350"/>
          <p14:tracePt t="37734" x="2660650" y="2438400"/>
          <p14:tracePt t="37752" x="2625725" y="2465388"/>
          <p14:tracePt t="37768" x="2581275" y="2473325"/>
          <p14:tracePt t="37784" x="2571750" y="2473325"/>
          <p14:tracePt t="37801" x="2536825" y="2473325"/>
          <p14:tracePt t="37818" x="2527300" y="2482850"/>
          <p14:tracePt t="37835" x="2517775" y="2490788"/>
          <p14:tracePt t="37868" x="2509838" y="2490788"/>
          <p14:tracePt t="37885" x="2500313" y="2482850"/>
          <p14:tracePt t="37901" x="2473325" y="2438400"/>
          <p14:tracePt t="37918" x="2446338" y="2401888"/>
          <p14:tracePt t="37935" x="2401888" y="2330450"/>
          <p14:tracePt t="37952" x="2384425" y="2276475"/>
          <p14:tracePt t="37968" x="2374900" y="2214563"/>
          <p14:tracePt t="37985" x="2347913" y="2098675"/>
          <p14:tracePt t="38001" x="2347913" y="1990725"/>
          <p14:tracePt t="38018" x="2347913" y="1901825"/>
          <p14:tracePt t="38035" x="2347913" y="1812925"/>
          <p14:tracePt t="38052" x="2347913" y="1776413"/>
          <p14:tracePt t="38068" x="2347913" y="1731963"/>
          <p14:tracePt t="38085" x="2347913" y="1724025"/>
          <p14:tracePt t="38101" x="2347913" y="1704975"/>
          <p14:tracePt t="38118" x="2357438" y="1679575"/>
          <p14:tracePt t="38135" x="2366963" y="1670050"/>
          <p14:tracePt t="38151" x="2374900" y="1670050"/>
          <p14:tracePt t="38169" x="2393950" y="1670050"/>
          <p14:tracePt t="38185" x="2401888" y="1670050"/>
          <p14:tracePt t="38247" x="2411413" y="1670050"/>
          <p14:tracePt t="38255" x="2446338" y="1670050"/>
          <p14:tracePt t="38263" x="2455863" y="1670050"/>
          <p14:tracePt t="38271" x="2465388" y="1670050"/>
          <p14:tracePt t="38285" x="2482850" y="1670050"/>
          <p14:tracePt t="38301" x="2536825" y="1697038"/>
          <p14:tracePt t="38318" x="2554288" y="1704975"/>
          <p14:tracePt t="38335" x="2598738" y="1714500"/>
          <p14:tracePt t="38352" x="2625725" y="1741488"/>
          <p14:tracePt t="38368" x="2633663" y="1758950"/>
          <p14:tracePt t="38384" x="2670175" y="1812925"/>
          <p14:tracePt t="38401" x="2679700" y="1839913"/>
          <p14:tracePt t="38418" x="2687638" y="1857375"/>
          <p14:tracePt t="38435" x="2705100" y="1893888"/>
          <p14:tracePt t="38451" x="2724150" y="1911350"/>
          <p14:tracePt t="38469" x="2732088" y="1919288"/>
          <p14:tracePt t="38485" x="2732088" y="1955800"/>
          <p14:tracePt t="38501" x="2741613" y="1990725"/>
          <p14:tracePt t="38518" x="2741613" y="2017713"/>
          <p14:tracePt t="38535" x="2741613" y="2098675"/>
          <p14:tracePt t="38552" x="2741613" y="2143125"/>
          <p14:tracePt t="38568" x="2741613" y="2187575"/>
          <p14:tracePt t="38585" x="2741613" y="2251075"/>
          <p14:tracePt t="38601" x="2714625" y="2295525"/>
          <p14:tracePt t="38618" x="2697163" y="2330450"/>
          <p14:tracePt t="38634" x="2670175" y="2374900"/>
          <p14:tracePt t="38651" x="2652713" y="2411413"/>
          <p14:tracePt t="38847" x="2670175" y="2401888"/>
          <p14:tracePt t="38855" x="2697163" y="2366963"/>
          <p14:tracePt t="38863" x="2724150" y="2339975"/>
          <p14:tracePt t="38871" x="2776538" y="2312988"/>
          <p14:tracePt t="38885" x="2803525" y="2312988"/>
          <p14:tracePt t="38902" x="2847975" y="2268538"/>
          <p14:tracePt t="38918" x="2911475" y="2259013"/>
          <p14:tracePt t="38935" x="3054350" y="2187575"/>
          <p14:tracePt t="38952" x="3116263" y="2152650"/>
          <p14:tracePt t="38968" x="3179763" y="2108200"/>
          <p14:tracePt t="38984" x="3214688" y="2071688"/>
          <p14:tracePt t="39002" x="3259138" y="2027238"/>
          <p14:tracePt t="39018" x="3276600" y="2017713"/>
          <p14:tracePt t="39035" x="3322638" y="2000250"/>
          <p14:tracePt t="39051" x="3330575" y="1990725"/>
          <p14:tracePt t="39068" x="3348038" y="1973263"/>
          <p14:tracePt t="39085" x="3357563" y="1965325"/>
          <p14:tracePt t="39102" x="3384550" y="1938338"/>
          <p14:tracePt t="39118" x="3394075" y="1901825"/>
          <p14:tracePt t="39135" x="3429000" y="1803400"/>
          <p14:tracePt t="39152" x="3455988" y="1741488"/>
          <p14:tracePt t="39168" x="3490913" y="1687513"/>
          <p14:tracePt t="39184" x="3490913" y="1652588"/>
          <p14:tracePt t="39201" x="3490913" y="1625600"/>
          <p14:tracePt t="39219" x="3490913" y="1608138"/>
          <p14:tracePt t="39234" x="3490913" y="1589088"/>
          <p14:tracePt t="39251" x="3490913" y="1571625"/>
          <p14:tracePt t="39284" x="3490913" y="1562100"/>
          <p14:tracePt t="39311" x="3482975" y="1562100"/>
          <p14:tracePt t="39319" x="3473450" y="1562100"/>
          <p14:tracePt t="39335" x="3438525" y="1562100"/>
          <p14:tracePt t="39352" x="3419475" y="1562100"/>
          <p14:tracePt t="39368" x="3394075" y="1562100"/>
          <p14:tracePt t="39384" x="3367088" y="1562100"/>
          <p14:tracePt t="39401" x="3322638" y="1562100"/>
          <p14:tracePt t="39418" x="3295650" y="1571625"/>
          <p14:tracePt t="39434" x="3268663" y="1581150"/>
          <p14:tracePt t="39451" x="3241675" y="1608138"/>
          <p14:tracePt t="39468" x="3224213" y="1625600"/>
          <p14:tracePt t="39485" x="3187700" y="1660525"/>
          <p14:tracePt t="39501" x="3170238" y="1679575"/>
          <p14:tracePt t="39518" x="3143250" y="1714500"/>
          <p14:tracePt t="39535" x="3108325" y="1758950"/>
          <p14:tracePt t="39552" x="3098800" y="1785938"/>
          <p14:tracePt t="39568" x="3062288" y="1874838"/>
          <p14:tracePt t="39585" x="3036888" y="1919288"/>
          <p14:tracePt t="39601" x="3009900" y="2000250"/>
          <p14:tracePt t="39618" x="2990850" y="2044700"/>
          <p14:tracePt t="39635" x="2982913" y="2089150"/>
          <p14:tracePt t="39651" x="2982913" y="2152650"/>
          <p14:tracePt t="39668" x="2982913" y="2179638"/>
          <p14:tracePt t="39684" x="2982913" y="2214563"/>
          <p14:tracePt t="39701" x="2982913" y="2241550"/>
          <p14:tracePt t="39718" x="2982913" y="2268538"/>
          <p14:tracePt t="39735" x="2990850" y="2276475"/>
          <p14:tracePt t="39751" x="3009900" y="2303463"/>
          <p14:tracePt t="39768" x="3027363" y="2312988"/>
          <p14:tracePt t="39785" x="3054350" y="2312988"/>
          <p14:tracePt t="39801" x="3081338" y="2322513"/>
          <p14:tracePt t="39818" x="3116263" y="2339975"/>
          <p14:tracePt t="39834" x="3152775" y="2339975"/>
          <p14:tracePt t="39851" x="3197225" y="2357438"/>
          <p14:tracePt t="39868" x="3224213" y="2374900"/>
          <p14:tracePt t="39885" x="3268663" y="2384425"/>
          <p14:tracePt t="39901" x="3330575" y="2393950"/>
          <p14:tracePt t="39918" x="3402013" y="2419350"/>
          <p14:tracePt t="39935" x="3581400" y="2419350"/>
          <p14:tracePt t="39952" x="3660775" y="2419350"/>
          <p14:tracePt t="39968" x="3768725" y="2419350"/>
          <p14:tracePt t="39984" x="3875088" y="2419350"/>
          <p14:tracePt t="40001" x="3983038" y="2419350"/>
          <p14:tracePt t="40018" x="4054475" y="2419350"/>
          <p14:tracePt t="40034" x="4179888" y="2438400"/>
          <p14:tracePt t="40051" x="4330700" y="2465388"/>
          <p14:tracePt t="40068" x="4429125" y="2465388"/>
          <p14:tracePt t="40084" x="4537075" y="2490788"/>
          <p14:tracePt t="40101" x="4616450" y="2509838"/>
          <p14:tracePt t="40118" x="4679950" y="2509838"/>
          <p14:tracePt t="40135" x="4795838" y="2509838"/>
          <p14:tracePt t="40152" x="4857750" y="2509838"/>
          <p14:tracePt t="40168" x="4929188" y="2509838"/>
          <p14:tracePt t="40184" x="5010150" y="2509838"/>
          <p14:tracePt t="40201" x="5116513" y="2509838"/>
          <p14:tracePt t="40218" x="5241925" y="2509838"/>
          <p14:tracePt t="40234" x="5348288" y="2509838"/>
          <p14:tracePt t="40251" x="5456238" y="2517775"/>
          <p14:tracePt t="40268" x="5518150" y="2517775"/>
          <p14:tracePt t="40284" x="5589588" y="2517775"/>
          <p14:tracePt t="40301" x="5626100" y="2517775"/>
          <p14:tracePt t="40318" x="5643563" y="2517775"/>
          <p14:tracePt t="40335" x="5680075" y="2517775"/>
          <p14:tracePt t="40352" x="5697538" y="2517775"/>
          <p14:tracePt t="40368" x="5732463" y="2517775"/>
          <p14:tracePt t="40384" x="5795963" y="2517775"/>
          <p14:tracePt t="40401" x="5867400" y="2517775"/>
          <p14:tracePt t="40418" x="5911850" y="2517775"/>
          <p14:tracePt t="40434" x="5929313" y="2517775"/>
          <p14:tracePt t="40451" x="5973763" y="2517775"/>
          <p14:tracePt t="40468" x="6000750" y="2509838"/>
          <p14:tracePt t="40485" x="6018213" y="2500313"/>
          <p14:tracePt t="40501" x="6045200" y="2465388"/>
          <p14:tracePt t="40518" x="6054725" y="2428875"/>
          <p14:tracePt t="40535" x="6099175" y="2322513"/>
          <p14:tracePt t="40552" x="6108700" y="2224088"/>
          <p14:tracePt t="40568" x="6108700" y="2116138"/>
          <p14:tracePt t="40584" x="6108700" y="1990725"/>
          <p14:tracePt t="40601" x="6108700" y="1874838"/>
          <p14:tracePt t="40618" x="6108700" y="1785938"/>
          <p14:tracePt t="40635" x="6108700" y="1758950"/>
          <p14:tracePt t="40651" x="6108700" y="1704975"/>
          <p14:tracePt t="40668" x="6099175" y="1679575"/>
          <p14:tracePt t="40687" x="6089650" y="1660525"/>
          <p14:tracePt t="40703" x="6072188" y="1652588"/>
          <p14:tracePt t="40719" x="6062663" y="1652588"/>
          <p14:tracePt t="40743" x="6054725" y="1652588"/>
          <p14:tracePt t="40752" x="6045200" y="1652588"/>
          <p14:tracePt t="40768" x="6000750" y="1660525"/>
          <p14:tracePt t="40784" x="5983288" y="1660525"/>
          <p14:tracePt t="40801" x="5919788" y="1660525"/>
          <p14:tracePt t="40818" x="5857875" y="1670050"/>
          <p14:tracePt t="40834" x="5732463" y="1670050"/>
          <p14:tracePt t="40851" x="5518150" y="1670050"/>
          <p14:tracePt t="40868" x="5348288" y="1660525"/>
          <p14:tracePt t="40885" x="5170488" y="1643063"/>
          <p14:tracePt t="40901" x="4956175" y="1625600"/>
          <p14:tracePt t="40918" x="4724400" y="1581150"/>
          <p14:tracePt t="40935" x="4411663" y="1562100"/>
          <p14:tracePt t="40952" x="4259263" y="1562100"/>
          <p14:tracePt t="40968" x="4133850" y="1562100"/>
          <p14:tracePt t="40984" x="4071938" y="1544638"/>
          <p14:tracePt t="41001" x="4000500" y="1536700"/>
          <p14:tracePt t="41018" x="3956050" y="1536700"/>
          <p14:tracePt t="41034" x="3875088" y="1509713"/>
          <p14:tracePt t="41051" x="3830638" y="1509713"/>
          <p14:tracePt t="41068" x="3776663" y="1490663"/>
          <p14:tracePt t="41084" x="3751263" y="1490663"/>
          <p14:tracePt t="41101" x="3714750" y="1490663"/>
          <p14:tracePt t="41118" x="3697288" y="1490663"/>
          <p14:tracePt t="41135" x="3616325" y="1490663"/>
          <p14:tracePt t="41152" x="3581400" y="1490663"/>
          <p14:tracePt t="41168" x="3536950" y="1490663"/>
          <p14:tracePt t="41184" x="3500438" y="1490663"/>
          <p14:tracePt t="41201" x="3482975" y="1490663"/>
          <p14:tracePt t="41218" x="3473450" y="1490663"/>
          <p14:tracePt t="41234" x="3429000" y="1500188"/>
          <p14:tracePt t="41251" x="3394075" y="1517650"/>
          <p14:tracePt t="41268" x="3357563" y="1536700"/>
          <p14:tracePt t="41285" x="3322638" y="1562100"/>
          <p14:tracePt t="41301" x="3303588" y="1581150"/>
          <p14:tracePt t="41318" x="3295650" y="1608138"/>
          <p14:tracePt t="41335" x="3259138" y="1679575"/>
          <p14:tracePt t="41351" x="3259138" y="1724025"/>
          <p14:tracePt t="41368" x="3259138" y="1768475"/>
          <p14:tracePt t="41385" x="3259138" y="1795463"/>
          <p14:tracePt t="41401" x="3241675" y="1839913"/>
          <p14:tracePt t="41418" x="3241675" y="1901825"/>
          <p14:tracePt t="41434" x="3241675" y="1955800"/>
          <p14:tracePt t="41451" x="3241675" y="2017713"/>
          <p14:tracePt t="41468" x="3241675" y="2081213"/>
          <p14:tracePt t="41484" x="3241675" y="2143125"/>
          <p14:tracePt t="41501" x="3241675" y="2205038"/>
          <p14:tracePt t="41518" x="3241675" y="2276475"/>
          <p14:tracePt t="41535" x="3232150" y="2384425"/>
          <p14:tracePt t="41552" x="3232150" y="2411413"/>
          <p14:tracePt t="41568" x="3232150" y="2438400"/>
          <p14:tracePt t="41695" x="3232150" y="2446338"/>
          <p14:tracePt t="41719" x="3232150" y="2455863"/>
          <p14:tracePt t="41727" x="3241675" y="2465388"/>
          <p14:tracePt t="41736" x="3268663" y="2473325"/>
          <p14:tracePt t="41752" x="3384550" y="2509838"/>
          <p14:tracePt t="41768" x="3490913" y="2509838"/>
          <p14:tracePt t="41784" x="3670300" y="2536825"/>
          <p14:tracePt t="41801" x="3867150" y="2554288"/>
          <p14:tracePt t="41818" x="4044950" y="2608263"/>
          <p14:tracePt t="41834" x="4214813" y="2625725"/>
          <p14:tracePt t="41851" x="4367213" y="2633663"/>
          <p14:tracePt t="41868" x="4527550" y="2670175"/>
          <p14:tracePt t="41885" x="4724400" y="2687638"/>
          <p14:tracePt t="41901" x="4919663" y="2714625"/>
          <p14:tracePt t="41918" x="5170488" y="2751138"/>
          <p14:tracePt t="41935" x="5537200" y="2786063"/>
          <p14:tracePt t="41952" x="5705475" y="2803525"/>
          <p14:tracePt t="41968" x="5857875" y="2803525"/>
          <p14:tracePt t="41985" x="5946775" y="2803525"/>
          <p14:tracePt t="42001" x="6010275" y="2803525"/>
          <p14:tracePt t="42018" x="6018213" y="2803525"/>
          <p14:tracePt t="42034" x="6027738" y="2803525"/>
          <p14:tracePt t="42051" x="6045200" y="2803525"/>
          <p14:tracePt t="42068" x="6062663" y="2803525"/>
          <p14:tracePt t="42085" x="6072188" y="2786063"/>
          <p14:tracePt t="42101" x="6072188" y="2768600"/>
          <p14:tracePt t="42118" x="6081713" y="2724150"/>
          <p14:tracePt t="42134" x="6081713" y="2705100"/>
          <p14:tracePt t="42151" x="6099175" y="2625725"/>
          <p14:tracePt t="42168" x="6099175" y="2554288"/>
          <p14:tracePt t="42185" x="6099175" y="2428875"/>
          <p14:tracePt t="42201" x="6099175" y="2312988"/>
          <p14:tracePt t="42218" x="6081713" y="2224088"/>
          <p14:tracePt t="42234" x="6062663" y="2133600"/>
          <p14:tracePt t="42251" x="6037263" y="2054225"/>
          <p14:tracePt t="42268" x="6037263" y="1938338"/>
          <p14:tracePt t="42285" x="6018213" y="1893888"/>
          <p14:tracePt t="42301" x="6018213" y="1822450"/>
          <p14:tracePt t="42318" x="6010275" y="1812925"/>
          <p14:tracePt t="42334" x="6010275" y="1803400"/>
          <p14:tracePt t="42352" x="5991225" y="1785938"/>
          <p14:tracePt t="42407" x="5973763" y="1785938"/>
          <p14:tracePt t="42415" x="5965825" y="1785938"/>
          <p14:tracePt t="42423" x="5956300" y="1785938"/>
          <p14:tracePt t="42434" x="5946775" y="1785938"/>
          <p14:tracePt t="42451" x="5911850" y="1785938"/>
          <p14:tracePt t="42468" x="5830888" y="1758950"/>
          <p14:tracePt t="42485" x="5776913" y="1758950"/>
          <p14:tracePt t="42501" x="5643563" y="1751013"/>
          <p14:tracePt t="42518" x="5446713" y="1731963"/>
          <p14:tracePt t="42535" x="5143500" y="1731963"/>
          <p14:tracePt t="42551" x="4598988" y="1731963"/>
          <p14:tracePt t="42568" x="4241800" y="1731963"/>
          <p14:tracePt t="42585" x="3956050" y="1731963"/>
          <p14:tracePt t="42601" x="3776663" y="1714500"/>
          <p14:tracePt t="42618" x="3697288" y="1714500"/>
          <p14:tracePt t="42634" x="3687763" y="1714500"/>
          <p14:tracePt t="43079" x="3679825" y="1714500"/>
          <p14:tracePt t="43271" x="3670300" y="1714500"/>
          <p14:tracePt t="43367" x="3697288" y="1731963"/>
          <p14:tracePt t="43375" x="3705225" y="1751013"/>
          <p14:tracePt t="43385" x="3741738" y="1830388"/>
          <p14:tracePt t="43401" x="3857625" y="2017713"/>
          <p14:tracePt t="43418" x="3973513" y="2170113"/>
          <p14:tracePt t="43435" x="4133850" y="2339975"/>
          <p14:tracePt t="43451" x="4214813" y="2428875"/>
          <p14:tracePt t="43468" x="4268788" y="2465388"/>
          <p14:tracePt t="43485" x="4286250" y="2482850"/>
          <p14:tracePt t="43527" x="4286250" y="2509838"/>
          <p14:tracePt t="43536" x="4286250" y="2517775"/>
          <p14:tracePt t="43552" x="4259263" y="2554288"/>
          <p14:tracePt t="43568" x="4197350" y="2608263"/>
          <p14:tracePt t="43584" x="4133850" y="2616200"/>
          <p14:tracePt t="43601" x="4071938" y="2652713"/>
          <p14:tracePt t="43618" x="3990975" y="2679700"/>
          <p14:tracePt t="43634" x="3911600" y="2724150"/>
          <p14:tracePt t="43651" x="3848100" y="2751138"/>
          <p14:tracePt t="43667" x="3751263" y="2776538"/>
          <p14:tracePt t="43684" x="3679825" y="2786063"/>
          <p14:tracePt t="43701" x="3554413" y="2803525"/>
          <p14:tracePt t="43718" x="3438525" y="2813050"/>
          <p14:tracePt t="43734" x="3330575" y="2813050"/>
          <p14:tracePt t="43752" x="3197225" y="2813050"/>
          <p14:tracePt t="43768" x="3133725" y="2813050"/>
          <p14:tracePt t="43784" x="3054350" y="2857500"/>
          <p14:tracePt t="43801" x="3009900" y="2867025"/>
          <p14:tracePt t="43818" x="2965450" y="2874963"/>
          <p14:tracePt t="43834" x="2911475" y="2911475"/>
          <p14:tracePt t="43851" x="2894013" y="2928938"/>
          <p14:tracePt t="43868" x="2874963" y="2938463"/>
          <p14:tracePt t="43901" x="2830513" y="2938463"/>
          <p14:tracePt t="43918" x="2795588" y="2955925"/>
          <p14:tracePt t="43935" x="2705100" y="2955925"/>
          <p14:tracePt t="43952" x="2589213" y="2982913"/>
          <p14:tracePt t="43968" x="2536825" y="3000375"/>
          <p14:tracePt t="43985" x="2517775" y="3017838"/>
          <p14:tracePt t="44001" x="2482850" y="3036888"/>
          <p14:tracePt t="44017" x="2473325" y="3044825"/>
          <p14:tracePt t="44034" x="2455863" y="3054350"/>
          <p14:tracePt t="44051" x="2455863" y="3062288"/>
          <p14:tracePt t="44068" x="2446338" y="3071813"/>
          <p14:tracePt t="44084" x="2446338" y="3089275"/>
          <p14:tracePt t="44127" x="2438400" y="3098800"/>
          <p14:tracePt t="44175" x="2428875" y="3098800"/>
          <p14:tracePt t="45039" x="2419350" y="3098800"/>
          <p14:tracePt t="45047" x="2419350" y="3081338"/>
          <p14:tracePt t="45055" x="2419350" y="3071813"/>
          <p14:tracePt t="45067" x="2401888" y="3027363"/>
          <p14:tracePt t="45084" x="2374900" y="2965450"/>
          <p14:tracePt t="45101" x="2339975" y="2946400"/>
          <p14:tracePt t="45118" x="2330450" y="2938463"/>
          <p14:tracePt t="45134" x="2322513" y="2938463"/>
          <p14:tracePt t="45527" x="2339975" y="2973388"/>
          <p14:tracePt t="45535" x="2357438" y="2982913"/>
          <p14:tracePt t="45543" x="2366963" y="2990850"/>
          <p14:tracePt t="45552" x="2384425" y="3027363"/>
          <p14:tracePt t="45569" x="2411413" y="3054350"/>
          <p14:tracePt t="45585" x="2428875" y="3081338"/>
          <p14:tracePt t="45871" x="2438400" y="3089275"/>
          <p14:tracePt t="45903" x="2446338" y="3098800"/>
          <p14:tracePt t="45959" x="2455863" y="3133725"/>
          <p14:tracePt t="45975" x="2465388" y="3143250"/>
          <p14:tracePt t="45991" x="2490788" y="3152775"/>
          <p14:tracePt t="46007" x="2500313" y="3160713"/>
          <p14:tracePt t="46023" x="2517775" y="3187700"/>
          <p14:tracePt t="46055" x="2536825" y="3197225"/>
          <p14:tracePt t="46175" x="2544763" y="3205163"/>
          <p14:tracePt t="46215" x="2581275" y="3205163"/>
          <p14:tracePt t="46223" x="2589213" y="3205163"/>
          <p14:tracePt t="46234" x="2625725" y="3205163"/>
          <p14:tracePt t="46251" x="2679700" y="3205163"/>
          <p14:tracePt t="46268" x="2759075" y="3224213"/>
          <p14:tracePt t="46284" x="2847975" y="3224213"/>
          <p14:tracePt t="46301" x="2965450" y="3251200"/>
          <p14:tracePt t="46317" x="3054350" y="3259138"/>
          <p14:tracePt t="46335" x="3179763" y="3259138"/>
          <p14:tracePt t="46352" x="3322638" y="3259138"/>
          <p14:tracePt t="46368" x="3429000" y="3259138"/>
          <p14:tracePt t="46384" x="3527425" y="3259138"/>
          <p14:tracePt t="46401" x="3633788" y="3259138"/>
          <p14:tracePt t="46418" x="3705225" y="3259138"/>
          <p14:tracePt t="46434" x="3786188" y="3259138"/>
          <p14:tracePt t="46451" x="3875088" y="3259138"/>
          <p14:tracePt t="46467" x="3956050" y="3259138"/>
          <p14:tracePt t="46484" x="4010025" y="3259138"/>
          <p14:tracePt t="46501" x="4071938" y="3259138"/>
          <p14:tracePt t="46518" x="4152900" y="3259138"/>
          <p14:tracePt t="46535" x="4259263" y="3259138"/>
          <p14:tracePt t="46551" x="4357688" y="3259138"/>
          <p14:tracePt t="46568" x="4419600" y="3259138"/>
          <p14:tracePt t="46584" x="4483100" y="3259138"/>
          <p14:tracePt t="46601" x="4510088" y="3259138"/>
          <p14:tracePt t="46618" x="4554538" y="3259138"/>
          <p14:tracePt t="46634" x="4589463" y="3259138"/>
          <p14:tracePt t="46651" x="4633913" y="3251200"/>
          <p14:tracePt t="46667" x="4776788" y="3170238"/>
          <p14:tracePt t="46684" x="4857750" y="3116263"/>
          <p14:tracePt t="46701" x="4938713" y="3071813"/>
          <p14:tracePt t="46703" x="4983163" y="3044825"/>
          <p14:tracePt t="46717" x="5000625" y="3036888"/>
          <p14:tracePt t="46734" x="5045075" y="3036888"/>
          <p14:tracePt t="46751" x="5062538" y="3017838"/>
          <p14:tracePt t="46807" x="5089525" y="3017838"/>
          <p14:tracePt t="46831" x="5099050" y="3017838"/>
          <p14:tracePt t="46871" x="5108575" y="3017838"/>
          <p14:tracePt t="46911" x="5116513" y="3017838"/>
          <p14:tracePt t="47287" x="5108575" y="3027363"/>
          <p14:tracePt t="47295" x="5099050" y="3036888"/>
          <p14:tracePt t="47335" x="5089525" y="3044825"/>
          <p14:tracePt t="51063" x="5099050" y="3044825"/>
          <p14:tracePt t="51127" x="5108575" y="3044825"/>
          <p14:tracePt t="51199" x="5116513" y="3036888"/>
          <p14:tracePt t="51319" x="5143500" y="3036888"/>
          <p14:tracePt t="51335" x="5153025" y="3017838"/>
          <p14:tracePt t="51391" x="5160963" y="3009900"/>
          <p14:tracePt t="51415" x="5160963" y="3000375"/>
          <p14:tracePt t="51423" x="5170488" y="2990850"/>
          <p14:tracePt t="52335" x="5160963" y="2990850"/>
          <p14:tracePt t="52367" x="5143500" y="2990850"/>
          <p14:tracePt t="52391" x="5133975" y="3000375"/>
          <p14:tracePt t="52400" x="5116513" y="3000375"/>
          <p14:tracePt t="52415" x="5108575" y="3009900"/>
          <p14:tracePt t="52423" x="5099050" y="3009900"/>
          <p14:tracePt t="52439" x="5072063" y="3027363"/>
          <p14:tracePt t="52451" x="5062538" y="3036888"/>
          <p14:tracePt t="52467" x="5045075" y="3044825"/>
          <p14:tracePt t="52484" x="5037138" y="3044825"/>
          <p14:tracePt t="52501" x="5000625" y="3044825"/>
          <p14:tracePt t="52534" x="4991100" y="3044825"/>
          <p14:tracePt t="52552" x="4983163" y="3044825"/>
          <p14:tracePt t="52607" x="4973638" y="3054350"/>
          <p14:tracePt t="52631" x="4965700" y="3054350"/>
          <p14:tracePt t="52679" x="4946650" y="3054350"/>
          <p14:tracePt t="52703" x="4938713" y="3054350"/>
          <p14:tracePt t="52719" x="4929188" y="3062288"/>
          <p14:tracePt t="52727" x="4911725" y="3062288"/>
          <p14:tracePt t="52735" x="4884738" y="3081338"/>
          <p14:tracePt t="52751" x="4875213" y="3089275"/>
          <p14:tracePt t="52769" x="4848225" y="3089275"/>
          <p14:tracePt t="52784" x="4830763" y="3089275"/>
          <p14:tracePt t="52800" x="4803775" y="3089275"/>
          <p14:tracePt t="52817" x="4786313" y="3089275"/>
          <p14:tracePt t="52834" x="4768850" y="3098800"/>
          <p14:tracePt t="52887" x="4751388" y="3098800"/>
          <p14:tracePt t="52951" x="4741863" y="3098800"/>
          <p14:tracePt t="55471" x="4714875" y="3098800"/>
          <p14:tracePt t="55479" x="4660900" y="3098800"/>
          <p14:tracePt t="55487" x="4625975" y="3089275"/>
          <p14:tracePt t="55500" x="4562475" y="3062288"/>
          <p14:tracePt t="55517" x="4456113" y="3017838"/>
          <p14:tracePt t="55534" x="4384675" y="3000375"/>
          <p14:tracePt t="55551" x="4330700" y="2982913"/>
          <p14:tracePt t="55568" x="4322763" y="2982913"/>
          <p14:tracePt t="55647" x="4295775" y="2982913"/>
          <p14:tracePt t="55903" x="4322763" y="2982913"/>
          <p14:tracePt t="55911" x="4330700" y="2982913"/>
          <p14:tracePt t="55919" x="4340225" y="2982913"/>
          <p14:tracePt t="55934" x="4348163" y="2982913"/>
          <p14:tracePt t="55950" x="4375150" y="2982913"/>
          <p14:tracePt t="55967" x="4394200" y="2982913"/>
          <p14:tracePt t="56007" x="4402138" y="2982913"/>
          <p14:tracePt t="56039" x="4419600" y="2982913"/>
          <p14:tracePt t="56055" x="4438650" y="2982913"/>
          <p14:tracePt t="56095" x="4446588" y="2982913"/>
          <p14:tracePt t="56351" x="4429125" y="2982913"/>
          <p14:tracePt t="56359" x="4394200" y="2982913"/>
          <p14:tracePt t="56368" x="4367213" y="2982913"/>
          <p14:tracePt t="56384" x="4268788" y="2982913"/>
          <p14:tracePt t="56401" x="4187825" y="2982913"/>
          <p14:tracePt t="56417" x="4125913" y="2982913"/>
          <p14:tracePt t="56434" x="4116388" y="2982913"/>
          <p14:tracePt t="58871" x="4125913" y="2982913"/>
          <p14:tracePt t="58887" x="4133850" y="2982913"/>
          <p14:tracePt t="58903" x="4160838" y="2982913"/>
          <p14:tracePt t="58911" x="4170363" y="2982913"/>
          <p14:tracePt t="58919" x="4179888" y="2982913"/>
          <p14:tracePt t="58933" x="4187825" y="2982913"/>
          <p14:tracePt t="58950" x="4224338" y="2982913"/>
          <p14:tracePt t="58968" x="4241800" y="2982913"/>
          <p14:tracePt t="58984" x="4259263" y="2982913"/>
          <p14:tracePt t="59000" x="4276725" y="2982913"/>
          <p14:tracePt t="59017" x="4286250" y="2982913"/>
          <p14:tracePt t="59034" x="4295775" y="2982913"/>
          <p14:tracePt t="59050" x="4330700" y="2982913"/>
          <p14:tracePt t="59067" x="4340225" y="2982913"/>
          <p14:tracePt t="59084" x="4367213" y="2982913"/>
          <p14:tracePt t="59100" x="4402138" y="2965450"/>
          <p14:tracePt t="59117" x="4438650" y="2946400"/>
          <p14:tracePt t="59134" x="4456113" y="2938463"/>
          <p14:tracePt t="59167" x="4491038" y="2928938"/>
          <p14:tracePt t="59183" x="4500563" y="2919413"/>
          <p14:tracePt t="59207" x="4510088" y="2911475"/>
          <p14:tracePt t="59239" x="4518025" y="2901950"/>
          <p14:tracePt t="59263" x="4537075" y="2894013"/>
          <p14:tracePt t="59279" x="4545013" y="2874963"/>
          <p14:tracePt t="59319" x="4562475" y="2857500"/>
          <p14:tracePt t="59359" x="4562475" y="2847975"/>
          <p14:tracePt t="59383" x="4562475" y="2840038"/>
          <p14:tracePt t="59391" x="4562475" y="2813050"/>
          <p14:tracePt t="59407" x="4562475" y="2803525"/>
          <p14:tracePt t="59417" x="4562475" y="2795588"/>
          <p14:tracePt t="59433" x="4562475" y="2759075"/>
          <p14:tracePt t="59450" x="4562475" y="2751138"/>
          <p14:tracePt t="59467" x="4562475" y="2741613"/>
          <p14:tracePt t="59484" x="4554538" y="2724150"/>
          <p14:tracePt t="59500" x="4545013" y="2724150"/>
          <p14:tracePt t="59517" x="4537075" y="2724150"/>
          <p14:tracePt t="59533" x="4527550" y="2724150"/>
          <p14:tracePt t="59550" x="4510088" y="2724150"/>
          <p14:tracePt t="59568" x="4491038" y="2724150"/>
          <p14:tracePt t="59600" x="4483100" y="2724150"/>
          <p14:tracePt t="59617" x="4465638" y="2724150"/>
          <p14:tracePt t="59634" x="4446588" y="2724150"/>
          <p14:tracePt t="59650" x="4438650" y="2724150"/>
          <p14:tracePt t="59667" x="4429125" y="2732088"/>
          <p14:tracePt t="59684" x="4429125" y="2741613"/>
          <p14:tracePt t="59700" x="4419600" y="2776538"/>
          <p14:tracePt t="59717" x="4419600" y="2786063"/>
          <p14:tracePt t="59734" x="4419600" y="2803525"/>
          <p14:tracePt t="59750" x="4419600" y="2813050"/>
          <p14:tracePt t="59752" x="4419600" y="2840038"/>
          <p14:tracePt t="59768" x="4419600" y="2847975"/>
          <p14:tracePt t="59784" x="4419600" y="2867025"/>
          <p14:tracePt t="59800" x="4419600" y="2901950"/>
          <p14:tracePt t="59817" x="4419600" y="2938463"/>
          <p14:tracePt t="59833" x="4446588" y="2965450"/>
          <p14:tracePt t="59850" x="4465638" y="2990850"/>
          <p14:tracePt t="59867" x="4483100" y="3017838"/>
          <p14:tracePt t="59883" x="4518025" y="3044825"/>
          <p14:tracePt t="59900" x="4537075" y="3062288"/>
          <p14:tracePt t="59917" x="4572000" y="3062288"/>
          <p14:tracePt t="59934" x="4589463" y="3071813"/>
          <p14:tracePt t="59950" x="4616450" y="3081338"/>
          <p14:tracePt t="59967" x="4652963" y="3098800"/>
          <p14:tracePt t="59984" x="4670425" y="3098800"/>
          <p14:tracePt t="60000" x="4687888" y="3116263"/>
          <p14:tracePt t="60017" x="4714875" y="3116263"/>
          <p14:tracePt t="60034" x="4724400" y="3116263"/>
          <p14:tracePt t="60050" x="4751388" y="3116263"/>
          <p14:tracePt t="60067" x="4776788" y="3116263"/>
          <p14:tracePt t="60083" x="4786313" y="3116263"/>
          <p14:tracePt t="60100" x="4813300" y="3116263"/>
          <p14:tracePt t="60117" x="4830763" y="3116263"/>
          <p14:tracePt t="60134" x="4857750" y="3116263"/>
          <p14:tracePt t="60150" x="4867275" y="3116263"/>
          <p14:tracePt t="60167" x="4911725" y="3116263"/>
          <p14:tracePt t="60184" x="4938713" y="3108325"/>
          <p14:tracePt t="60200" x="4946650" y="3098800"/>
          <p14:tracePt t="60217" x="4965700" y="3062288"/>
          <p14:tracePt t="60234" x="4973638" y="3054350"/>
          <p14:tracePt t="60250" x="4991100" y="3009900"/>
          <p14:tracePt t="60267" x="4991100" y="2973388"/>
          <p14:tracePt t="60284" x="4991100" y="2955925"/>
          <p14:tracePt t="60300" x="4991100" y="2911475"/>
          <p14:tracePt t="60317" x="4991100" y="2901950"/>
          <p14:tracePt t="60335" x="4983163" y="2840038"/>
          <p14:tracePt t="60350" x="4973638" y="2803525"/>
          <p14:tracePt t="60367" x="4946650" y="2776538"/>
          <p14:tracePt t="60384" x="4911725" y="2724150"/>
          <p14:tracePt t="60400" x="4884738" y="2705100"/>
          <p14:tracePt t="60417" x="4813300" y="2660650"/>
          <p14:tracePt t="60433" x="4786313" y="2652713"/>
          <p14:tracePt t="60450" x="4697413" y="2643188"/>
          <p14:tracePt t="60467" x="4660900" y="2643188"/>
          <p14:tracePt t="60484" x="4616450" y="2616200"/>
          <p14:tracePt t="60500" x="4608513" y="2616200"/>
          <p14:tracePt t="60517" x="4581525" y="2616200"/>
          <p14:tracePt t="60534" x="4562475" y="2616200"/>
          <p14:tracePt t="60551" x="4554538" y="2616200"/>
          <p14:tracePt t="60584" x="4518025" y="2616200"/>
          <p14:tracePt t="60600" x="4510088" y="2625725"/>
          <p14:tracePt t="60617" x="4500563" y="2643188"/>
          <p14:tracePt t="60635" x="4491038" y="2660650"/>
          <p14:tracePt t="60650" x="4465638" y="2687638"/>
          <p14:tracePt t="60684" x="4456113" y="2732088"/>
          <p14:tracePt t="60700" x="4456113" y="2741613"/>
          <p14:tracePt t="60717" x="4456113" y="2768600"/>
          <p14:tracePt t="60734" x="4456113" y="2776538"/>
          <p14:tracePt t="60750" x="4456113" y="2795588"/>
          <p14:tracePt t="60768" x="4456113" y="2830513"/>
          <p14:tracePt t="60784" x="4456113" y="2840038"/>
          <p14:tracePt t="60800" x="4456113" y="2847975"/>
          <p14:tracePt t="60833" x="4456113" y="2874963"/>
          <p14:tracePt t="60850" x="4456113" y="2884488"/>
          <p14:tracePt t="60867" x="4465638" y="2894013"/>
          <p14:tracePt t="60884" x="4473575" y="2928938"/>
          <p14:tracePt t="60900" x="4483100" y="2946400"/>
          <p14:tracePt t="60917" x="4510088" y="2965450"/>
          <p14:tracePt t="60934" x="4518025" y="2982913"/>
          <p14:tracePt t="60950" x="4537075" y="3000375"/>
          <p14:tracePt t="60968" x="4572000" y="3009900"/>
          <p14:tracePt t="60984" x="4598988" y="3017838"/>
          <p14:tracePt t="61000" x="4625975" y="3044825"/>
          <p14:tracePt t="61017" x="4687888" y="3071813"/>
          <p14:tracePt t="61034" x="4732338" y="3071813"/>
          <p14:tracePt t="61050" x="4751388" y="3081338"/>
          <p14:tracePt t="61084" x="4759325" y="3081338"/>
          <p14:tracePt t="61100" x="4795838" y="3081338"/>
          <p14:tracePt t="61133" x="4813300" y="3081338"/>
          <p14:tracePt t="61150" x="4840288" y="3081338"/>
          <p14:tracePt t="61168" x="4857750" y="3081338"/>
          <p14:tracePt t="61184" x="4884738" y="3081338"/>
          <p14:tracePt t="61201" x="4894263" y="3081338"/>
          <p14:tracePt t="61217" x="4902200" y="3081338"/>
          <p14:tracePt t="61250" x="4929188" y="3054350"/>
          <p14:tracePt t="61267" x="4965700" y="3027363"/>
          <p14:tracePt t="61284" x="4973638" y="2990850"/>
          <p14:tracePt t="61300" x="4973638" y="2946400"/>
          <p14:tracePt t="61317" x="4983163" y="2901950"/>
          <p14:tracePt t="61334" x="4983163" y="2867025"/>
          <p14:tracePt t="61350" x="4983163" y="2840038"/>
          <p14:tracePt t="61367" x="4983163" y="2813050"/>
          <p14:tracePt t="61385" x="4956175" y="2795588"/>
          <p14:tracePt t="61401" x="4938713" y="2768600"/>
          <p14:tracePt t="61417" x="4857750" y="2741613"/>
          <p14:tracePt t="61434" x="4776788" y="2714625"/>
          <p14:tracePt t="61450" x="4759325" y="2705100"/>
          <p14:tracePt t="61467" x="4724400" y="2697163"/>
          <p14:tracePt t="61484" x="4705350" y="2697163"/>
          <p14:tracePt t="61501" x="4697413" y="2697163"/>
          <p14:tracePt t="61517" x="4670425" y="2697163"/>
          <p14:tracePt t="61550" x="4660900" y="2697163"/>
          <p14:tracePt t="61616" x="4652963" y="2697163"/>
          <p14:tracePt t="61639" x="4643438" y="2697163"/>
          <p14:tracePt t="61655" x="4616450" y="2697163"/>
          <p14:tracePt t="61671" x="4608513" y="2697163"/>
          <p14:tracePt t="61679" x="4598988" y="2697163"/>
          <p14:tracePt t="61711" x="4589463" y="2697163"/>
          <p14:tracePt t="61719" x="4581525" y="2697163"/>
          <p14:tracePt t="61735" x="4581525" y="2705100"/>
          <p14:tracePt t="61744" x="4581525" y="2714625"/>
          <p14:tracePt t="61759" x="4581525" y="2724150"/>
          <p14:tracePt t="61768" x="4581525" y="2751138"/>
          <p14:tracePt t="61785" x="4581525" y="2759075"/>
          <p14:tracePt t="61800" x="4554538" y="2795588"/>
          <p14:tracePt t="61817" x="4545013" y="2813050"/>
          <p14:tracePt t="61834" x="4510088" y="2830513"/>
          <p14:tracePt t="61850" x="4438650" y="2840038"/>
          <p14:tracePt t="61867" x="4340225" y="2840038"/>
          <p14:tracePt t="61883" x="4251325" y="2847975"/>
          <p14:tracePt t="61900" x="4187825" y="2847975"/>
          <p14:tracePt t="61917" x="4125913" y="2874963"/>
          <p14:tracePt t="61934" x="4089400" y="2894013"/>
          <p14:tracePt t="61950" x="4062413" y="2901950"/>
          <p14:tracePt t="61967" x="4000500" y="2938463"/>
          <p14:tracePt t="61984" x="3938588" y="2946400"/>
          <p14:tracePt t="62000" x="3875088" y="3000375"/>
          <p14:tracePt t="62017" x="3822700" y="3027363"/>
          <p14:tracePt t="62034" x="3795713" y="3027363"/>
          <p14:tracePt t="62050" x="3759200" y="3036888"/>
          <p14:tracePt t="62083" x="3724275" y="3062288"/>
          <p14:tracePt t="62100" x="3714750" y="3062288"/>
          <p14:tracePt t="62117" x="3697288" y="3062288"/>
          <p14:tracePt t="62134" x="3679825" y="3062288"/>
          <p14:tracePt t="62150" x="3633788" y="3071813"/>
          <p14:tracePt t="62167" x="3598863" y="3071813"/>
          <p14:tracePt t="62383" x="3608388" y="3071813"/>
          <p14:tracePt t="62407" x="3643313" y="3062288"/>
          <p14:tracePt t="62447" x="3652838" y="3062288"/>
          <p14:tracePt t="62455" x="3687763" y="3062288"/>
          <p14:tracePt t="62467" x="3697288" y="3062288"/>
          <p14:tracePt t="62483" x="3741738" y="3062288"/>
          <p14:tracePt t="62500" x="3768725" y="3062288"/>
          <p14:tracePt t="62517" x="3795713" y="3062288"/>
          <p14:tracePt t="62534" x="3803650" y="3062288"/>
          <p14:tracePt t="62550" x="3813175" y="3062288"/>
          <p14:tracePt t="62567" x="3822700" y="3062288"/>
          <p14:tracePt t="62600" x="3848100" y="3062288"/>
          <p14:tracePt t="62687" x="3857625" y="3062288"/>
          <p14:tracePt t="62695" x="3867150" y="3062288"/>
          <p14:tracePt t="62703" x="3875088" y="3062288"/>
          <p14:tracePt t="62717" x="3894138" y="3062288"/>
          <p14:tracePt t="62733" x="3946525" y="3017838"/>
          <p14:tracePt t="62751" x="3990975" y="2973388"/>
          <p14:tracePt t="62767" x="4054475" y="2911475"/>
          <p14:tracePt t="62783" x="4062413" y="2901950"/>
          <p14:tracePt t="62800" x="4081463" y="2894013"/>
          <p14:tracePt t="62927" x="4089400" y="2894013"/>
          <p14:tracePt t="62935" x="4098925" y="2894013"/>
          <p14:tracePt t="62943" x="4108450" y="2894013"/>
          <p14:tracePt t="62952" x="4125913" y="2894013"/>
          <p14:tracePt t="62967" x="4143375" y="2901950"/>
          <p14:tracePt t="62984" x="4214813" y="2938463"/>
          <p14:tracePt t="63000" x="4224338" y="2955925"/>
          <p14:tracePt t="63017" x="4241800" y="2955925"/>
          <p14:tracePt t="63050" x="4251325" y="2955925"/>
          <p14:tracePt t="63067" x="4259263" y="2965450"/>
          <p14:tracePt t="63191" x="4276725" y="2965450"/>
          <p14:tracePt t="63599" x="4295775" y="2965450"/>
          <p14:tracePt t="63607" x="4303713" y="2965450"/>
          <p14:tracePt t="63623" x="4313238" y="2965450"/>
          <p14:tracePt t="63633" x="4348163" y="2965450"/>
          <p14:tracePt t="63650" x="4394200" y="2955925"/>
          <p14:tracePt t="63667" x="4473575" y="2946400"/>
          <p14:tracePt t="63683" x="4562475" y="2946400"/>
          <p14:tracePt t="63700" x="4670425" y="2946400"/>
          <p14:tracePt t="63717" x="4732338" y="2946400"/>
          <p14:tracePt t="63733" x="4768850" y="2946400"/>
          <p14:tracePt t="63750" x="4803775" y="2955925"/>
          <p14:tracePt t="63767" x="4857750" y="2973388"/>
          <p14:tracePt t="63785" x="4867275" y="2973388"/>
          <p14:tracePt t="63800" x="4902200" y="2990850"/>
          <p14:tracePt t="63817" x="4911725" y="2990850"/>
          <p14:tracePt t="63919" x="4919663" y="2990850"/>
          <p14:tracePt t="64015" x="4938713" y="2990850"/>
          <p14:tracePt t="64527" x="4956175" y="2990850"/>
          <p14:tracePt t="64543" x="4965700" y="2990850"/>
          <p14:tracePt t="64559" x="4973638" y="2990850"/>
          <p14:tracePt t="64583" x="4983163" y="2990850"/>
          <p14:tracePt t="64591" x="5010150" y="2990850"/>
          <p14:tracePt t="64607" x="5018088" y="2990850"/>
          <p14:tracePt t="64617" x="5027613" y="2990850"/>
          <p14:tracePt t="64633" x="5037138" y="2990850"/>
          <p14:tracePt t="64650" x="5062538" y="2990850"/>
          <p14:tracePt t="64679" x="5072063" y="2990850"/>
          <p14:tracePt t="64711" x="5081588" y="2990850"/>
          <p14:tracePt t="66800" x="5089525" y="2990850"/>
          <p14:tracePt t="66807" x="5108575" y="2990850"/>
          <p14:tracePt t="66839" x="5126038" y="2990850"/>
          <p14:tracePt t="66847" x="5133975" y="2990850"/>
          <p14:tracePt t="66855" x="5143500" y="2990850"/>
          <p14:tracePt t="66903" x="5160963" y="2990850"/>
          <p14:tracePt t="66935" x="5170488" y="2990850"/>
          <p14:tracePt t="66991" x="5187950" y="2990850"/>
          <p14:tracePt t="67879" x="5180013" y="2990850"/>
          <p14:tracePt t="67919" x="5170488" y="2990850"/>
          <p14:tracePt t="67967" x="5160963" y="2990850"/>
          <p14:tracePt t="68023" x="5143500" y="2990850"/>
          <p14:tracePt t="68703" x="5133975" y="2990850"/>
          <p14:tracePt t="68711" x="5116513" y="2990850"/>
          <p14:tracePt t="68816" x="5108575" y="2990850"/>
          <p14:tracePt t="68863" x="5089525" y="2990850"/>
          <p14:tracePt t="68919" x="5081588" y="2990850"/>
          <p14:tracePt t="68951" x="5072063" y="2990850"/>
          <p14:tracePt t="68975" x="5062538" y="2990850"/>
          <p14:tracePt t="69007" x="5037138" y="2990850"/>
          <p14:tracePt t="69016" x="5027613" y="2990850"/>
          <p14:tracePt t="69023" x="5018088" y="2982913"/>
          <p14:tracePt t="69055" x="5010150" y="2973388"/>
          <p14:tracePt t="69063" x="5010150" y="2965450"/>
          <p14:tracePt t="69079" x="5000625" y="2955925"/>
          <p14:tracePt t="69111" x="4973638" y="2928938"/>
          <p14:tracePt t="69127" x="4965700" y="2919413"/>
          <p14:tracePt t="69143" x="4956175" y="2911475"/>
          <p14:tracePt t="69159" x="4938713" y="2884488"/>
          <p14:tracePt t="69175" x="4929188" y="2874963"/>
          <p14:tracePt t="69199" x="4919663" y="2867025"/>
          <p14:tracePt t="69207" x="4911725" y="2867025"/>
          <p14:tracePt t="69217" x="4884738" y="2830513"/>
          <p14:tracePt t="69239" x="4867275" y="2822575"/>
          <p14:tracePt t="69399" x="4857750" y="2822575"/>
          <p14:tracePt t="69423" x="4840288" y="2822575"/>
          <p14:tracePt t="69439" x="4822825" y="2822575"/>
          <p14:tracePt t="69455" x="4813300" y="2822575"/>
          <p14:tracePt t="69463" x="4803775" y="2822575"/>
          <p14:tracePt t="69479" x="4795838" y="2822575"/>
          <p14:tracePt t="69487" x="4768850" y="2822575"/>
          <p14:tracePt t="69500" x="4759325" y="2822575"/>
          <p14:tracePt t="69517" x="4741863" y="2822575"/>
          <p14:tracePt t="69533" x="4714875" y="2822575"/>
          <p14:tracePt t="69550" x="4697413" y="2822575"/>
          <p14:tracePt t="69567" x="4652963" y="2822575"/>
          <p14:tracePt t="69631" x="4643438" y="2822575"/>
          <p14:tracePt t="69647" x="4633913" y="2830513"/>
          <p14:tracePt t="69655" x="4633913" y="2840038"/>
          <p14:tracePt t="69667" x="4633913" y="2857500"/>
          <p14:tracePt t="69683" x="4625975" y="2901950"/>
          <p14:tracePt t="69700" x="4625975" y="2911475"/>
          <p14:tracePt t="69716" x="4625975" y="2955925"/>
          <p14:tracePt t="69734" x="4633913" y="3017838"/>
          <p14:tracePt t="69750" x="4670425" y="3036888"/>
          <p14:tracePt t="69767" x="4679950" y="3071813"/>
          <p14:tracePt t="69784" x="4705350" y="3125788"/>
          <p14:tracePt t="69800" x="4714875" y="3133725"/>
          <p14:tracePt t="69816" x="4751388" y="3170238"/>
          <p14:tracePt t="69833" x="4768850" y="3187700"/>
          <p14:tracePt t="69850" x="4803775" y="3197225"/>
          <p14:tracePt t="69866" x="4813300" y="3197225"/>
          <p14:tracePt t="69900" x="4822825" y="3197225"/>
          <p14:tracePt t="69916" x="4830763" y="3197225"/>
          <p14:tracePt t="69933" x="4848225" y="3197225"/>
          <p14:tracePt t="69950" x="4875213" y="3197225"/>
          <p14:tracePt t="69966" x="4884738" y="3197225"/>
          <p14:tracePt t="69983" x="4911725" y="3170238"/>
          <p14:tracePt t="70000" x="4911725" y="3143250"/>
          <p14:tracePt t="70016" x="4911725" y="3108325"/>
          <p14:tracePt t="70033" x="4911725" y="3071813"/>
          <p14:tracePt t="70050" x="4911725" y="3054350"/>
          <p14:tracePt t="70066" x="4911725" y="3036888"/>
          <p14:tracePt t="70083" x="4911725" y="3009900"/>
          <p14:tracePt t="70100" x="4911725" y="3000375"/>
          <p14:tracePt t="70116" x="4911725" y="2973388"/>
          <p14:tracePt t="70133" x="4911725" y="2965450"/>
          <p14:tracePt t="70167" x="4911725" y="2928938"/>
          <p14:tracePt t="70183" x="4911725" y="2911475"/>
          <p14:tracePt t="70200" x="4911725" y="2874963"/>
          <p14:tracePt t="70216" x="4902200" y="2840038"/>
          <p14:tracePt t="70233" x="4894263" y="2830513"/>
          <p14:tracePt t="70250" x="4867275" y="2813050"/>
          <p14:tracePt t="70266" x="4857750" y="2795588"/>
          <p14:tracePt t="70283" x="4840288" y="2759075"/>
          <p14:tracePt t="70300" x="4803775" y="2759075"/>
          <p14:tracePt t="70316" x="4795838" y="2759075"/>
          <p14:tracePt t="70333" x="4759325" y="2759075"/>
          <p14:tracePt t="70350" x="4751388" y="2759075"/>
          <p14:tracePt t="70367" x="4697413" y="2751138"/>
          <p14:tracePt t="70384" x="4660900" y="2751138"/>
          <p14:tracePt t="70400" x="4643438" y="2751138"/>
          <p14:tracePt t="70416" x="4633913" y="2751138"/>
          <p14:tracePt t="70433" x="4589463" y="2751138"/>
          <p14:tracePt t="70450" x="4554538" y="2751138"/>
          <p14:tracePt t="70466" x="4537075" y="2751138"/>
          <p14:tracePt t="70483" x="4500563" y="2751138"/>
          <p14:tracePt t="70500" x="4483100" y="2751138"/>
          <p14:tracePt t="70516" x="4473575" y="2751138"/>
          <p14:tracePt t="70533" x="4438650" y="2768600"/>
          <p14:tracePt t="70550" x="4429125" y="2786063"/>
          <p14:tracePt t="70567" x="4384675" y="2795588"/>
          <p14:tracePt t="70583" x="4367213" y="2813050"/>
          <p14:tracePt t="70600" x="4340225" y="2822575"/>
          <p14:tracePt t="70633" x="4313238" y="2840038"/>
          <p14:tracePt t="70650" x="4303713" y="2847975"/>
          <p14:tracePt t="70687" x="4295775" y="2867025"/>
          <p14:tracePt t="70719" x="4295775" y="2884488"/>
          <p14:tracePt t="70743" x="4268788" y="2901950"/>
          <p14:tracePt t="70999" x="4276725" y="2911475"/>
          <p14:tracePt t="71016" x="4286250" y="2911475"/>
          <p14:tracePt t="71031" x="4303713" y="2911475"/>
          <p14:tracePt t="71039" x="4313238" y="2911475"/>
          <p14:tracePt t="71050" x="4340225" y="2911475"/>
          <p14:tracePt t="71066" x="4402138" y="2911475"/>
          <p14:tracePt t="71083" x="4473575" y="2894013"/>
          <p14:tracePt t="71100" x="4572000" y="2884488"/>
          <p14:tracePt t="71116" x="4625975" y="2857500"/>
          <p14:tracePt t="71133" x="4652963" y="2847975"/>
          <p14:tracePt t="71150" x="4687888" y="2847975"/>
          <p14:tracePt t="71166" x="4697413" y="2830513"/>
          <p14:tracePt t="71184" x="4714875" y="2813050"/>
          <p14:tracePt t="71200" x="4714875" y="2803525"/>
          <p14:tracePt t="71217" x="4714875" y="2786063"/>
          <p14:tracePt t="71233" x="4714875" y="2751138"/>
          <p14:tracePt t="71250" x="4714875" y="2741613"/>
          <p14:tracePt t="71266" x="4714875" y="2732088"/>
          <p14:tracePt t="71283" x="4714875" y="2697163"/>
          <p14:tracePt t="71300" x="4670425" y="2687638"/>
          <p14:tracePt t="71316" x="4643438" y="2687638"/>
          <p14:tracePt t="71333" x="4625975" y="2687638"/>
          <p14:tracePt t="71350" x="4616450" y="2687638"/>
          <p14:tracePt t="71366" x="4581525" y="2679700"/>
          <p14:tracePt t="71383" x="4572000" y="2679700"/>
          <p14:tracePt t="71400" x="4562475" y="2679700"/>
          <p14:tracePt t="71527" x="4537075" y="2679700"/>
          <p14:tracePt t="71679" x="4527550" y="2679700"/>
          <p14:tracePt t="71687" x="4510088" y="2679700"/>
          <p14:tracePt t="71699" x="4500563" y="2679700"/>
          <p14:tracePt t="71716" x="4456113" y="2697163"/>
          <p14:tracePt t="71733" x="4429125" y="2697163"/>
          <p14:tracePt t="71750" x="4419600" y="2705100"/>
          <p14:tracePt t="71766" x="4411663" y="2714625"/>
          <p14:tracePt t="71800" x="4402138" y="2714625"/>
          <p14:tracePt t="71816" x="4375150" y="2714625"/>
          <p14:tracePt t="71839" x="4367213" y="2714625"/>
          <p14:tracePt t="71863" x="4357688" y="2714625"/>
          <p14:tracePt t="71871" x="4348163" y="2714625"/>
          <p14:tracePt t="71883" x="4295775" y="2697163"/>
          <p14:tracePt t="71903" x="4286250" y="2697163"/>
          <p14:tracePt t="71919" x="4268788" y="2697163"/>
          <p14:tracePt t="71933" x="4251325" y="2697163"/>
          <p14:tracePt t="71950" x="4232275" y="2697163"/>
          <p14:tracePt t="71966" x="4205288" y="2697163"/>
          <p14:tracePt t="71983" x="4170363" y="2697163"/>
          <p14:tracePt t="72000" x="4152900" y="2714625"/>
          <p14:tracePt t="72016" x="4143375" y="2714625"/>
          <p14:tracePt t="72033" x="4116388" y="2724150"/>
          <p14:tracePt t="72050" x="4108450" y="2751138"/>
          <p14:tracePt t="72083" x="4098925" y="2768600"/>
          <p14:tracePt t="72111" x="4089400" y="2776538"/>
          <p14:tracePt t="72127" x="4071938" y="2786063"/>
          <p14:tracePt t="72143" x="4071938" y="2795588"/>
          <p14:tracePt t="72151" x="4071938" y="2803525"/>
          <p14:tracePt t="72167" x="4071938" y="2813050"/>
          <p14:tracePt t="72184" x="4071938" y="2847975"/>
          <p14:tracePt t="72200" x="4071938" y="2857500"/>
          <p14:tracePt t="72911" x="4081463" y="2867025"/>
          <p14:tracePt t="72935" x="4089400" y="2867025"/>
          <p14:tracePt t="72943" x="4098925" y="2874963"/>
          <p14:tracePt t="72951" x="4108450" y="2884488"/>
          <p14:tracePt t="72967" x="4116388" y="2894013"/>
          <p14:tracePt t="72984" x="4187825" y="2928938"/>
          <p14:tracePt t="73000" x="4224338" y="2965450"/>
          <p14:tracePt t="73016" x="4268788" y="2982913"/>
          <p14:tracePt t="73049" x="4295775" y="2990850"/>
          <p14:tracePt t="73263" x="4295775" y="2982913"/>
          <p14:tracePt t="73279" x="4295775" y="2965450"/>
          <p14:tracePt t="73296" x="4295775" y="2955925"/>
          <p14:tracePt t="73327" x="4295775" y="2946400"/>
          <p14:tracePt t="73343" x="4286250" y="2938463"/>
          <p14:tracePt t="73351" x="4276725" y="2928938"/>
          <p14:tracePt t="73375" x="4276725" y="2919413"/>
          <p14:tracePt t="73383" x="4259263" y="2911475"/>
          <p14:tracePt t="73415" x="4251325" y="2884488"/>
          <p14:tracePt t="73423" x="4251325" y="2874963"/>
          <p14:tracePt t="73433" x="4241800" y="2867025"/>
          <p14:tracePt t="73449" x="4232275" y="2857500"/>
          <p14:tracePt t="73466" x="4224338" y="2847975"/>
          <p14:tracePt t="73483" x="4214813" y="2830513"/>
          <p14:tracePt t="73567" x="4214813" y="2822575"/>
          <p14:tracePt t="73647" x="4214813" y="2813050"/>
          <p14:tracePt t="73671" x="4214813" y="2803525"/>
          <p14:tracePt t="73695" x="4214813" y="2795588"/>
          <p14:tracePt t="73711" x="4224338" y="2786063"/>
          <p14:tracePt t="73735" x="4232275" y="2786063"/>
          <p14:tracePt t="73743" x="4251325" y="2786063"/>
          <p14:tracePt t="73751" x="4268788" y="2776538"/>
          <p14:tracePt t="73766" x="4276725" y="2759075"/>
          <p14:tracePt t="73784" x="4313238" y="2741613"/>
          <p14:tracePt t="73800" x="4330700" y="2732088"/>
          <p14:tracePt t="73817" x="4340225" y="2732088"/>
          <p14:tracePt t="73833" x="4348163" y="2724150"/>
          <p14:tracePt t="73850" x="4357688" y="2714625"/>
          <p14:tracePt t="73903" x="4375150" y="2714625"/>
          <p14:tracePt t="73911" x="4402138" y="2714625"/>
          <p14:tracePt t="73919" x="4411663" y="2714625"/>
          <p14:tracePt t="73933" x="4438650" y="2724150"/>
          <p14:tracePt t="73950" x="4446588" y="2741613"/>
          <p14:tracePt t="73966" x="4446588" y="2751138"/>
          <p14:tracePt t="73984" x="4446588" y="2759075"/>
          <p14:tracePt t="74001" x="4446588" y="2768600"/>
          <p14:tracePt t="74017" x="4429125" y="2795588"/>
          <p14:tracePt t="74033" x="4375150" y="2822575"/>
          <p14:tracePt t="74050" x="4348163" y="2822575"/>
          <p14:tracePt t="74066" x="4303713" y="2830513"/>
          <p14:tracePt t="74083" x="4286250" y="2840038"/>
          <p14:tracePt t="74099" x="4259263" y="2847975"/>
          <p14:tracePt t="74116" x="4241800" y="2874963"/>
          <p14:tracePt t="74311" x="4251325" y="2874963"/>
          <p14:tracePt t="74319" x="4268788" y="2874963"/>
          <p14:tracePt t="74327" x="4286250" y="2874963"/>
          <p14:tracePt t="74335" x="4313238" y="2874963"/>
          <p14:tracePt t="74350" x="4322763" y="2874963"/>
          <p14:tracePt t="74367" x="4340225" y="2874963"/>
          <p14:tracePt t="74383" x="4375150" y="2874963"/>
          <p14:tracePt t="74400" x="4394200" y="2857500"/>
          <p14:tracePt t="74416" x="4419600" y="2857500"/>
          <p14:tracePt t="74433" x="4456113" y="2857500"/>
          <p14:tracePt t="74450" x="4473575" y="2857500"/>
          <p14:tracePt t="74467" x="4500563" y="2874963"/>
          <p14:tracePt t="74483" x="4518025" y="2884488"/>
          <p14:tracePt t="74519" x="4527550" y="2894013"/>
          <p14:tracePt t="74679" x="4537075" y="2894013"/>
          <p14:tracePt t="74695" x="4562475" y="2894013"/>
          <p14:tracePt t="74703" x="4572000" y="2894013"/>
          <p14:tracePt t="74716" x="4581525" y="2894013"/>
          <p14:tracePt t="74733" x="4608513" y="2894013"/>
          <p14:tracePt t="74749" x="4625975" y="2894013"/>
          <p14:tracePt t="74766" x="4643438" y="2894013"/>
          <p14:tracePt t="74784" x="4697413" y="2894013"/>
          <p14:tracePt t="74800" x="4759325" y="2894013"/>
          <p14:tracePt t="74816" x="4786313" y="2894013"/>
          <p14:tracePt t="74833" x="4813300" y="2894013"/>
          <p14:tracePt t="74849" x="4830763" y="2894013"/>
          <p14:tracePt t="74883" x="4840288" y="2894013"/>
          <p14:tracePt t="74919" x="4848225" y="2894013"/>
          <p14:tracePt t="74935" x="4867275" y="2894013"/>
          <p14:tracePt t="74951" x="4884738" y="2894013"/>
          <p14:tracePt t="74975" x="4911725" y="2911475"/>
          <p14:tracePt t="75007" x="4919663" y="2911475"/>
          <p14:tracePt t="75655" x="4929188" y="2919413"/>
          <p14:tracePt t="75687" x="4929188" y="2928938"/>
          <p14:tracePt t="75719" x="4929188" y="2938463"/>
          <p14:tracePt t="75767" x="4929188" y="2946400"/>
          <p14:tracePt t="75783" x="4929188" y="2973388"/>
          <p14:tracePt t="75800" x="4929188" y="2982913"/>
          <p14:tracePt t="75816" x="4902200" y="3000375"/>
          <p14:tracePt t="75863" x="4902200" y="3027363"/>
          <p14:tracePt t="75895" x="4902200" y="3036888"/>
          <p14:tracePt t="75911" x="4902200" y="3044825"/>
          <p14:tracePt t="75935" x="4902200" y="3054350"/>
          <p14:tracePt t="75943" x="4902200" y="3062288"/>
          <p14:tracePt t="75951" x="4902200" y="3071813"/>
          <p14:tracePt t="75966" x="4902200" y="3089275"/>
          <p14:tracePt t="75983" x="4902200" y="3108325"/>
          <p14:tracePt t="76000" x="4902200" y="3133725"/>
          <p14:tracePt t="76016" x="4902200" y="3160713"/>
          <p14:tracePt t="76033" x="4902200" y="3179763"/>
          <p14:tracePt t="76049" x="4902200" y="3197225"/>
          <p14:tracePt t="76247" x="4902200" y="3214688"/>
          <p14:tracePt t="77063" x="4919663" y="3224213"/>
          <p14:tracePt t="77071" x="4911725" y="3224213"/>
          <p14:tracePt t="77083" x="4902200" y="3232150"/>
          <p14:tracePt t="77099" x="4884738" y="3251200"/>
          <p14:tracePt t="77116" x="4840288" y="3295650"/>
          <p14:tracePt t="77133" x="4795838" y="3330575"/>
          <p14:tracePt t="77150" x="4759325" y="3367088"/>
          <p14:tracePt t="77167" x="4714875" y="3384550"/>
          <p14:tracePt t="77183" x="4616450" y="3446463"/>
          <p14:tracePt t="77200" x="4483100" y="3509963"/>
          <p14:tracePt t="77216" x="4251325" y="3598863"/>
          <p14:tracePt t="77233" x="4000500" y="3687763"/>
          <p14:tracePt t="77250" x="3741738" y="3803650"/>
          <p14:tracePt t="77266" x="3490913" y="3894138"/>
          <p14:tracePt t="77283" x="3286125" y="3946525"/>
          <p14:tracePt t="77299" x="3224213" y="3946525"/>
          <p14:tracePt t="77316" x="3214688" y="3946525"/>
          <p14:tracePt t="77333" x="3205163" y="3938588"/>
          <p14:tracePt t="77487" x="3205163" y="3929063"/>
          <p14:tracePt t="77503" x="3214688" y="3911600"/>
          <p14:tracePt t="77511" x="3224213" y="3911600"/>
          <p14:tracePt t="77519" x="3259138" y="3884613"/>
          <p14:tracePt t="77567" x="3259138" y="3875088"/>
          <p14:tracePt t="77575" x="3259138" y="3867150"/>
          <p14:tracePt t="77584" x="3259138" y="3830638"/>
          <p14:tracePt t="77600" x="3205163" y="3776663"/>
          <p14:tracePt t="77616" x="3125788" y="3724275"/>
          <p14:tracePt t="77632" x="3071813" y="3660775"/>
          <p14:tracePt t="77649" x="3054350" y="3633788"/>
          <p14:tracePt t="77666" x="3036888" y="3616325"/>
          <p14:tracePt t="77703" x="3017838" y="3608388"/>
          <p14:tracePt t="77716" x="3017838" y="3598863"/>
          <p14:tracePt t="77733" x="3017838" y="3589338"/>
          <p14:tracePt t="77749" x="3009900" y="3554413"/>
          <p14:tracePt t="77766" x="3009900" y="3536950"/>
          <p14:tracePt t="77783" x="2982913" y="3500438"/>
          <p14:tracePt t="77800" x="2919413" y="3438525"/>
          <p14:tracePt t="77816" x="2867025" y="3394075"/>
          <p14:tracePt t="77833" x="2830513" y="3357563"/>
          <p14:tracePt t="77849" x="2822575" y="3348038"/>
          <p14:tracePt t="77866" x="2813050" y="3348038"/>
          <p14:tracePt t="77883" x="2795588" y="3340100"/>
          <p14:tracePt t="77899" x="2768600" y="3340100"/>
          <p14:tracePt t="77933" x="2759075" y="3340100"/>
          <p14:tracePt t="77999" x="2751138" y="3322638"/>
          <p14:tracePt t="78063" x="2741613" y="3313113"/>
          <p14:tracePt t="78079" x="2732088" y="3295650"/>
          <p14:tracePt t="78095" x="2714625" y="3241675"/>
          <p14:tracePt t="78103" x="2705100" y="3214688"/>
          <p14:tracePt t="78116" x="2705100" y="3160713"/>
          <p14:tracePt t="78133" x="2687638" y="3071813"/>
          <p14:tracePt t="78149" x="2679700" y="2990850"/>
          <p14:tracePt t="78166" x="2670175" y="2982913"/>
          <p14:tracePt t="78184" x="2652713" y="2973388"/>
          <p14:tracePt t="78207" x="2643188" y="2973388"/>
          <p14:tracePt t="78239" x="2633663" y="2973388"/>
          <p14:tracePt t="78247" x="2633663" y="2990850"/>
          <p14:tracePt t="78255" x="2633663" y="3044825"/>
          <p14:tracePt t="78266" x="2643188" y="3089275"/>
          <p14:tracePt t="78283" x="2643188" y="3160713"/>
          <p14:tracePt t="78299" x="2652713" y="3205163"/>
          <p14:tracePt t="78316" x="2660650" y="3232150"/>
          <p14:tracePt t="78333" x="2670175" y="3251200"/>
          <p14:tracePt t="78495" x="2670175" y="3259138"/>
          <p14:tracePt t="78503" x="2660650" y="3268663"/>
          <p14:tracePt t="78519" x="2652713" y="3268663"/>
          <p14:tracePt t="78527" x="2643188" y="3276600"/>
          <p14:tracePt t="78551" x="2633663" y="3276600"/>
          <p14:tracePt t="78559" x="2608263" y="3276600"/>
          <p14:tracePt t="78575" x="2598738" y="3276600"/>
          <p14:tracePt t="78584" x="2589213" y="3286125"/>
          <p14:tracePt t="78616" x="2581275" y="3303588"/>
          <p14:tracePt t="78623" x="2554288" y="3303588"/>
          <p14:tracePt t="78633" x="2527300" y="3322638"/>
          <p14:tracePt t="78649" x="2517775" y="3340100"/>
          <p14:tracePt t="78666" x="2509838" y="3348038"/>
          <p14:tracePt t="78683" x="2490788" y="3367088"/>
          <p14:tracePt t="78716" x="2482850" y="3375025"/>
          <p14:tracePt t="78733" x="2473325" y="3394075"/>
          <p14:tracePt t="78749" x="2455863" y="3419475"/>
          <p14:tracePt t="78766" x="2438400" y="3455988"/>
          <p14:tracePt t="78783" x="2419350" y="3473450"/>
          <p14:tracePt t="78800" x="2401888" y="3509963"/>
          <p14:tracePt t="78816" x="2384425" y="3527425"/>
          <p14:tracePt t="78833" x="2374900" y="3554413"/>
          <p14:tracePt t="78849" x="2357438" y="3598863"/>
          <p14:tracePt t="78866" x="2357438" y="3625850"/>
          <p14:tracePt t="78883" x="2347913" y="3643313"/>
          <p14:tracePt t="78899" x="2347913" y="3652838"/>
          <p14:tracePt t="78916" x="2330450" y="3670300"/>
          <p14:tracePt t="78950" x="2322513" y="3697288"/>
          <p14:tracePt t="78966" x="2322513" y="3724275"/>
          <p14:tracePt t="78983" x="2322513" y="3768725"/>
          <p14:tracePt t="79000" x="2322513" y="3803650"/>
          <p14:tracePt t="79016" x="2322513" y="3822700"/>
          <p14:tracePt t="79033" x="2322513" y="3867150"/>
          <p14:tracePt t="79049" x="2322513" y="3911600"/>
          <p14:tracePt t="79066" x="2330450" y="3946525"/>
          <p14:tracePt t="79083" x="2347913" y="3973513"/>
          <p14:tracePt t="79099" x="2374900" y="4010025"/>
          <p14:tracePt t="79116" x="2393950" y="4044950"/>
          <p14:tracePt t="79133" x="2428875" y="4062413"/>
          <p14:tracePt t="79149" x="2465388" y="4098925"/>
          <p14:tracePt t="79166" x="2490788" y="4108450"/>
          <p14:tracePt t="79183" x="2536825" y="4125913"/>
          <p14:tracePt t="79200" x="2581275" y="4133850"/>
          <p14:tracePt t="79216" x="2608263" y="4143375"/>
          <p14:tracePt t="79233" x="2660650" y="4170363"/>
          <p14:tracePt t="79249" x="2724150" y="4187825"/>
          <p14:tracePt t="79266" x="2776538" y="4214813"/>
          <p14:tracePt t="79283" x="2840038" y="4224338"/>
          <p14:tracePt t="79299" x="2938463" y="4251325"/>
          <p14:tracePt t="79316" x="3000375" y="4276725"/>
          <p14:tracePt t="79333" x="3027363" y="4276725"/>
          <p14:tracePt t="79349" x="3054350" y="4276725"/>
          <p14:tracePt t="79366" x="3081338" y="4276725"/>
          <p14:tracePt t="79383" x="3098800" y="4276725"/>
          <p14:tracePt t="79400" x="3125788" y="4286250"/>
          <p14:tracePt t="79416" x="3143250" y="4286250"/>
          <p14:tracePt t="79433" x="3179763" y="4286250"/>
          <p14:tracePt t="79449" x="3197225" y="4286250"/>
          <p14:tracePt t="79466" x="3232150" y="4286250"/>
          <p14:tracePt t="79483" x="3251200" y="4286250"/>
          <p14:tracePt t="79499" x="3259138" y="4286250"/>
          <p14:tracePt t="79516" x="3276600" y="4286250"/>
          <p14:tracePt t="79533" x="3303588" y="4286250"/>
          <p14:tracePt t="79549" x="3322638" y="4286250"/>
          <p14:tracePt t="79566" x="3340100" y="4276725"/>
          <p14:tracePt t="79583" x="3357563" y="4268788"/>
          <p14:tracePt t="79600" x="3394075" y="4259263"/>
          <p14:tracePt t="79616" x="3411538" y="4241800"/>
          <p14:tracePt t="79633" x="3455988" y="4214813"/>
          <p14:tracePt t="79650" x="3473450" y="4179888"/>
          <p14:tracePt t="79666" x="3509963" y="4143375"/>
          <p14:tracePt t="79682" x="3517900" y="4116388"/>
          <p14:tracePt t="79699" x="3527425" y="4089400"/>
          <p14:tracePt t="79716" x="3527425" y="4044950"/>
          <p14:tracePt t="79733" x="3527425" y="3990975"/>
          <p14:tracePt t="79749" x="3536950" y="3929063"/>
          <p14:tracePt t="79766" x="3536950" y="3884613"/>
          <p14:tracePt t="79783" x="3536950" y="3768725"/>
          <p14:tracePt t="79800" x="3536950" y="3714750"/>
          <p14:tracePt t="79816" x="3517900" y="3633788"/>
          <p14:tracePt t="79833" x="3482975" y="3581400"/>
          <p14:tracePt t="79850" x="3438525" y="3500438"/>
          <p14:tracePt t="79866" x="3419475" y="3455988"/>
          <p14:tracePt t="79883" x="3384550" y="3419475"/>
          <p14:tracePt t="79899" x="3348038" y="3384550"/>
          <p14:tracePt t="79916" x="3322638" y="3357563"/>
          <p14:tracePt t="79933" x="3286125" y="3322638"/>
          <p14:tracePt t="79949" x="3259138" y="3313113"/>
          <p14:tracePt t="79966" x="3224213" y="3286125"/>
          <p14:tracePt t="79984" x="3170238" y="3259138"/>
          <p14:tracePt t="80000" x="3143250" y="3259138"/>
          <p14:tracePt t="80016" x="3098800" y="3241675"/>
          <p14:tracePt t="80033" x="3054350" y="3232150"/>
          <p14:tracePt t="80049" x="3009900" y="3214688"/>
          <p14:tracePt t="80067" x="2982913" y="3214688"/>
          <p14:tracePt t="80083" x="2928938" y="3214688"/>
          <p14:tracePt t="80099" x="2884488" y="3214688"/>
          <p14:tracePt t="80116" x="2847975" y="3214688"/>
          <p14:tracePt t="80133" x="2822575" y="3214688"/>
          <p14:tracePt t="80149" x="2795588" y="3214688"/>
          <p14:tracePt t="80167" x="2751138" y="3224213"/>
          <p14:tracePt t="80184" x="2697163" y="3259138"/>
          <p14:tracePt t="80199" x="2687638" y="3268663"/>
          <p14:tracePt t="80216" x="2652713" y="3295650"/>
          <p14:tracePt t="80233" x="2616200" y="3330575"/>
          <p14:tracePt t="80249" x="2581275" y="3348038"/>
          <p14:tracePt t="80266" x="2562225" y="3384550"/>
          <p14:tracePt t="80283" x="2536825" y="3419475"/>
          <p14:tracePt t="80299" x="2509838" y="3446463"/>
          <p14:tracePt t="80316" x="2490788" y="3509963"/>
          <p14:tracePt t="80333" x="2465388" y="3544888"/>
          <p14:tracePt t="80349" x="2455863" y="3562350"/>
          <p14:tracePt t="80351" x="2455863" y="3598863"/>
          <p14:tracePt t="80366" x="2455863" y="3608388"/>
          <p14:tracePt t="80383" x="2446338" y="3616325"/>
          <p14:tracePt t="80400" x="2446338" y="3660775"/>
          <p14:tracePt t="80416" x="2446338" y="3670300"/>
          <p14:tracePt t="80432" x="2446338" y="3697288"/>
          <p14:tracePt t="80449" x="2446338" y="3705225"/>
          <p14:tracePt t="80466" x="2446338" y="3724275"/>
          <p14:tracePt t="80503" x="2446338" y="3741738"/>
          <p14:tracePt t="80527" x="2446338" y="3751263"/>
          <p14:tracePt t="80543" x="2446338" y="3759200"/>
          <p14:tracePt t="80551" x="2446338" y="3768725"/>
          <p14:tracePt t="80567" x="2446338" y="3795713"/>
          <p14:tracePt t="80591" x="2446338" y="3803650"/>
          <p14:tracePt t="80601" x="2446338" y="3813175"/>
          <p14:tracePt t="80617" x="2446338" y="3822700"/>
          <p14:tracePt t="80632" x="2446338" y="3848100"/>
          <p14:tracePt t="80649" x="2465388" y="3875088"/>
          <p14:tracePt t="80666" x="2482850" y="3894138"/>
          <p14:tracePt t="80683" x="2482850" y="3911600"/>
          <p14:tracePt t="80700" x="2509838" y="3929063"/>
          <p14:tracePt t="80733" x="2527300" y="3973513"/>
          <p14:tracePt t="80749" x="2544763" y="3990975"/>
          <p14:tracePt t="80766" x="2571750" y="4017963"/>
          <p14:tracePt t="80782" x="2589213" y="4044950"/>
          <p14:tracePt t="80799" x="2598738" y="4054475"/>
          <p14:tracePt t="80816" x="2608263" y="4062413"/>
          <p14:tracePt t="80833" x="2625725" y="4071938"/>
          <p14:tracePt t="80849" x="2633663" y="4071938"/>
          <p14:tracePt t="80866" x="2652713" y="4081463"/>
          <p14:tracePt t="80899" x="2687638" y="4089400"/>
          <p14:tracePt t="80916" x="2697163" y="4098925"/>
          <p14:tracePt t="80932" x="2705100" y="4098925"/>
          <p14:tracePt t="80949" x="2741613" y="4125913"/>
          <p14:tracePt t="80966" x="2759075" y="4133850"/>
          <p14:tracePt t="80982" x="2786063" y="4152900"/>
          <p14:tracePt t="80999" x="2803525" y="4160838"/>
          <p14:tracePt t="81016" x="2867025" y="4187825"/>
          <p14:tracePt t="81033" x="2874963" y="4187825"/>
          <p14:tracePt t="81049" x="2911475" y="4197350"/>
          <p14:tracePt t="81066" x="2973388" y="4224338"/>
          <p14:tracePt t="81083" x="2982913" y="4224338"/>
          <p14:tracePt t="81099" x="3009900" y="4241800"/>
          <p14:tracePt t="81116" x="3027363" y="4241800"/>
          <p14:tracePt t="81132" x="3036888" y="4241800"/>
          <p14:tracePt t="81149" x="3081338" y="4241800"/>
          <p14:tracePt t="81166" x="3125788" y="4241800"/>
          <p14:tracePt t="81183" x="3170238" y="4241800"/>
          <p14:tracePt t="81200" x="3187700" y="4232275"/>
          <p14:tracePt t="81216" x="3205163" y="4214813"/>
          <p14:tracePt t="81233" x="3241675" y="4179888"/>
          <p14:tracePt t="81249" x="3268663" y="4170363"/>
          <p14:tracePt t="81266" x="3303588" y="4152900"/>
          <p14:tracePt t="81283" x="3322638" y="4125913"/>
          <p14:tracePt t="81299" x="3357563" y="4054475"/>
          <p14:tracePt t="81316" x="3394075" y="3990975"/>
          <p14:tracePt t="81333" x="3438525" y="3938588"/>
          <p14:tracePt t="81349" x="3446463" y="3929063"/>
          <p14:tracePt t="81351" x="3455988" y="3911600"/>
          <p14:tracePt t="81366" x="3455988" y="3902075"/>
          <p14:tracePt t="81383" x="3482975" y="3840163"/>
          <p14:tracePt t="81399" x="3490913" y="3795713"/>
          <p14:tracePt t="81416" x="3490913" y="3759200"/>
          <p14:tracePt t="81433" x="3490913" y="3714750"/>
          <p14:tracePt t="81449" x="3490913" y="3652838"/>
          <p14:tracePt t="81466" x="3490913" y="3589338"/>
          <p14:tracePt t="81483" x="3473450" y="3544888"/>
          <p14:tracePt t="81499" x="3446463" y="3482975"/>
          <p14:tracePt t="81516" x="3394075" y="3419475"/>
          <p14:tracePt t="81532" x="3357563" y="3384550"/>
          <p14:tracePt t="81549" x="3330575" y="3348038"/>
          <p14:tracePt t="81566" x="3322638" y="3340100"/>
          <p14:tracePt t="81583" x="3295650" y="3340100"/>
          <p14:tracePt t="81600" x="3251200" y="3340100"/>
          <p14:tracePt t="81616" x="3205163" y="3340100"/>
          <p14:tracePt t="81632" x="3187700" y="3340100"/>
          <p14:tracePt t="81649" x="3160713" y="3340100"/>
          <p14:tracePt t="81666" x="3133725" y="3340100"/>
          <p14:tracePt t="81683" x="3098800" y="3340100"/>
          <p14:tracePt t="81699" x="3081338" y="3340100"/>
          <p14:tracePt t="81716" x="3054350" y="3340100"/>
          <p14:tracePt t="81733" x="3036888" y="3340100"/>
          <p14:tracePt t="81749" x="3017838" y="3340100"/>
          <p14:tracePt t="81766" x="3000375" y="3340100"/>
          <p14:tracePt t="81783" x="2965450" y="3340100"/>
          <p14:tracePt t="81800" x="2901950" y="3384550"/>
          <p14:tracePt t="81816" x="2840038" y="3411538"/>
          <p14:tracePt t="81832" x="2795588" y="3455988"/>
          <p14:tracePt t="81849" x="2751138" y="3509963"/>
          <p14:tracePt t="81866" x="2714625" y="3554413"/>
          <p14:tracePt t="81883" x="2679700" y="3616325"/>
          <p14:tracePt t="81899" x="2670175" y="3679825"/>
          <p14:tracePt t="81916" x="2660650" y="3724275"/>
          <p14:tracePt t="81933" x="2660650" y="3776663"/>
          <p14:tracePt t="81949" x="2660650" y="3803650"/>
          <p14:tracePt t="81966" x="2670175" y="3857625"/>
          <p14:tracePt t="81983" x="2741613" y="3875088"/>
          <p14:tracePt t="82000" x="2803525" y="3902075"/>
          <p14:tracePt t="82016" x="2928938" y="3902075"/>
          <p14:tracePt t="82032" x="3071813" y="3902075"/>
          <p14:tracePt t="82049" x="3152775" y="3902075"/>
          <p14:tracePt t="82066" x="3214688" y="3894138"/>
          <p14:tracePt t="82083" x="3259138" y="3875088"/>
          <p14:tracePt t="82099" x="3295650" y="3857625"/>
          <p14:tracePt t="82116" x="3322638" y="3840163"/>
          <p14:tracePt t="82133" x="3330575" y="3803650"/>
          <p14:tracePt t="82149" x="3330575" y="3776663"/>
          <p14:tracePt t="82166" x="3330575" y="3751263"/>
          <p14:tracePt t="82182" x="3330575" y="3741738"/>
          <p14:tracePt t="82199" x="3330575" y="3732213"/>
          <p14:tracePt t="82232" x="3330575" y="3705225"/>
          <p14:tracePt t="82239" x="3330575" y="3697288"/>
          <p14:tracePt t="82249" x="3330575" y="3687763"/>
          <p14:tracePt t="82266" x="3322638" y="3670300"/>
          <p14:tracePt t="82282" x="3322638" y="3643313"/>
          <p14:tracePt t="82375" x="3303588" y="3633788"/>
          <p14:tracePt t="82471" x="3303588" y="3643313"/>
          <p14:tracePt t="82495" x="3303588" y="3670300"/>
          <p14:tracePt t="82511" x="3303588" y="3687763"/>
          <p14:tracePt t="82519" x="3303588" y="3697288"/>
          <p14:tracePt t="82527" x="3303588" y="3724275"/>
          <p14:tracePt t="82535" x="3303588" y="3732213"/>
          <p14:tracePt t="82549" x="3303588" y="3741738"/>
          <p14:tracePt t="82566" x="3303588" y="3786188"/>
          <p14:tracePt t="82583" x="3303588" y="3830638"/>
          <p14:tracePt t="82600" x="3303588" y="3884613"/>
          <p14:tracePt t="82616" x="3303588" y="3902075"/>
          <p14:tracePt t="82633" x="3303588" y="3919538"/>
          <p14:tracePt t="82649" x="3303588" y="3938588"/>
          <p14:tracePt t="82666" x="3322638" y="3965575"/>
          <p14:tracePt t="82683" x="3322638" y="3990975"/>
          <p14:tracePt t="82699" x="3330575" y="4017963"/>
          <p14:tracePt t="82716" x="3330575" y="4027488"/>
          <p14:tracePt t="82732" x="3330575" y="4071938"/>
          <p14:tracePt t="82749" x="3348038" y="4098925"/>
          <p14:tracePt t="82766" x="3348038" y="4116388"/>
          <p14:tracePt t="82782" x="3348038" y="4125913"/>
          <p14:tracePt t="82800" x="3348038" y="4152900"/>
          <p14:tracePt t="82816" x="3348038" y="4160838"/>
          <p14:tracePt t="82833" x="3348038" y="4179888"/>
          <p14:tracePt t="82849" x="3357563" y="4187825"/>
          <p14:tracePt t="82871" x="3357563" y="4205288"/>
          <p14:tracePt t="83215" x="3367088" y="4214813"/>
          <p14:tracePt t="83895" x="3375025" y="4214813"/>
          <p14:tracePt t="83919" x="3375025" y="4205288"/>
          <p14:tracePt t="83927" x="3375025" y="4187825"/>
          <p14:tracePt t="83935" x="3375025" y="4170363"/>
          <p14:tracePt t="83949" x="3384550" y="4152900"/>
          <p14:tracePt t="83966" x="3384550" y="4125913"/>
          <p14:tracePt t="83983" x="3384550" y="4098925"/>
          <p14:tracePt t="83999" x="3384550" y="4089400"/>
          <p14:tracePt t="84016" x="3384550" y="4081463"/>
          <p14:tracePt t="84033" x="3384550" y="4062413"/>
          <p14:tracePt t="84049" x="3384550" y="4054475"/>
          <p14:tracePt t="84066" x="3402013" y="4010025"/>
          <p14:tracePt t="84099" x="3402013" y="3990975"/>
          <p14:tracePt t="84116" x="3402013" y="3973513"/>
          <p14:tracePt t="84132" x="3402013" y="3946525"/>
          <p14:tracePt t="84149" x="3402013" y="3938588"/>
          <p14:tracePt t="84166" x="3402013" y="3919538"/>
          <p14:tracePt t="84351" x="3402013" y="3911600"/>
          <p14:tracePt t="84367" x="3402013" y="3902075"/>
          <p14:tracePt t="85256" x="3411538" y="3884613"/>
          <p14:tracePt t="85265" x="3419475" y="3884613"/>
          <p14:tracePt t="85282" x="3438525" y="3884613"/>
          <p14:tracePt t="85299" x="3473450" y="3884613"/>
          <p14:tracePt t="85316" x="3500438" y="3884613"/>
          <p14:tracePt t="85333" x="3536950" y="3884613"/>
          <p14:tracePt t="85349" x="3554413" y="3884613"/>
          <p14:tracePt t="85366" x="3598863" y="3884613"/>
          <p14:tracePt t="85382" x="3625850" y="3875088"/>
          <p14:tracePt t="85400" x="3652838" y="3875088"/>
          <p14:tracePt t="85416" x="3687763" y="3875088"/>
          <p14:tracePt t="85432" x="3705225" y="3867150"/>
          <p14:tracePt t="85449" x="3724275" y="3857625"/>
          <p14:tracePt t="85466" x="3741738" y="3857625"/>
          <p14:tracePt t="85482" x="3751263" y="3848100"/>
          <p14:tracePt t="85499" x="3759200" y="3848100"/>
          <p14:tracePt t="85516" x="3768725" y="3848100"/>
          <p14:tracePt t="85532" x="3822700" y="3830638"/>
          <p14:tracePt t="85549" x="3830638" y="3830638"/>
          <p14:tracePt t="85566" x="3848100" y="3822700"/>
          <p14:tracePt t="85583" x="3857625" y="3822700"/>
          <p14:tracePt t="85599" x="3911600" y="3786188"/>
          <p14:tracePt t="85616" x="3919538" y="3776663"/>
          <p14:tracePt t="85632" x="3929063" y="3768725"/>
          <p14:tracePt t="85650" x="3938588" y="3751263"/>
          <p14:tracePt t="85807" x="3946525" y="3741738"/>
          <p14:tracePt t="85831" x="3946525" y="3732213"/>
          <p14:tracePt t="86215" x="3946525" y="3724275"/>
          <p14:tracePt t="86223" x="3938588" y="3724275"/>
          <p14:tracePt t="86239" x="3929063" y="3724275"/>
          <p14:tracePt t="86249" x="3902075" y="3724275"/>
          <p14:tracePt t="86266" x="3894138" y="3732213"/>
          <p14:tracePt t="86282" x="3875088" y="3732213"/>
          <p14:tracePt t="86299" x="3848100" y="3751263"/>
          <p14:tracePt t="86316" x="3830638" y="3751263"/>
          <p14:tracePt t="86332" x="3822700" y="3759200"/>
          <p14:tracePt t="86399" x="3813175" y="3759200"/>
          <p14:tracePt t="86431" x="3795713" y="3759200"/>
          <p14:tracePt t="86455" x="3786188" y="3768725"/>
          <p14:tracePt t="86623" x="3813175" y="3741738"/>
          <p14:tracePt t="86639" x="3822700" y="3732213"/>
          <p14:tracePt t="86663" x="3830638" y="3732213"/>
          <p14:tracePt t="86679" x="3857625" y="3732213"/>
          <p14:tracePt t="86711" x="3867150" y="3732213"/>
          <p14:tracePt t="86735" x="3884613" y="3724275"/>
          <p14:tracePt t="86767" x="3911600" y="3714750"/>
          <p14:tracePt t="86775" x="3919538" y="3714750"/>
          <p14:tracePt t="86791" x="3946525" y="3687763"/>
          <p14:tracePt t="86807" x="3956050" y="3679825"/>
          <p14:tracePt t="86817" x="3973513" y="3670300"/>
          <p14:tracePt t="86839" x="3990975" y="3670300"/>
          <p14:tracePt t="86855" x="4000500" y="3670300"/>
          <p14:tracePt t="86866" x="4037013" y="3670300"/>
          <p14:tracePt t="86882" x="4089400" y="3670300"/>
          <p14:tracePt t="86899" x="4187825" y="3670300"/>
          <p14:tracePt t="86916" x="4276725" y="3670300"/>
          <p14:tracePt t="86932" x="4313238" y="3687763"/>
          <p14:tracePt t="86949" x="4330700" y="3687763"/>
          <p14:tracePt t="86966" x="4340225" y="3687763"/>
          <p14:tracePt t="87359" x="4330700" y="3687763"/>
          <p14:tracePt t="87367" x="4295775" y="3687763"/>
          <p14:tracePt t="87375" x="4241800" y="3687763"/>
          <p14:tracePt t="87384" x="4197350" y="3687763"/>
          <p14:tracePt t="87400" x="4133850" y="3687763"/>
          <p14:tracePt t="87416" x="4116388" y="3687763"/>
          <p14:tracePt t="87432" x="4108450" y="3687763"/>
          <p14:tracePt t="87449" x="4098925" y="3687763"/>
          <p14:tracePt t="87471" x="4089400" y="3687763"/>
          <p14:tracePt t="87487" x="4062413" y="3687763"/>
          <p14:tracePt t="87499" x="4054475" y="3687763"/>
          <p14:tracePt t="87515" x="4037013" y="3687763"/>
          <p14:tracePt t="87532" x="4000500" y="3687763"/>
          <p14:tracePt t="87549" x="3990975" y="3687763"/>
          <p14:tracePt t="87566" x="3983038" y="3687763"/>
          <p14:tracePt t="87663" x="3973513" y="3687763"/>
          <p14:tracePt t="87831" x="3973513" y="3679825"/>
          <p14:tracePt t="88071" x="3973513" y="3687763"/>
          <p14:tracePt t="88079" x="3973513" y="3697288"/>
          <p14:tracePt t="88087" x="3973513" y="3732213"/>
          <p14:tracePt t="88099" x="3973513" y="3741738"/>
          <p14:tracePt t="88115" x="3973513" y="3776663"/>
          <p14:tracePt t="88132" x="3973513" y="3795713"/>
          <p14:tracePt t="88149" x="3973513" y="3803650"/>
          <p14:tracePt t="88166" x="3973513" y="3848100"/>
          <p14:tracePt t="88183" x="3973513" y="3884613"/>
          <p14:tracePt t="88199" x="3973513" y="3956050"/>
          <p14:tracePt t="88216" x="3973513" y="4017963"/>
          <p14:tracePt t="88232" x="3973513" y="4037013"/>
          <p14:tracePt t="88249" x="3973513" y="4071938"/>
          <p14:tracePt t="88282" x="3973513" y="4081463"/>
          <p14:tracePt t="88535" x="3973513" y="4089400"/>
          <p14:tracePt t="89007" x="3990975" y="4062413"/>
          <p14:tracePt t="89016" x="4000500" y="4054475"/>
          <p14:tracePt t="89023" x="4017963" y="4044950"/>
          <p14:tracePt t="89032" x="4027488" y="4027488"/>
          <p14:tracePt t="89049" x="4062413" y="3990975"/>
          <p14:tracePt t="89065" x="4081463" y="3965575"/>
          <p14:tracePt t="89082" x="4108450" y="3946525"/>
          <p14:tracePt t="89115" x="4116388" y="3938588"/>
          <p14:tracePt t="89343" x="4125913" y="3911600"/>
          <p14:tracePt t="89391" x="4133850" y="3902075"/>
          <p14:tracePt t="89431" x="4143375" y="3894138"/>
          <p14:tracePt t="89439" x="4152900" y="3884613"/>
          <p14:tracePt t="89455" x="4170363" y="3867150"/>
          <p14:tracePt t="89465" x="4179888" y="3857625"/>
          <p14:tracePt t="89482" x="4187825" y="3848100"/>
          <p14:tracePt t="89499" x="4197350" y="3830638"/>
          <p14:tracePt t="89515" x="4224338" y="3803650"/>
          <p14:tracePt t="89532" x="4232275" y="3795713"/>
          <p14:tracePt t="89549" x="4268788" y="3768725"/>
          <p14:tracePt t="89566" x="4276725" y="3759200"/>
          <p14:tracePt t="89582" x="4286250" y="3751263"/>
          <p14:tracePt t="89599" x="4295775" y="3741738"/>
          <p14:tracePt t="89615" x="4303713" y="3741738"/>
          <p14:tracePt t="89632" x="4313238" y="3732213"/>
          <p14:tracePt t="89665" x="4340225" y="3724275"/>
          <p14:tracePt t="89682" x="4348163" y="3705225"/>
          <p14:tracePt t="89699" x="4357688" y="3697288"/>
          <p14:tracePt t="89715" x="4367213" y="3687763"/>
          <p14:tracePt t="89751" x="4375150" y="3679825"/>
          <p14:tracePt t="90271" x="4394200" y="3679825"/>
          <p14:tracePt t="90279" x="4402138" y="3679825"/>
          <p14:tracePt t="90295" x="4402138" y="3687763"/>
          <p14:tracePt t="90303" x="4402138" y="3697288"/>
          <p14:tracePt t="90315" x="4402138" y="3714750"/>
          <p14:tracePt t="90332" x="4419600" y="3741738"/>
          <p14:tracePt t="90349" x="4419600" y="3768725"/>
          <p14:tracePt t="90365" x="4438650" y="3795713"/>
          <p14:tracePt t="90383" x="4438650" y="3813175"/>
          <p14:tracePt t="90400" x="4438650" y="3857625"/>
          <p14:tracePt t="90400" x="4438650" y="3875088"/>
          <p14:tracePt t="90416" x="4438650" y="3902075"/>
          <p14:tracePt t="90449" x="4438650" y="3911600"/>
          <p14:tracePt t="90471" x="4438650" y="3919538"/>
          <p14:tracePt t="90495" x="4438650" y="3946525"/>
          <p14:tracePt t="90511" x="4438650" y="3956050"/>
          <p14:tracePt t="90527" x="4438650" y="3965575"/>
          <p14:tracePt t="90535" x="4438650" y="3973513"/>
          <p14:tracePt t="90549" x="4438650" y="3983038"/>
          <p14:tracePt t="90566" x="4438650" y="4017963"/>
          <p14:tracePt t="90583" x="4438650" y="4027488"/>
          <p14:tracePt t="90599" x="4438650" y="4062413"/>
          <p14:tracePt t="90632" x="4429125" y="4071938"/>
          <p14:tracePt t="90649" x="4429125" y="4081463"/>
          <p14:tracePt t="90695" x="4429125" y="4098925"/>
          <p14:tracePt t="90791" x="4419600" y="4108450"/>
          <p14:tracePt t="92647" x="4419600" y="4125913"/>
          <p14:tracePt t="92711" x="4411663" y="4143375"/>
          <p14:tracePt t="92807" x="4384675" y="4143375"/>
          <p14:tracePt t="92816" x="4375150" y="4125913"/>
          <p14:tracePt t="92823" x="4367213" y="4116388"/>
          <p14:tracePt t="92832" x="4357688" y="4108450"/>
          <p14:tracePt t="92849" x="4313238" y="4071938"/>
          <p14:tracePt t="92865" x="4232275" y="4027488"/>
          <p14:tracePt t="92882" x="4197350" y="3990975"/>
          <p14:tracePt t="92899" x="4133850" y="3919538"/>
          <p14:tracePt t="92915" x="4054475" y="3867150"/>
          <p14:tracePt t="92932" x="4017963" y="3830638"/>
          <p14:tracePt t="92949" x="3983038" y="3786188"/>
          <p14:tracePt t="92965" x="3983038" y="3768725"/>
          <p14:tracePt t="92982" x="3983038" y="3732213"/>
          <p14:tracePt t="92999" x="3965575" y="3643313"/>
          <p14:tracePt t="93016" x="3946525" y="3562350"/>
          <p14:tracePt t="93032" x="3902075" y="3482975"/>
          <p14:tracePt t="93049" x="3875088" y="3429000"/>
          <p14:tracePt t="93065" x="3848100" y="3367088"/>
          <p14:tracePt t="93082" x="3840163" y="3340100"/>
          <p14:tracePt t="93099" x="3803650" y="3303588"/>
          <p14:tracePt t="93151" x="3795713" y="3303588"/>
          <p14:tracePt t="93175" x="3776663" y="3303588"/>
          <p14:tracePt t="93183" x="3759200" y="3303588"/>
          <p14:tracePt t="93191" x="3741738" y="3313113"/>
          <p14:tracePt t="93200" x="3741738" y="3322638"/>
          <p14:tracePt t="93216" x="3705225" y="3384550"/>
          <p14:tracePt t="93232" x="3679825" y="3446463"/>
          <p14:tracePt t="93249" x="3660775" y="3500438"/>
          <p14:tracePt t="93265" x="3633788" y="3562350"/>
          <p14:tracePt t="93282" x="3616325" y="3643313"/>
          <p14:tracePt t="93299" x="3608388" y="3741738"/>
          <p14:tracePt t="93315" x="3608388" y="3830638"/>
          <p14:tracePt t="93332" x="3608388" y="3894138"/>
          <p14:tracePt t="93349" x="3608388" y="3946525"/>
          <p14:tracePt t="93365" x="3608388" y="4010025"/>
          <p14:tracePt t="93383" x="3608388" y="4089400"/>
          <p14:tracePt t="93399" x="3660775" y="4197350"/>
          <p14:tracePt t="93415" x="3697288" y="4232275"/>
          <p14:tracePt t="93432" x="3759200" y="4268788"/>
          <p14:tracePt t="93449" x="3776663" y="4276725"/>
          <p14:tracePt t="93465" x="3822700" y="4286250"/>
          <p14:tracePt t="93482" x="3902075" y="4295775"/>
          <p14:tracePt t="93499" x="3938588" y="4313238"/>
          <p14:tracePt t="93515" x="3983038" y="4313238"/>
          <p14:tracePt t="93532" x="4000500" y="4313238"/>
          <p14:tracePt t="93549" x="4010025" y="4313238"/>
          <p14:tracePt t="93582" x="4037013" y="4313238"/>
          <p14:tracePt t="93599" x="4054475" y="4313238"/>
          <p14:tracePt t="93616" x="4098925" y="4303713"/>
          <p14:tracePt t="93632" x="4108450" y="4295775"/>
          <p14:tracePt t="93648" x="4116388" y="4268788"/>
          <p14:tracePt t="93665" x="4125913" y="4241800"/>
          <p14:tracePt t="93682" x="4152900" y="4214813"/>
          <p14:tracePt t="93699" x="4160838" y="4187825"/>
          <p14:tracePt t="93715" x="4170363" y="4143375"/>
          <p14:tracePt t="93732" x="4187825" y="4098925"/>
          <p14:tracePt t="93749" x="4187825" y="4054475"/>
          <p14:tracePt t="93765" x="4187825" y="3990975"/>
          <p14:tracePt t="93782" x="4187825" y="3919538"/>
          <p14:tracePt t="93799" x="4187825" y="3803650"/>
          <p14:tracePt t="93816" x="4133850" y="3705225"/>
          <p14:tracePt t="93832" x="4062413" y="3608388"/>
          <p14:tracePt t="93849" x="4044950" y="3571875"/>
          <p14:tracePt t="93865" x="4017963" y="3554413"/>
          <p14:tracePt t="93899" x="4000500" y="3527425"/>
          <p14:tracePt t="93919" x="3990975" y="3517900"/>
          <p14:tracePt t="93932" x="3983038" y="3517900"/>
          <p14:tracePt t="93949" x="3965575" y="3509963"/>
          <p14:tracePt t="93965" x="3956050" y="3509963"/>
          <p14:tracePt t="94015" x="3946525" y="3500438"/>
          <p14:tracePt t="94023" x="3929063" y="3500438"/>
          <p14:tracePt t="94071" x="3919538" y="3500438"/>
          <p14:tracePt t="94079" x="3911600" y="3500438"/>
          <p14:tracePt t="94087" x="3894138" y="3500438"/>
          <p14:tracePt t="94103" x="3848100" y="3500438"/>
          <p14:tracePt t="94119" x="3840163" y="3500438"/>
          <p14:tracePt t="94132" x="3813175" y="3500438"/>
          <p14:tracePt t="94149" x="3786188" y="3527425"/>
          <p14:tracePt t="94183" x="3776663" y="3536950"/>
          <p14:tracePt t="94216" x="3759200" y="3536950"/>
          <p14:tracePt t="94223" x="3751263" y="3544888"/>
          <p14:tracePt t="94648" x="3768725" y="3544888"/>
          <p14:tracePt t="94655" x="3795713" y="3544888"/>
          <p14:tracePt t="94665" x="3813175" y="3544888"/>
          <p14:tracePt t="94682" x="3840163" y="3544888"/>
          <p14:tracePt t="94699" x="3902075" y="3544888"/>
          <p14:tracePt t="94715" x="3956050" y="3544888"/>
          <p14:tracePt t="94732" x="4017963" y="3544888"/>
          <p14:tracePt t="94749" x="4098925" y="3544888"/>
          <p14:tracePt t="94765" x="4160838" y="3544888"/>
          <p14:tracePt t="94782" x="4214813" y="3544888"/>
          <p14:tracePt t="94799" x="4276725" y="3554413"/>
          <p14:tracePt t="94816" x="4295775" y="3554413"/>
          <p14:tracePt t="94832" x="4330700" y="3554413"/>
          <p14:tracePt t="94849" x="4340225" y="3554413"/>
          <p14:tracePt t="94959" x="4348163" y="3571875"/>
          <p14:tracePt t="94975" x="4348163" y="3581400"/>
          <p14:tracePt t="94983" x="4348163" y="3589338"/>
          <p14:tracePt t="94991" x="4348163" y="3598863"/>
          <p14:tracePt t="95000" x="4340225" y="3608388"/>
          <p14:tracePt t="95016" x="4330700" y="3625850"/>
          <p14:tracePt t="95032" x="4313238" y="3652838"/>
          <p14:tracePt t="95049" x="4276725" y="3714750"/>
          <p14:tracePt t="95066" x="4276725" y="3751263"/>
          <p14:tracePt t="95082" x="4268788" y="3813175"/>
          <p14:tracePt t="95099" x="4268788" y="3867150"/>
          <p14:tracePt t="95115" x="4268788" y="3929063"/>
          <p14:tracePt t="95132" x="4268788" y="4017963"/>
          <p14:tracePt t="95149" x="4268788" y="4125913"/>
          <p14:tracePt t="95165" x="4268788" y="4205288"/>
          <p14:tracePt t="95182" x="4268788" y="4268788"/>
          <p14:tracePt t="95199" x="4286250" y="4322763"/>
          <p14:tracePt t="95215" x="4322763" y="4357688"/>
          <p14:tracePt t="95232" x="4330700" y="4367213"/>
          <p14:tracePt t="95249" x="4340225" y="4375150"/>
          <p14:tracePt t="95266" x="4367213" y="4375150"/>
          <p14:tracePt t="95282" x="4384675" y="4375150"/>
          <p14:tracePt t="95299" x="4419600" y="4375150"/>
          <p14:tracePt t="95315" x="4438650" y="4375150"/>
          <p14:tracePt t="95332" x="4483100" y="4375150"/>
          <p14:tracePt t="95349" x="4510088" y="4375150"/>
          <p14:tracePt t="95365" x="4537075" y="4357688"/>
          <p14:tracePt t="95382" x="4562475" y="4340225"/>
          <p14:tracePt t="95399" x="4625975" y="4295775"/>
          <p14:tracePt t="95416" x="4670425" y="4187825"/>
          <p14:tracePt t="95432" x="4670425" y="4116388"/>
          <p14:tracePt t="95449" x="4670425" y="4037013"/>
          <p14:tracePt t="95465" x="4670425" y="3946525"/>
          <p14:tracePt t="95482" x="4660900" y="3848100"/>
          <p14:tracePt t="95499" x="4643438" y="3830638"/>
          <p14:tracePt t="95515" x="4643438" y="3813175"/>
          <p14:tracePt t="95719" x="4643438" y="3803650"/>
          <p14:tracePt t="95735" x="4633913" y="3795713"/>
          <p14:tracePt t="95767" x="4608513" y="3759200"/>
          <p14:tracePt t="95775" x="4608513" y="3732213"/>
          <p14:tracePt t="95783" x="4608513" y="3697288"/>
          <p14:tracePt t="95799" x="4608513" y="3652838"/>
          <p14:tracePt t="95815" x="4608513" y="3633788"/>
          <p14:tracePt t="96055" x="4608513" y="3625850"/>
          <p14:tracePt t="96071" x="4589463" y="3616325"/>
          <p14:tracePt t="96183" x="4589463" y="3598863"/>
          <p14:tracePt t="96207" x="4589463" y="3581400"/>
          <p14:tracePt t="96216" x="4589463" y="3571875"/>
          <p14:tracePt t="96223" x="4589463" y="3554413"/>
          <p14:tracePt t="96239" x="4616450" y="3527425"/>
          <p14:tracePt t="96263" x="4625975" y="3500438"/>
          <p14:tracePt t="96287" x="4625975" y="3482975"/>
          <p14:tracePt t="96295" x="4633913" y="3465513"/>
          <p14:tracePt t="96311" x="4633913" y="3455988"/>
          <p14:tracePt t="96327" x="4660900" y="3438525"/>
          <p14:tracePt t="96343" x="4670425" y="3429000"/>
          <p14:tracePt t="96359" x="4670425" y="3419475"/>
          <p14:tracePt t="96367" x="4679950" y="3394075"/>
          <p14:tracePt t="96382" x="4687888" y="3384550"/>
          <p14:tracePt t="96399" x="4714875" y="3348038"/>
          <p14:tracePt t="96495" x="4724400" y="3367088"/>
          <p14:tracePt t="96503" x="4724400" y="3419475"/>
          <p14:tracePt t="96515" x="4724400" y="3490913"/>
          <p14:tracePt t="96532" x="4724400" y="3660775"/>
          <p14:tracePt t="96548" x="4724400" y="3902075"/>
          <p14:tracePt t="96565" x="4724400" y="4071938"/>
          <p14:tracePt t="96582" x="4724400" y="4268788"/>
          <p14:tracePt t="96599" x="4732338" y="4394200"/>
          <p14:tracePt t="96616" x="4732338" y="4527550"/>
          <p14:tracePt t="96632" x="4732338" y="4616450"/>
          <p14:tracePt t="96648" x="4732338" y="4652963"/>
          <p14:tracePt t="96665" x="4751388" y="4697413"/>
          <p14:tracePt t="96682" x="4768850" y="4705350"/>
          <p14:tracePt t="96699" x="4776788" y="4705350"/>
          <p14:tracePt t="96715" x="4795838" y="4705350"/>
          <p14:tracePt t="96732" x="4830763" y="4705350"/>
          <p14:tracePt t="96749" x="4884738" y="4705350"/>
          <p14:tracePt t="96765" x="4938713" y="4687888"/>
          <p14:tracePt t="96782" x="5000625" y="4687888"/>
          <p14:tracePt t="96799" x="5081588" y="4687888"/>
          <p14:tracePt t="96816" x="5143500" y="4679950"/>
          <p14:tracePt t="96832" x="5205413" y="4660900"/>
          <p14:tracePt t="96848" x="5330825" y="4652963"/>
          <p14:tracePt t="96865" x="5446713" y="4625975"/>
          <p14:tracePt t="96882" x="5589588" y="4625975"/>
          <p14:tracePt t="96899" x="5786438" y="4625975"/>
          <p14:tracePt t="96915" x="5929313" y="4625975"/>
          <p14:tracePt t="96932" x="6224588" y="4633913"/>
          <p14:tracePt t="96948" x="6491288" y="4705350"/>
          <p14:tracePt t="96965" x="6759575" y="4741863"/>
          <p14:tracePt t="96982" x="7037388" y="4813300"/>
          <p14:tracePt t="96999" x="7358063" y="4848225"/>
          <p14:tracePt t="97015" x="7510463" y="4884738"/>
          <p14:tracePt t="97032" x="7661275" y="4911725"/>
          <p14:tracePt t="97048" x="7769225" y="4911725"/>
          <p14:tracePt t="97065" x="7848600" y="4929188"/>
          <p14:tracePt t="97082" x="7912100" y="4956175"/>
          <p14:tracePt t="97099" x="7974013" y="4956175"/>
          <p14:tracePt t="97115" x="7991475" y="4956175"/>
          <p14:tracePt t="97132" x="8027988" y="4956175"/>
          <p14:tracePt t="97149" x="8045450" y="4956175"/>
          <p14:tracePt t="97165" x="8081963" y="4956175"/>
          <p14:tracePt t="97182" x="8099425" y="4956175"/>
          <p14:tracePt t="97199" x="8134350" y="4956175"/>
          <p14:tracePt t="97216" x="8188325" y="4929188"/>
          <p14:tracePt t="97232" x="8224838" y="4875213"/>
          <p14:tracePt t="97248" x="8259763" y="4822825"/>
          <p14:tracePt t="97265" x="8286750" y="4714875"/>
          <p14:tracePt t="97282" x="8286750" y="4616450"/>
          <p14:tracePt t="97299" x="8323263" y="4419600"/>
          <p14:tracePt t="97316" x="8323263" y="4251325"/>
          <p14:tracePt t="97332" x="8323263" y="4054475"/>
          <p14:tracePt t="97348" x="8323263" y="3867150"/>
          <p14:tracePt t="97365" x="8323263" y="3697288"/>
          <p14:tracePt t="97382" x="8313738" y="3446463"/>
          <p14:tracePt t="97399" x="8296275" y="3224213"/>
          <p14:tracePt t="97416" x="8296275" y="3187700"/>
          <p14:tracePt t="97432" x="8286750" y="3170238"/>
          <p14:tracePt t="97465" x="8277225" y="3160713"/>
          <p14:tracePt t="97482" x="8269288" y="3160713"/>
          <p14:tracePt t="97498" x="8251825" y="3160713"/>
          <p14:tracePt t="97515" x="8242300" y="3160713"/>
          <p14:tracePt t="97532" x="8224838" y="3160713"/>
          <p14:tracePt t="97548" x="8215313" y="3160713"/>
          <p14:tracePt t="97565" x="8205788" y="3160713"/>
          <p14:tracePt t="97582" x="8170863" y="3160713"/>
          <p14:tracePt t="97599" x="8143875" y="3160713"/>
          <p14:tracePt t="97616" x="8054975" y="3160713"/>
          <p14:tracePt t="97632" x="7912100" y="3160713"/>
          <p14:tracePt t="97648" x="7670800" y="3160713"/>
          <p14:tracePt t="97665" x="7446963" y="3160713"/>
          <p14:tracePt t="97682" x="7232650" y="3179763"/>
          <p14:tracePt t="97698" x="7037388" y="3197225"/>
          <p14:tracePt t="97715" x="6804025" y="3241675"/>
          <p14:tracePt t="97732" x="6634163" y="3259138"/>
          <p14:tracePt t="97749" x="6438900" y="3276600"/>
          <p14:tracePt t="97765" x="6303963" y="3303588"/>
          <p14:tracePt t="97782" x="6197600" y="3322638"/>
          <p14:tracePt t="97799" x="6081713" y="3348038"/>
          <p14:tracePt t="97816" x="6027738" y="3375025"/>
          <p14:tracePt t="97832" x="5983288" y="3375025"/>
          <p14:tracePt t="97849" x="5956300" y="3375025"/>
          <p14:tracePt t="97866" x="5894388" y="3375025"/>
          <p14:tracePt t="97882" x="5875338" y="3375025"/>
          <p14:tracePt t="97898" x="5857875" y="3375025"/>
          <p14:tracePt t="97915" x="5803900" y="3375025"/>
          <p14:tracePt t="97932" x="5661025" y="3375025"/>
          <p14:tracePt t="97949" x="5419725" y="3375025"/>
          <p14:tracePt t="97965" x="5268913" y="3375025"/>
          <p14:tracePt t="97982" x="5197475" y="3375025"/>
          <p14:tracePt t="97998" x="5143500" y="3375025"/>
          <p14:tracePt t="98015" x="5133975" y="3375025"/>
          <p14:tracePt t="98063" x="5116513" y="3375025"/>
          <p14:tracePt t="98167" x="5099050" y="3384550"/>
          <p14:tracePt t="98175" x="5089525" y="3394075"/>
          <p14:tracePt t="98191" x="5081588" y="3402013"/>
          <p14:tracePt t="98200" x="5081588" y="3411538"/>
          <p14:tracePt t="98215" x="5045075" y="3465513"/>
          <p14:tracePt t="98232" x="5018088" y="3509963"/>
          <p14:tracePt t="98248" x="5000625" y="3562350"/>
          <p14:tracePt t="98265" x="4956175" y="3625850"/>
          <p14:tracePt t="98282" x="4946650" y="3670300"/>
          <p14:tracePt t="98299" x="4911725" y="3751263"/>
          <p14:tracePt t="98315" x="4911725" y="3795713"/>
          <p14:tracePt t="98332" x="4884738" y="3884613"/>
          <p14:tracePt t="98349" x="4857750" y="3965575"/>
          <p14:tracePt t="98365" x="4857750" y="4044950"/>
          <p14:tracePt t="98382" x="4840288" y="4108450"/>
          <p14:tracePt t="98399" x="4840288" y="4179888"/>
          <p14:tracePt t="98416" x="4840288" y="4268788"/>
          <p14:tracePt t="98432" x="4840288" y="4322763"/>
          <p14:tracePt t="98448" x="4840288" y="4357688"/>
          <p14:tracePt t="98465" x="4840288" y="4375150"/>
          <p14:tracePt t="98482" x="4840288" y="4384675"/>
          <p14:tracePt t="98615" x="4857750" y="4384675"/>
          <p14:tracePt t="98632" x="4867275" y="4384675"/>
          <p14:tracePt t="98639" x="4884738" y="4384675"/>
          <p14:tracePt t="98649" x="4894263" y="4384675"/>
          <p14:tracePt t="98665" x="4938713" y="4384675"/>
          <p14:tracePt t="98682" x="5000625" y="4384675"/>
          <p14:tracePt t="98699" x="5072063" y="4384675"/>
          <p14:tracePt t="98715" x="5170488" y="4384675"/>
          <p14:tracePt t="98732" x="5330825" y="4384675"/>
          <p14:tracePt t="98748" x="5518150" y="4384675"/>
          <p14:tracePt t="98765" x="5688013" y="4384675"/>
          <p14:tracePt t="98782" x="5902325" y="4384675"/>
          <p14:tracePt t="98799" x="6197600" y="4384675"/>
          <p14:tracePt t="98816" x="6438900" y="4384675"/>
          <p14:tracePt t="98832" x="6680200" y="4384675"/>
          <p14:tracePt t="98848" x="6983413" y="4384675"/>
          <p14:tracePt t="98865" x="7251700" y="4384675"/>
          <p14:tracePt t="98883" x="7510463" y="4384675"/>
          <p14:tracePt t="98899" x="7732713" y="4384675"/>
          <p14:tracePt t="98915" x="7858125" y="4357688"/>
          <p14:tracePt t="98932" x="7939088" y="4340225"/>
          <p14:tracePt t="98948" x="8001000" y="4330700"/>
          <p14:tracePt t="98965" x="8045450" y="4322763"/>
          <p14:tracePt t="98982" x="8081963" y="4286250"/>
          <p14:tracePt t="98999" x="8126413" y="4259263"/>
          <p14:tracePt t="99016" x="8188325" y="4224338"/>
          <p14:tracePt t="99032" x="8215313" y="4214813"/>
          <p14:tracePt t="99048" x="8251825" y="4179888"/>
          <p14:tracePt t="99065" x="8286750" y="4143375"/>
          <p14:tracePt t="99082" x="8358188" y="4062413"/>
          <p14:tracePt t="99099" x="8394700" y="3983038"/>
          <p14:tracePt t="99115" x="8420100" y="3902075"/>
          <p14:tracePt t="99132" x="8439150" y="3830638"/>
          <p14:tracePt t="99148" x="8447088" y="3768725"/>
          <p14:tracePt t="99165" x="8447088" y="3714750"/>
          <p14:tracePt t="99182" x="8447088" y="3705225"/>
          <p14:tracePt t="99199" x="8447088" y="3687763"/>
          <p14:tracePt t="99255" x="8447088" y="3670300"/>
          <p14:tracePt t="99279" x="8429625" y="3660775"/>
          <p14:tracePt t="99303" x="8412163" y="3660775"/>
          <p14:tracePt t="99311" x="8385175" y="3652838"/>
          <p14:tracePt t="99319" x="8358188" y="3643313"/>
          <p14:tracePt t="99332" x="8296275" y="3608388"/>
          <p14:tracePt t="99348" x="8161338" y="3562350"/>
          <p14:tracePt t="99365" x="7912100" y="3490913"/>
          <p14:tracePt t="99382" x="7680325" y="3419475"/>
          <p14:tracePt t="99399" x="7205663" y="3251200"/>
          <p14:tracePt t="99416" x="6894513" y="3197225"/>
          <p14:tracePt t="99432" x="6572250" y="3125788"/>
          <p14:tracePt t="99448" x="6232525" y="3062288"/>
          <p14:tracePt t="99465" x="5919788" y="3027363"/>
          <p14:tracePt t="99482" x="5581650" y="2973388"/>
          <p14:tracePt t="99498" x="5367338" y="2973388"/>
          <p14:tracePt t="99516" x="5170488" y="2973388"/>
          <p14:tracePt t="99532" x="5054600" y="2973388"/>
          <p14:tracePt t="99548" x="4991100" y="2973388"/>
          <p14:tracePt t="99565" x="4946650" y="2973388"/>
          <p14:tracePt t="99582" x="4911725" y="2982913"/>
          <p14:tracePt t="99599" x="4875213" y="2982913"/>
          <p14:tracePt t="99615" x="4840288" y="2990850"/>
          <p14:tracePt t="99632" x="4759325" y="3009900"/>
          <p14:tracePt t="99648" x="4670425" y="3036888"/>
          <p14:tracePt t="99665" x="4572000" y="3089275"/>
          <p14:tracePt t="99682" x="4518025" y="3125788"/>
          <p14:tracePt t="99698" x="4483100" y="3179763"/>
          <p14:tracePt t="99715" x="4465638" y="3232150"/>
          <p14:tracePt t="99732" x="4465638" y="3276600"/>
          <p14:tracePt t="99749" x="4465638" y="3330575"/>
          <p14:tracePt t="99765" x="4465638" y="3384550"/>
          <p14:tracePt t="99782" x="4483100" y="3446463"/>
          <p14:tracePt t="99799" x="4554538" y="3544888"/>
          <p14:tracePt t="99815" x="4589463" y="3581400"/>
          <p14:tracePt t="99832" x="4616450" y="3625850"/>
          <p14:tracePt t="99848" x="4633913" y="3670300"/>
          <p14:tracePt t="99865" x="4643438" y="3714750"/>
          <p14:tracePt t="99882" x="4660900" y="3776663"/>
          <p14:tracePt t="99898" x="4660900" y="3867150"/>
          <p14:tracePt t="99915" x="4660900" y="3946525"/>
          <p14:tracePt t="99932" x="4660900" y="4071938"/>
          <p14:tracePt t="99948" x="4660900" y="4214813"/>
          <p14:tracePt t="99965" x="4660900" y="4313238"/>
          <p14:tracePt t="99982" x="4660900" y="4394200"/>
          <p14:tracePt t="99998" x="4660900" y="4411663"/>
          <p14:tracePt t="100015" x="4660900" y="4429125"/>
          <p14:tracePt t="100039" x="4670425" y="4438650"/>
          <p14:tracePt t="100103" x="4679950" y="4438650"/>
          <p14:tracePt t="100119" x="4687888" y="4438650"/>
          <p14:tracePt t="100135" x="4714875" y="4438650"/>
          <p14:tracePt t="100143" x="4732338" y="4438650"/>
          <p14:tracePt t="100151" x="4759325" y="4438650"/>
          <p14:tracePt t="100165" x="4795838" y="4438650"/>
          <p14:tracePt t="100182" x="4884738" y="4446588"/>
          <p14:tracePt t="100198" x="5010150" y="4446588"/>
          <p14:tracePt t="100215" x="5241925" y="4491038"/>
          <p14:tracePt t="100232" x="5367338" y="4527550"/>
          <p14:tracePt t="100249" x="5491163" y="4554538"/>
          <p14:tracePt t="100265" x="5537200" y="4581525"/>
          <p14:tracePt t="100282" x="5581650" y="4589463"/>
          <p14:tracePt t="100431" x="5589588" y="4589463"/>
          <p14:tracePt t="100543" x="5581650" y="4589463"/>
          <p14:tracePt t="100551" x="5545138" y="4589463"/>
          <p14:tracePt t="100559" x="5500688" y="4589463"/>
          <p14:tracePt t="100567" x="5446713" y="4589463"/>
          <p14:tracePt t="100582" x="5357813" y="4589463"/>
          <p14:tracePt t="100599" x="5072063" y="4589463"/>
          <p14:tracePt t="100616" x="4902200" y="4589463"/>
          <p14:tracePt t="100632" x="4840288" y="4589463"/>
          <p14:tracePt t="100649" x="4759325" y="4545013"/>
          <p14:tracePt t="100665" x="4643438" y="4500563"/>
          <p14:tracePt t="100682" x="4510088" y="4473575"/>
          <p14:tracePt t="100698" x="4402138" y="4473575"/>
          <p14:tracePt t="100715" x="4295775" y="4456113"/>
          <p14:tracePt t="100732" x="4214813" y="4429125"/>
          <p14:tracePt t="100748" x="4170363" y="4429125"/>
          <p14:tracePt t="100765" x="4143375" y="4419600"/>
          <p14:tracePt t="100919" x="4133850" y="4411663"/>
          <p14:tracePt t="100983" x="4125913" y="4402138"/>
          <p14:tracePt t="100991" x="4116388" y="4394200"/>
          <p14:tracePt t="101015" x="4098925" y="4384675"/>
          <p14:tracePt t="101063" x="4089400" y="4384675"/>
          <p14:tracePt t="101071" x="4071938" y="4384675"/>
          <p14:tracePt t="101095" x="4062413" y="4384675"/>
          <p14:tracePt t="101103" x="4054475" y="4384675"/>
          <p14:tracePt t="101115" x="4044950" y="4384675"/>
          <p14:tracePt t="101132" x="4010025" y="4384675"/>
          <p14:tracePt t="101148" x="3965575" y="4384675"/>
          <p14:tracePt t="101165" x="3946525" y="4367213"/>
          <p14:tracePt t="101182" x="3911600" y="4367213"/>
          <p14:tracePt t="101199" x="3894138" y="4367213"/>
          <p14:tracePt t="101215" x="3840163" y="4367213"/>
          <p14:tracePt t="101232" x="3795713" y="4367213"/>
          <p14:tracePt t="101249" x="3751263" y="4367213"/>
          <p14:tracePt t="101265" x="3687763" y="4367213"/>
          <p14:tracePt t="101282" x="3643313" y="4367213"/>
          <p14:tracePt t="101298" x="3562350" y="4357688"/>
          <p14:tracePt t="101315" x="3473450" y="4340225"/>
          <p14:tracePt t="101332" x="3394075" y="4340225"/>
          <p14:tracePt t="101348" x="3286125" y="4340225"/>
          <p14:tracePt t="101365" x="3214688" y="4340225"/>
          <p14:tracePt t="101382" x="3160713" y="4340225"/>
          <p14:tracePt t="101399" x="3125788" y="4340225"/>
          <p14:tracePt t="101416" x="3098800" y="4340225"/>
          <p14:tracePt t="101433" x="3089275" y="4340225"/>
          <p14:tracePt t="101551" x="3071813" y="4340225"/>
          <p14:tracePt t="101575" x="3062288" y="4340225"/>
          <p14:tracePt t="101591" x="3054350" y="4348163"/>
          <p14:tracePt t="101615" x="3044825" y="4357688"/>
          <p14:tracePt t="101623" x="3027363" y="4367213"/>
          <p14:tracePt t="101633" x="3027363" y="4375150"/>
          <p14:tracePt t="101649" x="3009900" y="4411663"/>
          <p14:tracePt t="101665" x="3000375" y="4438650"/>
          <p14:tracePt t="101682" x="3000375" y="4473575"/>
          <p14:tracePt t="101698" x="3000375" y="4491038"/>
          <p14:tracePt t="101732" x="3000375" y="4518025"/>
          <p14:tracePt t="101759" x="3000375" y="4527550"/>
          <p14:tracePt t="101831" x="2982913" y="4537075"/>
          <p14:tracePt t="101855" x="2982913" y="4545013"/>
          <p14:tracePt t="101895" x="2982913" y="4562475"/>
          <p14:tracePt t="101919" x="2982913" y="4581525"/>
          <p14:tracePt t="101943" x="2982913" y="4589463"/>
          <p14:tracePt t="101959" x="2973388" y="4625975"/>
          <p14:tracePt t="101975" x="2973388" y="4633913"/>
          <p14:tracePt t="101983" x="2973388" y="4643438"/>
          <p14:tracePt t="101999" x="2973388" y="4652963"/>
          <p14:tracePt t="102007" x="2973388" y="4687888"/>
          <p14:tracePt t="102016" x="2973388" y="4697413"/>
          <p14:tracePt t="102032" x="2955925" y="4732338"/>
          <p14:tracePt t="102048" x="2955925" y="4751388"/>
          <p14:tracePt t="102065" x="2955925" y="4795838"/>
          <p14:tracePt t="102082" x="2946400" y="4813300"/>
          <p14:tracePt t="102098" x="2946400" y="4840288"/>
          <p14:tracePt t="102115" x="2946400" y="4848225"/>
          <p14:tracePt t="102148" x="2946400" y="4857750"/>
          <p14:tracePt t="102165" x="2946400" y="4867275"/>
          <p14:tracePt t="102182" x="2946400" y="4884738"/>
          <p14:tracePt t="102198" x="2946400" y="4902200"/>
          <p14:tracePt t="102215" x="2946400" y="4911725"/>
          <p14:tracePt t="102232" x="2946400" y="4938713"/>
          <p14:tracePt t="102248" x="2946400" y="4946650"/>
          <p14:tracePt t="102265" x="2946400" y="4973638"/>
          <p14:tracePt t="102298" x="2946400" y="4991100"/>
          <p14:tracePt t="102315" x="2946400" y="5000625"/>
          <p14:tracePt t="102447" x="2946400" y="5010150"/>
          <p14:tracePt t="102479" x="2946400" y="5027613"/>
          <p14:tracePt t="102511" x="2946400" y="5054600"/>
          <p14:tracePt t="102536" x="2946400" y="5072063"/>
          <p14:tracePt t="102551" x="2955925" y="5081588"/>
          <p14:tracePt t="102799" x="2965450" y="5089525"/>
          <p14:tracePt t="102807" x="2990850" y="5108575"/>
          <p14:tracePt t="102816" x="3009900" y="5108575"/>
          <p14:tracePt t="102832" x="3062288" y="5126038"/>
          <p14:tracePt t="102848" x="3108325" y="5133975"/>
          <p14:tracePt t="102865" x="3187700" y="5153025"/>
          <p14:tracePt t="102882" x="3251200" y="5170488"/>
          <p14:tracePt t="102898" x="3340100" y="5214938"/>
          <p14:tracePt t="102916" x="3473450" y="5241925"/>
          <p14:tracePt t="102932" x="3608388" y="5276850"/>
          <p14:tracePt t="102948" x="3732213" y="5286375"/>
          <p14:tracePt t="102965" x="3822700" y="5286375"/>
          <p14:tracePt t="102982" x="3938588" y="5322888"/>
          <p14:tracePt t="102998" x="4017963" y="5322888"/>
          <p14:tracePt t="103015" x="4143375" y="5322888"/>
          <p14:tracePt t="103032" x="4241800" y="5330825"/>
          <p14:tracePt t="103048" x="4330700" y="5330825"/>
          <p14:tracePt t="103065" x="4394200" y="5348288"/>
          <p14:tracePt t="103081" x="4411663" y="5348288"/>
          <p14:tracePt t="103098" x="4419600" y="5348288"/>
          <p14:tracePt t="103115" x="4446588" y="5348288"/>
          <p14:tracePt t="103159" x="4456113" y="5348288"/>
          <p14:tracePt t="103175" x="4465638" y="5348288"/>
          <p14:tracePt t="103191" x="4483100" y="5340350"/>
          <p14:tracePt t="103200" x="4510088" y="5313363"/>
          <p14:tracePt t="103216" x="4527550" y="5268913"/>
          <p14:tracePt t="103232" x="4554538" y="5170488"/>
          <p14:tracePt t="103248" x="4554538" y="5081588"/>
          <p14:tracePt t="103265" x="4581525" y="4983163"/>
          <p14:tracePt t="103281" x="4581525" y="4911725"/>
          <p14:tracePt t="103298" x="4581525" y="4857750"/>
          <p14:tracePt t="103315" x="4581525" y="4822825"/>
          <p14:tracePt t="103332" x="4581525" y="4795838"/>
          <p14:tracePt t="103348" x="4581525" y="4751388"/>
          <p14:tracePt t="103365" x="4581525" y="4705350"/>
          <p14:tracePt t="103382" x="4589463" y="4643438"/>
          <p14:tracePt t="103399" x="4608513" y="4572000"/>
          <p14:tracePt t="103416" x="4608513" y="4527550"/>
          <p14:tracePt t="103432" x="4608513" y="4510088"/>
          <p14:tracePt t="103448" x="4608513" y="4473575"/>
          <p14:tracePt t="103465" x="4598988" y="4456113"/>
          <p14:tracePt t="103482" x="4589463" y="4446588"/>
          <p14:tracePt t="103498" x="4572000" y="4411663"/>
          <p14:tracePt t="103532" x="4562475" y="4402138"/>
          <p14:tracePt t="103548" x="4537075" y="4394200"/>
          <p14:tracePt t="103565" x="4518025" y="4375150"/>
          <p14:tracePt t="103582" x="4491038" y="4367213"/>
          <p14:tracePt t="103599" x="4473575" y="4367213"/>
          <p14:tracePt t="103615" x="4465638" y="4357688"/>
          <p14:tracePt t="103632" x="4419600" y="4357688"/>
          <p14:tracePt t="103648" x="4367213" y="4357688"/>
          <p14:tracePt t="103665" x="4322763" y="4348163"/>
          <p14:tracePt t="103682" x="4259263" y="4348163"/>
          <p14:tracePt t="103698" x="4214813" y="4348163"/>
          <p14:tracePt t="103715" x="4108450" y="4348163"/>
          <p14:tracePt t="103732" x="3911600" y="4348163"/>
          <p14:tracePt t="103748" x="3741738" y="4348163"/>
          <p14:tracePt t="103765" x="3544888" y="4348163"/>
          <p14:tracePt t="103782" x="3348038" y="4330700"/>
          <p14:tracePt t="103799" x="3214688" y="4295775"/>
          <p14:tracePt t="103816" x="3098800" y="4286250"/>
          <p14:tracePt t="103832" x="3062288" y="4268788"/>
          <p14:tracePt t="103848" x="3044825" y="4268788"/>
          <p14:tracePt t="103865" x="3009900" y="4268788"/>
          <p14:tracePt t="103882" x="2990850" y="4268788"/>
          <p14:tracePt t="103898" x="2965450" y="4268788"/>
          <p14:tracePt t="103932" x="2955925" y="4268788"/>
          <p14:tracePt t="103948" x="2946400" y="4268788"/>
          <p14:tracePt t="103983" x="2938463" y="4268788"/>
          <p14:tracePt t="104007" x="2911475" y="4268788"/>
          <p14:tracePt t="104015" x="2901950" y="4268788"/>
          <p14:tracePt t="104023" x="2894013" y="4268788"/>
          <p14:tracePt t="104033" x="2884488" y="4268788"/>
          <p14:tracePt t="104048" x="2840038" y="4286250"/>
          <p14:tracePt t="104065" x="2830513" y="4295775"/>
          <p14:tracePt t="104081" x="2822575" y="4313238"/>
          <p14:tracePt t="104098" x="2822575" y="4330700"/>
          <p14:tracePt t="104131" x="2822575" y="4348163"/>
          <p14:tracePt t="104207" x="2822575" y="4357688"/>
          <p14:tracePt t="104239" x="2822575" y="4375150"/>
          <p14:tracePt t="104255" x="2822575" y="4384675"/>
          <p14:tracePt t="104263" x="2822575" y="4394200"/>
          <p14:tracePt t="104271" x="2822575" y="4411663"/>
          <p14:tracePt t="104281" x="2822575" y="4429125"/>
          <p14:tracePt t="104298" x="2822575" y="4446588"/>
          <p14:tracePt t="104315" x="2847975" y="4510088"/>
          <p14:tracePt t="104332" x="2847975" y="4518025"/>
          <p14:tracePt t="104348" x="2847975" y="4581525"/>
          <p14:tracePt t="104365" x="2847975" y="4625975"/>
          <p14:tracePt t="104381" x="2847975" y="4679950"/>
          <p14:tracePt t="104398" x="2847975" y="4724400"/>
          <p14:tracePt t="104416" x="2847975" y="4813300"/>
          <p14:tracePt t="104432" x="2847975" y="4875213"/>
          <p14:tracePt t="104448" x="2847975" y="4929188"/>
          <p14:tracePt t="104465" x="2857500" y="4991100"/>
          <p14:tracePt t="104482" x="2874963" y="5037138"/>
          <p14:tracePt t="104498" x="2884488" y="5062538"/>
          <p14:tracePt t="104515" x="2884488" y="5089525"/>
          <p14:tracePt t="104532" x="2919413" y="5116513"/>
          <p14:tracePt t="104548" x="2938463" y="5153025"/>
          <p14:tracePt t="104565" x="2965450" y="5197475"/>
          <p14:tracePt t="104582" x="2973388" y="5205413"/>
          <p14:tracePt t="104599" x="3000375" y="5224463"/>
          <p14:tracePt t="104615" x="3027363" y="5259388"/>
          <p14:tracePt t="104632" x="3036888" y="5268913"/>
          <p14:tracePt t="104648" x="3044825" y="5276850"/>
          <p14:tracePt t="104665" x="3062288" y="5286375"/>
          <p14:tracePt t="104681" x="3089275" y="5286375"/>
          <p14:tracePt t="104698" x="3133725" y="5286375"/>
          <p14:tracePt t="104715" x="3197225" y="5286375"/>
          <p14:tracePt t="104732" x="3259138" y="5286375"/>
          <p14:tracePt t="104748" x="3340100" y="5259388"/>
          <p14:tracePt t="104765" x="3446463" y="5259388"/>
          <p14:tracePt t="104782" x="3608388" y="5241925"/>
          <p14:tracePt t="104799" x="3759200" y="5224463"/>
          <p14:tracePt t="104815" x="4010025" y="5224463"/>
          <p14:tracePt t="104832" x="4197350" y="5224463"/>
          <p14:tracePt t="104848" x="4348163" y="5224463"/>
          <p14:tracePt t="104865" x="4429125" y="5214938"/>
          <p14:tracePt t="104882" x="4483100" y="5197475"/>
          <p14:tracePt t="104898" x="4500563" y="5187950"/>
          <p14:tracePt t="104932" x="4510088" y="5180013"/>
          <p14:tracePt t="104951" x="4518025" y="5170488"/>
          <p14:tracePt t="104967" x="4527550" y="5160963"/>
          <p14:tracePt t="104981" x="4537075" y="5153025"/>
          <p14:tracePt t="104998" x="4554538" y="5126038"/>
          <p14:tracePt t="105015" x="4589463" y="5072063"/>
          <p14:tracePt t="105032" x="4608513" y="5018088"/>
          <p14:tracePt t="105049" x="4608513" y="4973638"/>
          <p14:tracePt t="105065" x="4608513" y="4875213"/>
          <p14:tracePt t="105082" x="4608513" y="4786313"/>
          <p14:tracePt t="105098" x="4608513" y="4714875"/>
          <p14:tracePt t="105115" x="4608513" y="4679950"/>
          <p14:tracePt t="105132" x="4598988" y="4660900"/>
          <p14:tracePt t="105148" x="4598988" y="4616450"/>
          <p14:tracePt t="105165" x="4589463" y="4589463"/>
          <p14:tracePt t="105182" x="4589463" y="4545013"/>
          <p14:tracePt t="105198" x="4589463" y="4537075"/>
          <p14:tracePt t="105215" x="4581525" y="4518025"/>
          <p14:tracePt t="105279" x="4572000" y="4510088"/>
          <p14:tracePt t="105287" x="4545013" y="4491038"/>
          <p14:tracePt t="105298" x="4527550" y="4473575"/>
          <p14:tracePt t="105315" x="4483100" y="4446588"/>
          <p14:tracePt t="105332" x="4446588" y="4411663"/>
          <p14:tracePt t="105348" x="4384675" y="4375150"/>
          <p14:tracePt t="105365" x="4303713" y="4340225"/>
          <p14:tracePt t="105382" x="4232275" y="4313238"/>
          <p14:tracePt t="105398" x="4143375" y="4295775"/>
          <p14:tracePt t="105415" x="3983038" y="4295775"/>
          <p14:tracePt t="105432" x="3875088" y="4295775"/>
          <p14:tracePt t="105449" x="3786188" y="4295775"/>
          <p14:tracePt t="105465" x="3687763" y="4295775"/>
          <p14:tracePt t="105482" x="3598863" y="4295775"/>
          <p14:tracePt t="105498" x="3536950" y="4286250"/>
          <p14:tracePt t="105515" x="3500438" y="4286250"/>
          <p14:tracePt t="105531" x="3473450" y="4268788"/>
          <p14:tracePt t="105548" x="3455988" y="4268788"/>
          <p14:tracePt t="105565" x="3411538" y="4268788"/>
          <p14:tracePt t="105582" x="3367088" y="4268788"/>
          <p14:tracePt t="105599" x="3330575" y="4268788"/>
          <p14:tracePt t="105615" x="3232150" y="4268788"/>
          <p14:tracePt t="105632" x="3187700" y="4268788"/>
          <p14:tracePt t="105649" x="3125788" y="4268788"/>
          <p14:tracePt t="105665" x="3108325" y="4268788"/>
          <p14:tracePt t="105682" x="3098800" y="4268788"/>
          <p14:tracePt t="105698" x="3062288" y="4276725"/>
          <p14:tracePt t="105731" x="3036888" y="4295775"/>
          <p14:tracePt t="105748" x="3027363" y="4303713"/>
          <p14:tracePt t="105782" x="3017838" y="4313238"/>
          <p14:tracePt t="105800" x="3009900" y="4322763"/>
          <p14:tracePt t="105823" x="3000375" y="4340225"/>
          <p14:tracePt t="105839" x="3000375" y="4348163"/>
          <p14:tracePt t="105855" x="3000375" y="4357688"/>
          <p14:tracePt t="105865" x="2990850" y="4394200"/>
          <p14:tracePt t="105882" x="2990850" y="4411663"/>
          <p14:tracePt t="105898" x="2973388" y="4456113"/>
          <p14:tracePt t="105915" x="2973388" y="4518025"/>
          <p14:tracePt t="105931" x="2973388" y="4589463"/>
          <p14:tracePt t="105948" x="2973388" y="4670425"/>
          <p14:tracePt t="105965" x="2973388" y="4776788"/>
          <p14:tracePt t="105982" x="2973388" y="4857750"/>
          <p14:tracePt t="105998" x="2973388" y="4956175"/>
          <p14:tracePt t="106015" x="2973388" y="5045075"/>
          <p14:tracePt t="106032" x="2973388" y="5108575"/>
          <p14:tracePt t="106048" x="2973388" y="5153025"/>
          <p14:tracePt t="106065" x="2973388" y="5170488"/>
          <p14:tracePt t="106082" x="2973388" y="5205413"/>
          <p14:tracePt t="106098" x="2973388" y="5214938"/>
          <p14:tracePt t="106132" x="2973388" y="5224463"/>
          <p14:tracePt t="106148" x="2973388" y="5241925"/>
          <p14:tracePt t="106247" x="2973388" y="5251450"/>
          <p14:tracePt t="106287" x="2990850" y="5251450"/>
          <p14:tracePt t="106295" x="3000375" y="5251450"/>
          <p14:tracePt t="106311" x="3009900" y="5251450"/>
          <p14:tracePt t="106319" x="3044825" y="5251450"/>
          <p14:tracePt t="106331" x="3054350" y="5251450"/>
          <p14:tracePt t="106348" x="3125788" y="5241925"/>
          <p14:tracePt t="106365" x="3187700" y="5241925"/>
          <p14:tracePt t="106381" x="3295650" y="5224463"/>
          <p14:tracePt t="106399" x="3402013" y="5197475"/>
          <p14:tracePt t="106415" x="3625850" y="5197475"/>
          <p14:tracePt t="106432" x="3822700" y="5197475"/>
          <p14:tracePt t="106448" x="4010025" y="5197475"/>
          <p14:tracePt t="106465" x="4232275" y="5205413"/>
          <p14:tracePt t="106481" x="4411663" y="5224463"/>
          <p14:tracePt t="106498" x="4537075" y="5232400"/>
          <p14:tracePt t="106515" x="4616450" y="5232400"/>
          <p14:tracePt t="106531" x="4660900" y="5232400"/>
          <p14:tracePt t="106549" x="4679950" y="5232400"/>
          <p14:tracePt t="106565" x="4687888" y="5232400"/>
          <p14:tracePt t="106581" x="4687888" y="5224463"/>
          <p14:tracePt t="106598" x="4697413" y="5214938"/>
          <p14:tracePt t="106615" x="4697413" y="5187950"/>
          <p14:tracePt t="106632" x="4697413" y="5160963"/>
          <p14:tracePt t="106648" x="4697413" y="5143500"/>
          <p14:tracePt t="106665" x="4697413" y="5099050"/>
          <p14:tracePt t="106681" x="4697413" y="5062538"/>
          <p14:tracePt t="106698" x="4697413" y="5000625"/>
          <p14:tracePt t="106715" x="4697413" y="4965700"/>
          <p14:tracePt t="106732" x="4697413" y="4919663"/>
          <p14:tracePt t="106748" x="4670425" y="4894263"/>
          <p14:tracePt t="106765" x="4660900" y="4857750"/>
          <p14:tracePt t="106781" x="4660900" y="4840288"/>
          <p14:tracePt t="106798" x="4660900" y="4822825"/>
          <p14:tracePt t="106815" x="4660900" y="4813300"/>
          <p14:tracePt t="106832" x="4652963" y="4803775"/>
          <p14:tracePt t="106865" x="4652963" y="4786313"/>
          <p14:tracePt t="107319" x="4643438" y="4776788"/>
          <p14:tracePt t="107415" x="4633913" y="4776788"/>
          <p14:tracePt t="107431" x="4625975" y="4759325"/>
          <p14:tracePt t="107448" x="4608513" y="4741863"/>
          <p14:tracePt t="107455" x="4608513" y="4732338"/>
          <p14:tracePt t="107465" x="4598988" y="4705350"/>
          <p14:tracePt t="107481" x="4589463" y="4670425"/>
          <p14:tracePt t="107498" x="4545013" y="4616450"/>
          <p14:tracePt t="107515" x="4483100" y="4537075"/>
          <p14:tracePt t="107531" x="4411663" y="4438650"/>
          <p14:tracePt t="107548" x="4303713" y="4419600"/>
          <p14:tracePt t="107565" x="4251325" y="4419600"/>
          <p14:tracePt t="107727" x="4232275" y="4402138"/>
          <p14:tracePt t="107735" x="4214813" y="4375150"/>
          <p14:tracePt t="107743" x="4205288" y="4303713"/>
          <p14:tracePt t="107751" x="4170363" y="4197350"/>
          <p14:tracePt t="107765" x="4116388" y="4054475"/>
          <p14:tracePt t="107781" x="3938588" y="3741738"/>
          <p14:tracePt t="107798" x="3724275" y="3348038"/>
          <p14:tracePt t="107815" x="3429000" y="2751138"/>
          <p14:tracePt t="107832" x="3205163" y="2330450"/>
          <p14:tracePt t="107848" x="2938463" y="1919288"/>
          <p14:tracePt t="107865" x="2652713" y="1670050"/>
          <p14:tracePt t="107881" x="2517775" y="1562100"/>
          <p14:tracePt t="107898" x="2438400" y="1482725"/>
          <p14:tracePt t="107915" x="2268538" y="1339850"/>
          <p14:tracePt t="107931" x="2081213" y="1214438"/>
          <p14:tracePt t="107948" x="1928813" y="1108075"/>
          <p14:tracePt t="107965" x="1822450" y="1009650"/>
          <p14:tracePt t="107982" x="1670050" y="874713"/>
          <p14:tracePt t="107998" x="1455738" y="679450"/>
          <p14:tracePt t="108015" x="1214438" y="473075"/>
          <p14:tracePt t="109543" x="1536700" y="36513"/>
          <p14:tracePt t="109551" x="1544638" y="36513"/>
          <p14:tracePt t="109559" x="1554163" y="36513"/>
          <p14:tracePt t="109567" x="1581150" y="36513"/>
          <p14:tracePt t="109581" x="1633538" y="36513"/>
          <p14:tracePt t="109598" x="1751013" y="61913"/>
          <p14:tracePt t="109615" x="1973263" y="187325"/>
          <p14:tracePt t="109632" x="2116138" y="250825"/>
          <p14:tracePt t="109648" x="2251075" y="303213"/>
          <p14:tracePt t="109665" x="2312988" y="339725"/>
          <p14:tracePt t="109682" x="2374900" y="366713"/>
          <p14:tracePt t="109698" x="2428875" y="401638"/>
          <p14:tracePt t="109715" x="2438400" y="411163"/>
          <p14:tracePt t="109731" x="2465388" y="419100"/>
          <p14:tracePt t="109748" x="2490788" y="428625"/>
          <p14:tracePt t="109765" x="2500313" y="446088"/>
          <p14:tracePt t="109781" x="2509838" y="446088"/>
          <p14:tracePt t="110023" x="2517775" y="446088"/>
          <p14:tracePt t="110031" x="2544763" y="446088"/>
          <p14:tracePt t="110039" x="2562225" y="446088"/>
          <p14:tracePt t="110071" x="2571750" y="455613"/>
          <p14:tracePt t="110119" x="2571750" y="465138"/>
          <p14:tracePt t="110127" x="2571750" y="473075"/>
          <p14:tracePt t="110167" x="2571750" y="482600"/>
          <p14:tracePt t="110175" x="2562225" y="490538"/>
          <p14:tracePt t="110295" x="2554288" y="500063"/>
          <p14:tracePt t="110319" x="2544763" y="517525"/>
          <p14:tracePt t="110351" x="2536825" y="517525"/>
          <p14:tracePt t="110423" x="2527300" y="517525"/>
          <p14:tracePt t="110471" x="2509838" y="527050"/>
          <p14:tracePt t="110479" x="2509838" y="536575"/>
          <p14:tracePt t="110559" x="2500313" y="544513"/>
          <p14:tracePt t="110687" x="2490788" y="544513"/>
          <p14:tracePt t="110823" x="2482850" y="544513"/>
          <p14:tracePt t="110863" x="2473325" y="544513"/>
          <p14:tracePt t="111103" x="2465388" y="544513"/>
          <p14:tracePt t="111175" x="2455863" y="554038"/>
          <p14:tracePt t="111367" x="2438400" y="554038"/>
          <p14:tracePt t="111543" x="2428875" y="554038"/>
          <p14:tracePt t="111831" x="2419350" y="554038"/>
          <p14:tracePt t="111848" x="2411413" y="561975"/>
          <p14:tracePt t="111903" x="2438400" y="561975"/>
          <p14:tracePt t="111911" x="2509838" y="561975"/>
          <p14:tracePt t="111919" x="2589213" y="544513"/>
          <p14:tracePt t="111931" x="2598738" y="544513"/>
          <p14:tracePt t="111948" x="2697163" y="527050"/>
          <p14:tracePt t="111965" x="2786063" y="527050"/>
          <p14:tracePt t="111981" x="2901950" y="517525"/>
          <p14:tracePt t="111998" x="2919413" y="500063"/>
          <p14:tracePt t="113711" x="2928938" y="500063"/>
          <p14:tracePt t="113719" x="2928938" y="509588"/>
          <p14:tracePt t="113735" x="2928938" y="527050"/>
          <p14:tracePt t="113775" x="2919413" y="536575"/>
          <p14:tracePt t="114055" x="2911475" y="544513"/>
          <p14:tracePt t="114271" x="2901950" y="544513"/>
          <p14:tracePt t="114279" x="2840038" y="544513"/>
          <p14:tracePt t="114287" x="2687638" y="500063"/>
          <p14:tracePt t="114298" x="2465388" y="419100"/>
          <p14:tracePt t="114314" x="1946275" y="268288"/>
          <p14:tracePt t="114331" x="1374775" y="204788"/>
          <p14:tracePt t="115480" x="1401763" y="53975"/>
          <p14:tracePt t="115519" x="1411288" y="36513"/>
          <p14:tracePt t="115535" x="1419225" y="36513"/>
          <p14:tracePt t="115543" x="1446213" y="36513"/>
          <p14:tracePt t="115551" x="1465263" y="36513"/>
          <p14:tracePt t="115564" x="1500188" y="36513"/>
          <p14:tracePt t="115581" x="1581150" y="44450"/>
          <p14:tracePt t="115598" x="1660525" y="71438"/>
          <p14:tracePt t="115615" x="1704975" y="71438"/>
          <p14:tracePt t="115631" x="1768475" y="71438"/>
          <p14:tracePt t="115648" x="1776413" y="71438"/>
          <p14:tracePt t="115727" x="1803400" y="80963"/>
          <p14:tracePt t="115735" x="1822450" y="107950"/>
          <p14:tracePt t="115743" x="1839913" y="115888"/>
          <p14:tracePt t="115751" x="1847850" y="125413"/>
          <p14:tracePt t="115764" x="1866900" y="160338"/>
          <p14:tracePt t="115781" x="1911350" y="223838"/>
          <p14:tracePt t="115798" x="1919288" y="276225"/>
          <p14:tracePt t="115815" x="1973263" y="411163"/>
          <p14:tracePt t="115832" x="2027238" y="544513"/>
          <p14:tracePt t="115848" x="2054225" y="679450"/>
          <p14:tracePt t="115864" x="2071688" y="830263"/>
          <p14:tracePt t="115881" x="2071688" y="955675"/>
          <p14:tracePt t="115898" x="2071688" y="1054100"/>
          <p14:tracePt t="115914" x="2062163" y="1179513"/>
          <p14:tracePt t="115931" x="2017713" y="132238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7039"/>
            <a:ext cx="8001000" cy="571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85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464"/>
    </mc:Choice>
    <mc:Fallback xmlns="">
      <p:transition spd="slow" advTm="1414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72" x="1419225" y="4929188"/>
          <p14:tracePt t="4568" x="1419225" y="4919663"/>
          <p14:tracePt t="4576" x="1438275" y="4919663"/>
          <p14:tracePt t="4586" x="1482725" y="4902200"/>
          <p14:tracePt t="4602" x="1554163" y="4894263"/>
          <p14:tracePt t="4619" x="1670050" y="4830763"/>
          <p14:tracePt t="4636" x="1768475" y="4776788"/>
          <p14:tracePt t="4652" x="1893888" y="4714875"/>
          <p14:tracePt t="4669" x="2009775" y="4625975"/>
          <p14:tracePt t="4686" x="2125663" y="4483100"/>
          <p14:tracePt t="4702" x="2214563" y="4375150"/>
          <p14:tracePt t="4719" x="2276475" y="4313238"/>
          <p14:tracePt t="4736" x="2303463" y="4276725"/>
          <p14:tracePt t="4753" x="2401888" y="4232275"/>
          <p14:tracePt t="4769" x="2401888" y="4205288"/>
          <p14:tracePt t="4856" x="2401888" y="4179888"/>
          <p14:tracePt t="4864" x="2401888" y="4143375"/>
          <p14:tracePt t="4872" x="2401888" y="4089400"/>
          <p14:tracePt t="4885" x="2401888" y="4071938"/>
          <p14:tracePt t="4902" x="2393950" y="4017963"/>
          <p14:tracePt t="4919" x="2357438" y="3956050"/>
          <p14:tracePt t="4936" x="2357438" y="3830638"/>
          <p14:tracePt t="4953" x="2347913" y="3714750"/>
          <p14:tracePt t="4969" x="2330450" y="3670300"/>
          <p14:tracePt t="4986" x="2268538" y="3517900"/>
          <p14:tracePt t="5002" x="2205038" y="3330575"/>
          <p14:tracePt t="5019" x="2205038" y="3205163"/>
          <p14:tracePt t="5036" x="2205038" y="3143250"/>
          <p14:tracePt t="5052" x="2205038" y="3116263"/>
          <p14:tracePt t="5069" x="2224088" y="3081338"/>
          <p14:tracePt t="5086" x="2241550" y="3017838"/>
          <p14:tracePt t="5102" x="2259013" y="3000375"/>
          <p14:tracePt t="5119" x="2295525" y="2965450"/>
          <p14:tracePt t="5120" x="2322513" y="2919413"/>
          <p14:tracePt t="5136" x="2330450" y="2911475"/>
          <p14:tracePt t="5152" x="2339975" y="2911475"/>
          <p14:tracePt t="5256" x="2330450" y="2911475"/>
          <p14:tracePt t="5264" x="2312988" y="2928938"/>
          <p14:tracePt t="5352" x="2286000" y="2928938"/>
          <p14:tracePt t="5360" x="2276475" y="2928938"/>
          <p14:tracePt t="5385" x="2276475" y="2901950"/>
          <p14:tracePt t="5392" x="2286000" y="2813050"/>
          <p14:tracePt t="5402" x="2322513" y="2687638"/>
          <p14:tracePt t="5419" x="2374900" y="2562225"/>
          <p14:tracePt t="5435" x="2455863" y="2446338"/>
          <p14:tracePt t="5452" x="2517775" y="2312988"/>
          <p14:tracePt t="5469" x="2536825" y="2160588"/>
          <p14:tracePt t="5485" x="2536825" y="1990725"/>
          <p14:tracePt t="5502" x="2536825" y="1982788"/>
          <p14:tracePt t="5720" x="2536825" y="1946275"/>
          <p14:tracePt t="5728" x="2517775" y="1928813"/>
          <p14:tracePt t="5744" x="2500313" y="1893888"/>
          <p14:tracePt t="5753" x="2490788" y="1884363"/>
          <p14:tracePt t="5769" x="2482850" y="1839913"/>
          <p14:tracePt t="5786" x="2455863" y="1795463"/>
          <p14:tracePt t="5802" x="2446338" y="1697038"/>
          <p14:tracePt t="5819" x="2419350" y="1608138"/>
          <p14:tracePt t="5835" x="2393950" y="1509713"/>
          <p14:tracePt t="5852" x="2384425" y="1446213"/>
          <p14:tracePt t="5869" x="2384425" y="1438275"/>
          <p14:tracePt t="5902" x="2339975" y="1419225"/>
          <p14:tracePt t="5919" x="2322513" y="1366838"/>
          <p14:tracePt t="5935" x="2312988" y="1276350"/>
          <p14:tracePt t="5953" x="2268538" y="1044575"/>
          <p14:tracePt t="5969" x="2232025" y="893763"/>
          <p14:tracePt t="5986" x="2187575" y="758825"/>
          <p14:tracePt t="6002" x="2160588" y="704850"/>
          <p14:tracePt t="6019" x="2152650" y="652463"/>
          <p14:tracePt t="6035" x="2152650" y="642938"/>
          <p14:tracePt t="6052" x="2152650" y="625475"/>
          <p14:tracePt t="6336" x="2152650" y="615950"/>
          <p14:tracePt t="6496" x="2152650" y="625475"/>
          <p14:tracePt t="6504" x="2152650" y="652463"/>
          <p14:tracePt t="6512" x="2152650" y="660400"/>
          <p14:tracePt t="6520" x="2152650" y="669925"/>
          <p14:tracePt t="6535" x="2152650" y="687388"/>
          <p14:tracePt t="6552" x="2197100" y="723900"/>
          <p14:tracePt t="6569" x="2214563" y="723900"/>
          <p14:tracePt t="6808" x="2214563" y="731838"/>
          <p14:tracePt t="7632" x="2224088" y="731838"/>
          <p14:tracePt t="7640" x="2241550" y="723900"/>
          <p14:tracePt t="7672" x="2251075" y="723900"/>
          <p14:tracePt t="7704" x="2276475" y="723900"/>
          <p14:tracePt t="7712" x="2286000" y="714375"/>
          <p14:tracePt t="7744" x="2295525" y="714375"/>
          <p14:tracePt t="7912" x="2303463" y="714375"/>
          <p14:tracePt t="7920" x="2330450" y="696913"/>
          <p14:tracePt t="7944" x="2347913" y="696913"/>
          <p14:tracePt t="8040" x="2357438" y="696913"/>
          <p14:tracePt t="8048" x="2384425" y="696913"/>
          <p14:tracePt t="8056" x="2393950" y="696913"/>
          <p14:tracePt t="8068" x="2401888" y="696913"/>
          <p14:tracePt t="8085" x="2446338" y="696913"/>
          <p14:tracePt t="8102" x="2465388" y="696913"/>
          <p14:tracePt t="8119" x="2482850" y="714375"/>
          <p14:tracePt t="8135" x="2490788" y="714375"/>
          <p14:tracePt t="8152" x="2500313" y="723900"/>
          <p14:tracePt t="8256" x="2509838" y="723900"/>
          <p14:tracePt t="8264" x="2517775" y="723900"/>
          <p14:tracePt t="8272" x="2536825" y="723900"/>
          <p14:tracePt t="8285" x="2554288" y="723900"/>
          <p14:tracePt t="8302" x="2598738" y="723900"/>
          <p14:tracePt t="8319" x="2625725" y="723900"/>
          <p14:tracePt t="8336" x="2687638" y="723900"/>
          <p14:tracePt t="8352" x="2786063" y="723900"/>
          <p14:tracePt t="8369" x="2830513" y="723900"/>
          <p14:tracePt t="8385" x="2867025" y="723900"/>
          <p14:tracePt t="8402" x="2894013" y="723900"/>
          <p14:tracePt t="8419" x="2938463" y="723900"/>
          <p14:tracePt t="8452" x="2946400" y="723900"/>
          <p14:tracePt t="8469" x="2965450" y="723900"/>
          <p14:tracePt t="8485" x="2973388" y="723900"/>
          <p14:tracePt t="8502" x="2990850" y="723900"/>
          <p14:tracePt t="8592" x="3000375" y="723900"/>
          <p14:tracePt t="8688" x="3009900" y="723900"/>
          <p14:tracePt t="8696" x="3027363" y="723900"/>
          <p14:tracePt t="8712" x="3044825" y="723900"/>
          <p14:tracePt t="8720" x="3054350" y="723900"/>
          <p14:tracePt t="8735" x="3062288" y="723900"/>
          <p14:tracePt t="8752" x="3108325" y="723900"/>
          <p14:tracePt t="8769" x="3116263" y="723900"/>
          <p14:tracePt t="8785" x="3125788" y="723900"/>
          <p14:tracePt t="8818" x="3160713" y="723900"/>
          <p14:tracePt t="8852" x="3170238" y="723900"/>
          <p14:tracePt t="8868" x="3179763" y="723900"/>
          <p14:tracePt t="9272" x="3214688" y="723900"/>
          <p14:tracePt t="9280" x="3286125" y="723900"/>
          <p14:tracePt t="9288" x="3357563" y="723900"/>
          <p14:tracePt t="9302" x="3411538" y="723900"/>
          <p14:tracePt t="9319" x="3562350" y="750888"/>
          <p14:tracePt t="9336" x="3751263" y="822325"/>
          <p14:tracePt t="9352" x="3983038" y="884238"/>
          <p14:tracePt t="9369" x="4081463" y="893763"/>
          <p14:tracePt t="9385" x="4143375" y="911225"/>
          <p14:tracePt t="9402" x="4187825" y="911225"/>
          <p14:tracePt t="9419" x="4197350" y="911225"/>
          <p14:tracePt t="9452" x="4214813" y="911225"/>
          <p14:tracePt t="9468" x="4224338" y="911225"/>
          <p14:tracePt t="9485" x="4241800" y="911225"/>
          <p14:tracePt t="9512" x="4251325" y="911225"/>
          <p14:tracePt t="9536" x="4268788" y="911225"/>
          <p14:tracePt t="9544" x="4276725" y="911225"/>
          <p14:tracePt t="9553" x="4286250" y="911225"/>
          <p14:tracePt t="9585" x="4303713" y="911225"/>
          <p14:tracePt t="9592" x="4322763" y="911225"/>
          <p14:tracePt t="9602" x="4330700" y="901700"/>
          <p14:tracePt t="9619" x="4375150" y="901700"/>
          <p14:tracePt t="9635" x="4411663" y="884238"/>
          <p14:tracePt t="9652" x="4429125" y="884238"/>
          <p14:tracePt t="9669" x="4446588" y="884238"/>
          <p14:tracePt t="9685" x="4456113" y="884238"/>
          <p14:tracePt t="9702" x="4465638" y="884238"/>
          <p14:tracePt t="9976" x="4500563" y="874713"/>
          <p14:tracePt t="9984" x="4572000" y="857250"/>
          <p14:tracePt t="9992" x="4687888" y="857250"/>
          <p14:tracePt t="10002" x="4813300" y="857250"/>
          <p14:tracePt t="10019" x="4902200" y="857250"/>
          <p14:tracePt t="10036" x="4946650" y="857250"/>
          <p14:tracePt t="10052" x="4973638" y="874713"/>
          <p14:tracePt t="10144" x="5000625" y="866775"/>
          <p14:tracePt t="10152" x="5010150" y="857250"/>
          <p14:tracePt t="10160" x="5018088" y="857250"/>
          <p14:tracePt t="10170" x="5027613" y="847725"/>
          <p14:tracePt t="10185" x="5072063" y="830263"/>
          <p14:tracePt t="10202" x="5116513" y="803275"/>
          <p14:tracePt t="10218" x="5160963" y="768350"/>
          <p14:tracePt t="10235" x="5197475" y="750888"/>
          <p14:tracePt t="10252" x="5232400" y="741363"/>
          <p14:tracePt t="10268" x="5241925" y="741363"/>
          <p14:tracePt t="10285" x="5251450" y="741363"/>
          <p14:tracePt t="10302" x="5286375" y="714375"/>
          <p14:tracePt t="10336" x="5295900" y="714375"/>
          <p14:tracePt t="10352" x="5303838" y="714375"/>
          <p14:tracePt t="10376" x="5322888" y="714375"/>
          <p14:tracePt t="10408" x="5340350" y="714375"/>
          <p14:tracePt t="10424" x="5348288" y="714375"/>
          <p14:tracePt t="10440" x="5367338" y="714375"/>
          <p14:tracePt t="10448" x="5394325" y="731838"/>
          <p14:tracePt t="10472" x="5402263" y="741363"/>
          <p14:tracePt t="10496" x="5411788" y="741363"/>
          <p14:tracePt t="10520" x="5438775" y="741363"/>
          <p14:tracePt t="10536" x="5446713" y="741363"/>
          <p14:tracePt t="10553" x="5456238" y="741363"/>
          <p14:tracePt t="10560" x="5465763" y="741363"/>
          <p14:tracePt t="10576" x="5483225" y="741363"/>
          <p14:tracePt t="10616" x="5500688" y="741363"/>
          <p14:tracePt t="10632" x="5510213" y="741363"/>
          <p14:tracePt t="10648" x="5545138" y="741363"/>
          <p14:tracePt t="10664" x="5554663" y="741363"/>
          <p14:tracePt t="10672" x="5562600" y="741363"/>
          <p14:tracePt t="10685" x="5608638" y="741363"/>
          <p14:tracePt t="10702" x="5670550" y="731838"/>
          <p14:tracePt t="10719" x="5803900" y="704850"/>
          <p14:tracePt t="10735" x="5894388" y="696913"/>
          <p14:tracePt t="10753" x="6027738" y="696913"/>
          <p14:tracePt t="10769" x="6081713" y="696913"/>
          <p14:tracePt t="10785" x="6143625" y="696913"/>
          <p14:tracePt t="10802" x="6224588" y="696913"/>
          <p14:tracePt t="10819" x="6313488" y="696913"/>
          <p14:tracePt t="10835" x="6375400" y="696913"/>
          <p14:tracePt t="10852" x="6438900" y="704850"/>
          <p14:tracePt t="10869" x="6518275" y="723900"/>
          <p14:tracePt t="10885" x="6545263" y="731838"/>
          <p14:tracePt t="10902" x="6581775" y="731838"/>
          <p14:tracePt t="10919" x="6626225" y="758825"/>
          <p14:tracePt t="10935" x="6653213" y="758825"/>
          <p14:tracePt t="10952" x="6688138" y="758825"/>
          <p14:tracePt t="10969" x="6724650" y="758825"/>
          <p14:tracePt t="10985" x="6742113" y="758825"/>
          <p14:tracePt t="11002" x="6786563" y="758825"/>
          <p14:tracePt t="11018" x="6796088" y="758825"/>
          <p14:tracePt t="11035" x="6840538" y="758825"/>
          <p14:tracePt t="11052" x="6858000" y="758825"/>
          <p14:tracePt t="11068" x="6902450" y="758825"/>
          <p14:tracePt t="11085" x="6919913" y="768350"/>
          <p14:tracePt t="11102" x="6938963" y="768350"/>
          <p14:tracePt t="11119" x="6965950" y="768350"/>
          <p14:tracePt t="11169" x="6991350" y="768350"/>
          <p14:tracePt t="11216" x="7000875" y="768350"/>
          <p14:tracePt t="11232" x="7010400" y="768350"/>
          <p14:tracePt t="11248" x="7018338" y="776288"/>
          <p14:tracePt t="11272" x="7045325" y="776288"/>
          <p14:tracePt t="11280" x="7054850" y="776288"/>
          <p14:tracePt t="12240" x="7062788" y="785813"/>
          <p14:tracePt t="12288" x="7062788" y="812800"/>
          <p14:tracePt t="12752" x="7062788" y="822325"/>
          <p14:tracePt t="12776" x="7062788" y="830263"/>
          <p14:tracePt t="12800" x="7062788" y="847725"/>
          <p14:tracePt t="13936" x="7062788" y="874713"/>
          <p14:tracePt t="13952" x="7062788" y="884238"/>
          <p14:tracePt t="13960" x="7054850" y="893763"/>
          <p14:tracePt t="13970" x="7054850" y="901700"/>
          <p14:tracePt t="13986" x="7045325" y="919163"/>
          <p14:tracePt t="14002" x="7027863" y="928688"/>
          <p14:tracePt t="14024" x="7018338" y="938213"/>
          <p14:tracePt t="14035" x="7010400" y="946150"/>
          <p14:tracePt t="14052" x="7000875" y="955675"/>
          <p14:tracePt t="14068" x="6991350" y="965200"/>
          <p14:tracePt t="14085" x="6983413" y="990600"/>
          <p14:tracePt t="14102" x="6956425" y="1000125"/>
          <p14:tracePt t="14119" x="6946900" y="1000125"/>
          <p14:tracePt t="14136" x="6929438" y="1017588"/>
          <p14:tracePt t="14152" x="6902450" y="1017588"/>
          <p14:tracePt t="14169" x="6884988" y="1036638"/>
          <p14:tracePt t="14185" x="6848475" y="1044575"/>
          <p14:tracePt t="14202" x="6840538" y="1044575"/>
          <p14:tracePt t="14218" x="6804025" y="1054100"/>
          <p14:tracePt t="14236" x="6759575" y="1062038"/>
          <p14:tracePt t="14252" x="6670675" y="1081088"/>
          <p14:tracePt t="14268" x="6589713" y="1089025"/>
          <p14:tracePt t="14285" x="6545263" y="1089025"/>
          <p14:tracePt t="14302" x="6527800" y="1098550"/>
          <p14:tracePt t="14318" x="6491288" y="1098550"/>
          <p14:tracePt t="14336" x="6473825" y="1108075"/>
          <p14:tracePt t="14352" x="6384925" y="1160463"/>
          <p14:tracePt t="14369" x="6303963" y="1223963"/>
          <p14:tracePt t="14385" x="6242050" y="1241425"/>
          <p14:tracePt t="14402" x="6197600" y="1276350"/>
          <p14:tracePt t="14419" x="6161088" y="1295400"/>
          <p14:tracePt t="14435" x="6134100" y="1303338"/>
          <p14:tracePt t="14452" x="6116638" y="1312863"/>
          <p14:tracePt t="14468" x="6108700" y="1322388"/>
          <p14:tracePt t="14485" x="6054725" y="1322388"/>
          <p14:tracePt t="14502" x="5919788" y="1339850"/>
          <p14:tracePt t="14518" x="5759450" y="1347788"/>
          <p14:tracePt t="14536" x="5599113" y="1401763"/>
          <p14:tracePt t="14553" x="5367338" y="1411288"/>
          <p14:tracePt t="14569" x="5303838" y="1428750"/>
          <p14:tracePt t="14585" x="5259388" y="1428750"/>
          <p14:tracePt t="14602" x="5251450" y="1428750"/>
          <p14:tracePt t="14618" x="5214938" y="1428750"/>
          <p14:tracePt t="14635" x="5143500" y="1438275"/>
          <p14:tracePt t="14652" x="5062538" y="1438275"/>
          <p14:tracePt t="14668" x="4956175" y="1465263"/>
          <p14:tracePt t="14685" x="4875213" y="1465263"/>
          <p14:tracePt t="14702" x="4768850" y="1465263"/>
          <p14:tracePt t="14718" x="4697413" y="1465263"/>
          <p14:tracePt t="14735" x="4670425" y="1465263"/>
          <p14:tracePt t="14752" x="4643438" y="1465263"/>
          <p14:tracePt t="14816" x="4633913" y="1465263"/>
          <p14:tracePt t="14824" x="4616450" y="1465263"/>
          <p14:tracePt t="14840" x="4572000" y="1455738"/>
          <p14:tracePt t="14851" x="4562475" y="1455738"/>
          <p14:tracePt t="14868" x="4545013" y="1455738"/>
          <p14:tracePt t="14885" x="4518025" y="1438275"/>
          <p14:tracePt t="14918" x="4510088" y="1438275"/>
          <p14:tracePt t="14944" x="4491038" y="1419225"/>
          <p14:tracePt t="14953" x="4483100" y="1419225"/>
          <p14:tracePt t="14969" x="4456113" y="1419225"/>
          <p14:tracePt t="14985" x="4438650" y="1411288"/>
          <p14:tracePt t="15002" x="4419600" y="1401763"/>
          <p14:tracePt t="15018" x="4402138" y="1401763"/>
          <p14:tracePt t="15035" x="4394200" y="1384300"/>
          <p14:tracePt t="15052" x="4375150" y="1366838"/>
          <p14:tracePt t="15128" x="4367213" y="1357313"/>
          <p14:tracePt t="15144" x="4357688" y="1347788"/>
          <p14:tracePt t="15176" x="4348163" y="1339850"/>
          <p14:tracePt t="15440" x="4367213" y="1339850"/>
          <p14:tracePt t="15448" x="4402138" y="1339850"/>
          <p14:tracePt t="15456" x="4429125" y="1339850"/>
          <p14:tracePt t="15468" x="4465638" y="1339850"/>
          <p14:tracePt t="15485" x="4491038" y="1339850"/>
          <p14:tracePt t="15502" x="4537075" y="1339850"/>
          <p14:tracePt t="15518" x="4554538" y="1339850"/>
          <p14:tracePt t="15535" x="4581525" y="1339850"/>
          <p14:tracePt t="15552" x="4652963" y="1339850"/>
          <p14:tracePt t="15569" x="4697413" y="1339850"/>
          <p14:tracePt t="15585" x="4768850" y="1339850"/>
          <p14:tracePt t="15602" x="4830763" y="1339850"/>
          <p14:tracePt t="15618" x="4894263" y="1339850"/>
          <p14:tracePt t="15635" x="4956175" y="1339850"/>
          <p14:tracePt t="15652" x="4983163" y="1339850"/>
          <p14:tracePt t="15668" x="5010150" y="1339850"/>
          <p14:tracePt t="15685" x="5054600" y="1339850"/>
          <p14:tracePt t="15702" x="5099050" y="1312863"/>
          <p14:tracePt t="15718" x="5170488" y="1312863"/>
          <p14:tracePt t="15735" x="5251450" y="1303338"/>
          <p14:tracePt t="15752" x="5384800" y="1303338"/>
          <p14:tracePt t="15769" x="5438775" y="1303338"/>
          <p14:tracePt t="15785" x="5473700" y="1303338"/>
          <p14:tracePt t="15802" x="5483225" y="1303338"/>
          <p14:tracePt t="15835" x="5491163" y="1303338"/>
          <p14:tracePt t="15856" x="5500688" y="1303338"/>
          <p14:tracePt t="15869" x="5527675" y="1303338"/>
          <p14:tracePt t="15885" x="5545138" y="1303338"/>
          <p14:tracePt t="15902" x="5581650" y="1303338"/>
          <p14:tracePt t="15918" x="5608638" y="1303338"/>
          <p14:tracePt t="15935" x="5670550" y="1303338"/>
          <p14:tracePt t="15952" x="5697538" y="1303338"/>
          <p14:tracePt t="15969" x="5759450" y="1303338"/>
          <p14:tracePt t="15985" x="5776913" y="1303338"/>
          <p14:tracePt t="16002" x="5795963" y="1303338"/>
          <p14:tracePt t="16019" x="5822950" y="1303338"/>
          <p14:tracePt t="16096" x="5830888" y="1303338"/>
          <p14:tracePt t="16112" x="5848350" y="1303338"/>
          <p14:tracePt t="16216" x="5857875" y="1303338"/>
          <p14:tracePt t="16304" x="5848350" y="1303338"/>
          <p14:tracePt t="16312" x="5813425" y="1303338"/>
          <p14:tracePt t="16320" x="5795963" y="1303338"/>
          <p14:tracePt t="16335" x="5751513" y="1303338"/>
          <p14:tracePt t="16352" x="5680075" y="1303338"/>
          <p14:tracePt t="16369" x="5545138" y="1303338"/>
          <p14:tracePt t="16385" x="5483225" y="1303338"/>
          <p14:tracePt t="16402" x="5357813" y="1303338"/>
          <p14:tracePt t="16419" x="5108575" y="1303338"/>
          <p14:tracePt t="16435" x="4848225" y="1303338"/>
          <p14:tracePt t="16451" x="4652963" y="1303338"/>
          <p14:tracePt t="16468" x="4491038" y="1303338"/>
          <p14:tracePt t="16485" x="4446588" y="1303338"/>
          <p14:tracePt t="16840" x="4465638" y="1303338"/>
          <p14:tracePt t="16848" x="4537075" y="1303338"/>
          <p14:tracePt t="16856" x="4589463" y="1303338"/>
          <p14:tracePt t="16868" x="4660900" y="1303338"/>
          <p14:tracePt t="16885" x="4786313" y="1303338"/>
          <p14:tracePt t="16902" x="4938713" y="1303338"/>
          <p14:tracePt t="16918" x="5062538" y="1303338"/>
          <p14:tracePt t="16935" x="5170488" y="1303338"/>
          <p14:tracePt t="16952" x="5375275" y="1303338"/>
          <p14:tracePt t="16969" x="5446713" y="1303338"/>
          <p14:tracePt t="16985" x="5510213" y="1303338"/>
          <p14:tracePt t="17002" x="5545138" y="1303338"/>
          <p14:tracePt t="17018" x="5572125" y="1303338"/>
          <p14:tracePt t="17035" x="5599113" y="1303338"/>
          <p14:tracePt t="17052" x="5616575" y="1303338"/>
          <p14:tracePt t="17068" x="5643563" y="1303338"/>
          <p14:tracePt t="17085" x="5653088" y="1303338"/>
          <p14:tracePt t="17152" x="5661025" y="1303338"/>
          <p14:tracePt t="17169" x="5697538" y="1303338"/>
          <p14:tracePt t="17185" x="5705475" y="1303338"/>
          <p14:tracePt t="17201" x="5715000" y="1303338"/>
          <p14:tracePt t="17232" x="5724525" y="1303338"/>
          <p14:tracePt t="18392" x="5741988" y="1303338"/>
          <p14:tracePt t="18401" x="5732463" y="1312863"/>
          <p14:tracePt t="18408" x="5724525" y="1322388"/>
          <p14:tracePt t="18424" x="5705475" y="1347788"/>
          <p14:tracePt t="18435" x="5680075" y="1366838"/>
          <p14:tracePt t="18451" x="5643563" y="1384300"/>
          <p14:tracePt t="18468" x="5599113" y="1401763"/>
          <p14:tracePt t="18485" x="5527675" y="1428750"/>
          <p14:tracePt t="18502" x="5446713" y="1428750"/>
          <p14:tracePt t="18518" x="5224463" y="1428750"/>
          <p14:tracePt t="18535" x="4929188" y="1428750"/>
          <p14:tracePt t="18552" x="4473575" y="1419225"/>
          <p14:tracePt t="18569" x="4241800" y="1419225"/>
          <p14:tracePt t="18585" x="4116388" y="1419225"/>
          <p14:tracePt t="18602" x="4044950" y="1401763"/>
          <p14:tracePt t="18618" x="4027488" y="1401763"/>
          <p14:tracePt t="18651" x="4017963" y="1393825"/>
          <p14:tracePt t="18668" x="3956050" y="1357313"/>
          <p14:tracePt t="18685" x="3911600" y="1339850"/>
          <p14:tracePt t="18702" x="3857625" y="1330325"/>
          <p14:tracePt t="18718" x="3813175" y="1322388"/>
          <p14:tracePt t="18735" x="3786188" y="1322388"/>
          <p14:tracePt t="18752" x="3741738" y="1322388"/>
          <p14:tracePt t="18769" x="3732213" y="1322388"/>
          <p14:tracePt t="18785" x="3687763" y="1322388"/>
          <p14:tracePt t="18801" x="3608388" y="1295400"/>
          <p14:tracePt t="18818" x="3544888" y="1276350"/>
          <p14:tracePt t="18835" x="3438525" y="1276350"/>
          <p14:tracePt t="18851" x="3340100" y="1250950"/>
          <p14:tracePt t="18868" x="3295650" y="1250950"/>
          <p14:tracePt t="18885" x="3232150" y="1250950"/>
          <p14:tracePt t="18902" x="3170238" y="1250950"/>
          <p14:tracePt t="18918" x="3098800" y="1250950"/>
          <p14:tracePt t="18935" x="3036888" y="1250950"/>
          <p14:tracePt t="18952" x="2938463" y="1258888"/>
          <p14:tracePt t="18969" x="2884488" y="1295400"/>
          <p14:tracePt t="18985" x="2830513" y="1347788"/>
          <p14:tracePt t="19001" x="2803525" y="1374775"/>
          <p14:tracePt t="19018" x="2751138" y="1428750"/>
          <p14:tracePt t="19035" x="2724150" y="1482725"/>
          <p14:tracePt t="19052" x="2679700" y="1527175"/>
          <p14:tracePt t="19068" x="2625725" y="1571625"/>
          <p14:tracePt t="19085" x="2589213" y="1643063"/>
          <p14:tracePt t="19101" x="2536825" y="1704975"/>
          <p14:tracePt t="19118" x="2500313" y="1758950"/>
          <p14:tracePt t="19135" x="2490788" y="1776413"/>
          <p14:tracePt t="19152" x="2473325" y="1822450"/>
          <p14:tracePt t="19169" x="2446338" y="1857375"/>
          <p14:tracePt t="19185" x="2428875" y="1901825"/>
          <p14:tracePt t="19201" x="2411413" y="1965325"/>
          <p14:tracePt t="19218" x="2384425" y="2036763"/>
          <p14:tracePt t="19235" x="2366963" y="2089150"/>
          <p14:tracePt t="19251" x="2357438" y="2098675"/>
          <p14:tracePt t="19268" x="2347913" y="2133600"/>
          <p14:tracePt t="19285" x="2339975" y="2160588"/>
          <p14:tracePt t="19301" x="2312988" y="2197100"/>
          <p14:tracePt t="19318" x="2303463" y="2232025"/>
          <p14:tracePt t="19335" x="2303463" y="2259013"/>
          <p14:tracePt t="19352" x="2295525" y="2322513"/>
          <p14:tracePt t="19369" x="2295525" y="2366963"/>
          <p14:tracePt t="19385" x="2295525" y="2401888"/>
          <p14:tracePt t="19401" x="2295525" y="2455863"/>
          <p14:tracePt t="19418" x="2295525" y="2482850"/>
          <p14:tracePt t="19435" x="2295525" y="2544763"/>
          <p14:tracePt t="19451" x="2322513" y="2598738"/>
          <p14:tracePt t="19468" x="2357438" y="2643188"/>
          <p14:tracePt t="19485" x="2411413" y="2724150"/>
          <p14:tracePt t="19501" x="2465388" y="2786063"/>
          <p14:tracePt t="19518" x="2482850" y="2830513"/>
          <p14:tracePt t="19535" x="2500313" y="2857500"/>
          <p14:tracePt t="19568" x="2500313" y="2874963"/>
          <p14:tracePt t="19585" x="2509838" y="2894013"/>
          <p14:tracePt t="19602" x="2527300" y="2938463"/>
          <p14:tracePt t="19618" x="2536825" y="2982913"/>
          <p14:tracePt t="19635" x="2562225" y="3036888"/>
          <p14:tracePt t="19651" x="2581275" y="3071813"/>
          <p14:tracePt t="19668" x="2608263" y="3133725"/>
          <p14:tracePt t="19685" x="2660650" y="3170238"/>
          <p14:tracePt t="19702" x="2697163" y="3205163"/>
          <p14:tracePt t="19718" x="2705100" y="3214688"/>
          <p14:tracePt t="19735" x="2714625" y="3224213"/>
          <p14:tracePt t="19752" x="2732088" y="3241675"/>
          <p14:tracePt t="19768" x="2741613" y="3241675"/>
          <p14:tracePt t="19785" x="2803525" y="3259138"/>
          <p14:tracePt t="19802" x="2867025" y="3268663"/>
          <p14:tracePt t="19818" x="2938463" y="3268663"/>
          <p14:tracePt t="19835" x="3036888" y="3295650"/>
          <p14:tracePt t="19851" x="3108325" y="3295650"/>
          <p14:tracePt t="19868" x="3187700" y="3295650"/>
          <p14:tracePt t="19885" x="3251200" y="3295650"/>
          <p14:tracePt t="19901" x="3313113" y="3295650"/>
          <p14:tracePt t="19918" x="3384550" y="3295650"/>
          <p14:tracePt t="19935" x="3419475" y="3268663"/>
          <p14:tracePt t="19952" x="3473450" y="3224213"/>
          <p14:tracePt t="19968" x="3509963" y="3205163"/>
          <p14:tracePt t="19985" x="3527425" y="3187700"/>
          <p14:tracePt t="20001" x="3544888" y="3160713"/>
          <p14:tracePt t="20018" x="3598863" y="3125788"/>
          <p14:tracePt t="20035" x="3679825" y="3062288"/>
          <p14:tracePt t="20051" x="3759200" y="3009900"/>
          <p14:tracePt t="20068" x="3840163" y="2938463"/>
          <p14:tracePt t="20085" x="3902075" y="2901950"/>
          <p14:tracePt t="20101" x="3990975" y="2830513"/>
          <p14:tracePt t="20118" x="4054475" y="2759075"/>
          <p14:tracePt t="20135" x="4143375" y="2643188"/>
          <p14:tracePt t="20152" x="4205288" y="2490788"/>
          <p14:tracePt t="20168" x="4224338" y="2357438"/>
          <p14:tracePt t="20185" x="4224338" y="2232025"/>
          <p14:tracePt t="20201" x="4232275" y="2108200"/>
          <p14:tracePt t="20218" x="4232275" y="2017713"/>
          <p14:tracePt t="20235" x="4232275" y="1938338"/>
          <p14:tracePt t="20251" x="4232275" y="1874838"/>
          <p14:tracePt t="20268" x="4232275" y="1785938"/>
          <p14:tracePt t="20285" x="4232275" y="1751013"/>
          <p14:tracePt t="20301" x="4224338" y="1687513"/>
          <p14:tracePt t="20318" x="4197350" y="1608138"/>
          <p14:tracePt t="20335" x="4170363" y="1562100"/>
          <p14:tracePt t="20352" x="4108450" y="1490663"/>
          <p14:tracePt t="20369" x="4044950" y="1455738"/>
          <p14:tracePt t="20385" x="4010025" y="1428750"/>
          <p14:tracePt t="20401" x="3938588" y="1393825"/>
          <p14:tracePt t="20418" x="3894138" y="1384300"/>
          <p14:tracePt t="20435" x="3795713" y="1366838"/>
          <p14:tracePt t="20451" x="3705225" y="1366838"/>
          <p14:tracePt t="20468" x="3625850" y="1366838"/>
          <p14:tracePt t="20485" x="3517900" y="1366838"/>
          <p14:tracePt t="20501" x="3446463" y="1366838"/>
          <p14:tracePt t="20518" x="3367088" y="1366838"/>
          <p14:tracePt t="20535" x="3303588" y="1366838"/>
          <p14:tracePt t="20552" x="3187700" y="1374775"/>
          <p14:tracePt t="20569" x="3116263" y="1411288"/>
          <p14:tracePt t="20585" x="3017838" y="1438275"/>
          <p14:tracePt t="20602" x="2894013" y="1509713"/>
          <p14:tracePt t="20618" x="2751138" y="1589088"/>
          <p14:tracePt t="20635" x="2581275" y="1714500"/>
          <p14:tracePt t="20652" x="2482850" y="1776413"/>
          <p14:tracePt t="20668" x="2384425" y="1866900"/>
          <p14:tracePt t="20685" x="2330450" y="1946275"/>
          <p14:tracePt t="20702" x="2295525" y="2017713"/>
          <p14:tracePt t="20718" x="2259013" y="2170113"/>
          <p14:tracePt t="20735" x="2251075" y="2322513"/>
          <p14:tracePt t="20752" x="2232025" y="2544763"/>
          <p14:tracePt t="20769" x="2232025" y="2759075"/>
          <p14:tracePt t="20785" x="2259013" y="2857500"/>
          <p14:tracePt t="20802" x="2303463" y="2955925"/>
          <p14:tracePt t="20818" x="2339975" y="3027363"/>
          <p14:tracePt t="20835" x="2384425" y="3098800"/>
          <p14:tracePt t="20851" x="2419350" y="3179763"/>
          <p14:tracePt t="20868" x="2455863" y="3241675"/>
          <p14:tracePt t="20885" x="2509838" y="3286125"/>
          <p14:tracePt t="20901" x="2562225" y="3367088"/>
          <p14:tracePt t="20918" x="2643188" y="3429000"/>
          <p14:tracePt t="20935" x="2705100" y="3455988"/>
          <p14:tracePt t="20952" x="2795588" y="3473450"/>
          <p14:tracePt t="20969" x="2813050" y="3490913"/>
          <p14:tracePt t="20985" x="2857500" y="3490913"/>
          <p14:tracePt t="21001" x="2884488" y="3490913"/>
          <p14:tracePt t="21018" x="2928938" y="3482975"/>
          <p14:tracePt t="21035" x="2938463" y="3473450"/>
          <p14:tracePt t="21051" x="2946400" y="3455988"/>
          <p14:tracePt t="21068" x="2990850" y="3394075"/>
          <p14:tracePt t="21085" x="3017838" y="3357563"/>
          <p14:tracePt t="21101" x="3071813" y="3268663"/>
          <p14:tracePt t="21118" x="3098800" y="3224213"/>
          <p14:tracePt t="21135" x="3143250" y="3170238"/>
          <p14:tracePt t="21152" x="3179763" y="3116263"/>
          <p14:tracePt t="21169" x="3197225" y="3071813"/>
          <p14:tracePt t="21185" x="3224213" y="3027363"/>
          <p14:tracePt t="21202" x="3224213" y="2982913"/>
          <p14:tracePt t="21218" x="3224213" y="2955925"/>
          <p14:tracePt t="21235" x="3224213" y="2946400"/>
          <p14:tracePt t="21251" x="3224213" y="2919413"/>
          <p14:tracePt t="21592" x="3232150" y="2911475"/>
          <p14:tracePt t="21601" x="3268663" y="2911475"/>
          <p14:tracePt t="21608" x="3295650" y="2894013"/>
          <p14:tracePt t="21618" x="3330575" y="2894013"/>
          <p14:tracePt t="21635" x="3394075" y="2884488"/>
          <p14:tracePt t="21651" x="3455988" y="2884488"/>
          <p14:tracePt t="21668" x="3465513" y="2884488"/>
          <p14:tracePt t="22032" x="3473450" y="2884488"/>
          <p14:tracePt t="22040" x="3490913" y="2867025"/>
          <p14:tracePt t="22051" x="3509963" y="2857500"/>
          <p14:tracePt t="22068" x="3527425" y="2857500"/>
          <p14:tracePt t="22101" x="3544888" y="2847975"/>
          <p14:tracePt t="22118" x="3554413" y="2847975"/>
          <p14:tracePt t="22135" x="3562350" y="2847975"/>
          <p14:tracePt t="22151" x="3571875" y="2840038"/>
          <p14:tracePt t="22168" x="3608388" y="2840038"/>
          <p14:tracePt t="22185" x="3643313" y="2830513"/>
          <p14:tracePt t="22202" x="3660775" y="2830513"/>
          <p14:tracePt t="22218" x="3714750" y="2803525"/>
          <p14:tracePt t="22235" x="3751263" y="2795588"/>
          <p14:tracePt t="22251" x="3759200" y="2795588"/>
          <p14:tracePt t="22268" x="3786188" y="2776538"/>
          <p14:tracePt t="22285" x="3795713" y="2768600"/>
          <p14:tracePt t="22960" x="3813175" y="2751138"/>
          <p14:tracePt t="22968" x="3813175" y="2724150"/>
          <p14:tracePt t="22976" x="3813175" y="2687638"/>
          <p14:tracePt t="22986" x="3776663" y="2643188"/>
          <p14:tracePt t="23002" x="3687763" y="2589213"/>
          <p14:tracePt t="23018" x="3544888" y="2527300"/>
          <p14:tracePt t="23034" x="3419475" y="2465388"/>
          <p14:tracePt t="23051" x="3340100" y="2428875"/>
          <p14:tracePt t="23068" x="3303588" y="2393950"/>
          <p14:tracePt t="23084" x="3295650" y="2384425"/>
          <p14:tracePt t="23118" x="3286125" y="2366963"/>
          <p14:tracePt t="23134" x="3286125" y="2357438"/>
          <p14:tracePt t="23344" x="3276600" y="2347913"/>
          <p14:tracePt t="23352" x="3241675" y="2312988"/>
          <p14:tracePt t="23360" x="3214688" y="2286000"/>
          <p14:tracePt t="23369" x="3187700" y="2259013"/>
          <p14:tracePt t="23385" x="3089275" y="2205038"/>
          <p14:tracePt t="23401" x="2955925" y="2143125"/>
          <p14:tracePt t="23418" x="2847975" y="2116138"/>
          <p14:tracePt t="23435" x="2803525" y="2081213"/>
          <p14:tracePt t="23496" x="2795588" y="2062163"/>
          <p14:tracePt t="23504" x="2786063" y="2054225"/>
          <p14:tracePt t="23512" x="2759075" y="2036763"/>
          <p14:tracePt t="23520" x="2751138" y="2027238"/>
          <p14:tracePt t="23534" x="2741613" y="2000250"/>
          <p14:tracePt t="23551" x="2732088" y="1982788"/>
          <p14:tracePt t="23569" x="2697163" y="1938338"/>
          <p14:tracePt t="23585" x="2679700" y="1901825"/>
          <p14:tracePt t="23601" x="2679700" y="1857375"/>
          <p14:tracePt t="23618" x="2670175" y="1795463"/>
          <p14:tracePt t="23635" x="2670175" y="1741488"/>
          <p14:tracePt t="23651" x="2670175" y="1724025"/>
          <p14:tracePt t="23668" x="2670175" y="1679575"/>
          <p14:tracePt t="23685" x="2670175" y="1660525"/>
          <p14:tracePt t="23701" x="2705100" y="1652588"/>
          <p14:tracePt t="23718" x="2786063" y="1625600"/>
          <p14:tracePt t="23735" x="2847975" y="1598613"/>
          <p14:tracePt t="23752" x="2982913" y="1517650"/>
          <p14:tracePt t="23769" x="3259138" y="1366838"/>
          <p14:tracePt t="23785" x="3446463" y="1204913"/>
          <p14:tracePt t="23802" x="3643313" y="1089025"/>
          <p14:tracePt t="23818" x="3768725" y="990600"/>
          <p14:tracePt t="23835" x="3884613" y="928688"/>
          <p14:tracePt t="23851" x="3946525" y="893763"/>
          <p14:tracePt t="23868" x="4010025" y="866775"/>
          <p14:tracePt t="23885" x="4027488" y="866775"/>
          <p14:tracePt t="23901" x="4062413" y="866775"/>
          <p14:tracePt t="23918" x="4108450" y="866775"/>
          <p14:tracePt t="23935" x="4187825" y="874713"/>
          <p14:tracePt t="23951" x="4251325" y="911225"/>
          <p14:tracePt t="23969" x="4340225" y="990600"/>
          <p14:tracePt t="23985" x="4394200" y="1036638"/>
          <p14:tracePt t="24001" x="4411663" y="1071563"/>
          <p14:tracePt t="24018" x="4429125" y="1098550"/>
          <p14:tracePt t="24035" x="4438650" y="1133475"/>
          <p14:tracePt t="24051" x="4438650" y="1152525"/>
          <p14:tracePt t="24068" x="4438650" y="1196975"/>
          <p14:tracePt t="24085" x="4402138" y="1268413"/>
          <p14:tracePt t="24102" x="4295775" y="1401763"/>
          <p14:tracePt t="24118" x="4224338" y="1482725"/>
          <p14:tracePt t="24135" x="4152900" y="1589088"/>
          <p14:tracePt t="24152" x="4125913" y="1670050"/>
          <p14:tracePt t="24168" x="4089400" y="1751013"/>
          <p14:tracePt t="24201" x="4089400" y="1785938"/>
          <p14:tracePt t="24218" x="4071938" y="1812925"/>
          <p14:tracePt t="24235" x="4071938" y="1822450"/>
          <p14:tracePt t="24251" x="4062413" y="1839913"/>
          <p14:tracePt t="24268" x="4054475" y="1866900"/>
          <p14:tracePt t="24285" x="4037013" y="1874838"/>
          <p14:tracePt t="24301" x="3973513" y="1884363"/>
          <p14:tracePt t="24318" x="3919538" y="1919288"/>
          <p14:tracePt t="24335" x="3884613" y="1946275"/>
          <p14:tracePt t="24351" x="3840163" y="1982788"/>
          <p14:tracePt t="24368" x="3795713" y="2000250"/>
          <p14:tracePt t="24385" x="3732213" y="2027238"/>
          <p14:tracePt t="24401" x="3670300" y="2036763"/>
          <p14:tracePt t="24418" x="3598863" y="2062163"/>
          <p14:tracePt t="24435" x="3517900" y="2089150"/>
          <p14:tracePt t="24451" x="3465513" y="2098675"/>
          <p14:tracePt t="24468" x="3455988" y="2098675"/>
          <p14:tracePt t="24484" x="3429000" y="2098675"/>
          <p14:tracePt t="24501" x="3402013" y="2098675"/>
          <p14:tracePt t="24518" x="3357563" y="2116138"/>
          <p14:tracePt t="24534" x="3295650" y="2116138"/>
          <p14:tracePt t="24551" x="3232150" y="2116138"/>
          <p14:tracePt t="24569" x="3170238" y="2125663"/>
          <p14:tracePt t="24584" x="3160713" y="2125663"/>
          <p14:tracePt t="24672" x="3152775" y="2133600"/>
          <p14:tracePt t="24800" x="3143250" y="2152650"/>
          <p14:tracePt t="24856" x="3133725" y="2160588"/>
          <p14:tracePt t="25032" x="3143250" y="2160588"/>
          <p14:tracePt t="25048" x="3160713" y="2170113"/>
          <p14:tracePt t="25072" x="3170238" y="2170113"/>
          <p14:tracePt t="25088" x="3187700" y="2170113"/>
          <p14:tracePt t="25096" x="3197225" y="2170113"/>
          <p14:tracePt t="25104" x="3232150" y="2170113"/>
          <p14:tracePt t="25118" x="3251200" y="2170113"/>
          <p14:tracePt t="25134" x="3313113" y="2170113"/>
          <p14:tracePt t="25152" x="3402013" y="2179638"/>
          <p14:tracePt t="25169" x="3509963" y="2197100"/>
          <p14:tracePt t="25185" x="3554413" y="2205038"/>
          <p14:tracePt t="25201" x="3598863" y="2205038"/>
          <p14:tracePt t="25218" x="3660775" y="2205038"/>
          <p14:tracePt t="25235" x="3705225" y="2205038"/>
          <p14:tracePt t="25251" x="3732213" y="2205038"/>
          <p14:tracePt t="25285" x="3759200" y="2205038"/>
          <p14:tracePt t="25312" x="3795713" y="2205038"/>
          <p14:tracePt t="25336" x="3822700" y="2187575"/>
          <p14:tracePt t="25344" x="3830638" y="2187575"/>
          <p14:tracePt t="25353" x="3857625" y="2179638"/>
          <p14:tracePt t="25369" x="3875088" y="2179638"/>
          <p14:tracePt t="25385" x="3911600" y="2160588"/>
          <p14:tracePt t="25401" x="3919538" y="2152650"/>
          <p14:tracePt t="25418" x="3929063" y="2152650"/>
          <p14:tracePt t="25435" x="3938588" y="2133600"/>
          <p14:tracePt t="25451" x="3956050" y="2133600"/>
          <p14:tracePt t="25485" x="3965575" y="2125663"/>
          <p14:tracePt t="25512" x="3973513" y="2116138"/>
          <p14:tracePt t="25528" x="3983038" y="2098675"/>
          <p14:tracePt t="25544" x="3990975" y="2089150"/>
          <p14:tracePt t="25600" x="4000500" y="2071688"/>
          <p14:tracePt t="25984" x="4027488" y="2054225"/>
          <p14:tracePt t="26001" x="4037013" y="2044700"/>
          <p14:tracePt t="26008" x="4044950" y="2044700"/>
          <p14:tracePt t="26032" x="4054475" y="2044700"/>
          <p14:tracePt t="26296" x="4062413" y="2044700"/>
          <p14:tracePt t="26304" x="4116388" y="2044700"/>
          <p14:tracePt t="26312" x="4187825" y="2027238"/>
          <p14:tracePt t="26320" x="4241800" y="2027238"/>
          <p14:tracePt t="26334" x="4276725" y="2027238"/>
          <p14:tracePt t="26351" x="4384675" y="2027238"/>
          <p14:tracePt t="26368" x="4537075" y="2027238"/>
          <p14:tracePt t="26385" x="4598988" y="2017713"/>
          <p14:tracePt t="26401" x="4687888" y="1990725"/>
          <p14:tracePt t="26418" x="4724400" y="1990725"/>
          <p14:tracePt t="26434" x="4786313" y="1990725"/>
          <p14:tracePt t="26451" x="4830763" y="1990725"/>
          <p14:tracePt t="26468" x="4938713" y="1990725"/>
          <p14:tracePt t="26484" x="5010150" y="1990725"/>
          <p14:tracePt t="26501" x="5108575" y="1990725"/>
          <p14:tracePt t="26518" x="5170488" y="2009775"/>
          <p14:tracePt t="26534" x="5214938" y="2009775"/>
          <p14:tracePt t="26551" x="5251450" y="2009775"/>
          <p14:tracePt t="26584" x="5259388" y="2009775"/>
          <p14:tracePt t="26696" x="5268913" y="2009775"/>
          <p14:tracePt t="26712" x="5276850" y="2009775"/>
          <p14:tracePt t="26992" x="5286375" y="2017713"/>
          <p14:tracePt t="27024" x="5322888" y="2036763"/>
          <p14:tracePt t="27064" x="5330825" y="2044700"/>
          <p14:tracePt t="27160" x="5340350" y="2062163"/>
          <p14:tracePt t="27184" x="5348288" y="2062163"/>
          <p14:tracePt t="27192" x="5367338" y="2071688"/>
          <p14:tracePt t="27208" x="5375275" y="2081213"/>
          <p14:tracePt t="27224" x="5375275" y="2089150"/>
          <p14:tracePt t="27248" x="5375275" y="2098675"/>
          <p14:tracePt t="27416" x="5375275" y="2108200"/>
          <p14:tracePt t="27440" x="5375275" y="2133600"/>
          <p14:tracePt t="27464" x="5375275" y="2143125"/>
          <p14:tracePt t="27472" x="5375275" y="2152650"/>
          <p14:tracePt t="27496" x="5375275" y="2160588"/>
          <p14:tracePt t="27512" x="5375275" y="2187575"/>
          <p14:tracePt t="27520" x="5375275" y="2197100"/>
          <p14:tracePt t="27534" x="5375275" y="2205038"/>
          <p14:tracePt t="27551" x="5367338" y="2251075"/>
          <p14:tracePt t="27568" x="5367338" y="2312988"/>
          <p14:tracePt t="27585" x="5357813" y="2393950"/>
          <p14:tracePt t="27601" x="5340350" y="2500313"/>
          <p14:tracePt t="27618" x="5330825" y="2598738"/>
          <p14:tracePt t="27634" x="5330825" y="2670175"/>
          <p14:tracePt t="27651" x="5303838" y="2751138"/>
          <p14:tracePt t="27668" x="5303838" y="2786063"/>
          <p14:tracePt t="27685" x="5303838" y="2830513"/>
          <p14:tracePt t="27701" x="5303838" y="2874963"/>
          <p14:tracePt t="27718" x="5303838" y="2919413"/>
          <p14:tracePt t="27734" x="5303838" y="2990850"/>
          <p14:tracePt t="27751" x="5303838" y="3071813"/>
          <p14:tracePt t="27768" x="5303838" y="3170238"/>
          <p14:tracePt t="27785" x="5303838" y="3197225"/>
          <p14:tracePt t="27801" x="5303838" y="3232150"/>
          <p14:tracePt t="27818" x="5303838" y="3241675"/>
          <p14:tracePt t="27834" x="5303838" y="3251200"/>
          <p14:tracePt t="28400" x="5303838" y="3241675"/>
          <p14:tracePt t="28417" x="5295900" y="3214688"/>
          <p14:tracePt t="28432" x="5295900" y="3205163"/>
          <p14:tracePt t="28440" x="5295900" y="3187700"/>
          <p14:tracePt t="28451" x="5286375" y="3179763"/>
          <p14:tracePt t="28467" x="5268913" y="3143250"/>
          <p14:tracePt t="28484" x="5232400" y="3081338"/>
          <p14:tracePt t="28501" x="5187950" y="3027363"/>
          <p14:tracePt t="28518" x="5160963" y="3017838"/>
          <p14:tracePt t="28534" x="5126038" y="3000375"/>
          <p14:tracePt t="28551" x="5116513" y="2990850"/>
          <p14:tracePt t="28568" x="5062538" y="2973388"/>
          <p14:tracePt t="28585" x="4938713" y="2973388"/>
          <p14:tracePt t="28601" x="4830763" y="2973388"/>
          <p14:tracePt t="28618" x="4732338" y="2938463"/>
          <p14:tracePt t="28776" x="4724400" y="2938463"/>
          <p14:tracePt t="28784" x="4714875" y="2938463"/>
          <p14:tracePt t="28792" x="4687888" y="2938463"/>
          <p14:tracePt t="28801" x="4679950" y="2938463"/>
          <p14:tracePt t="28818" x="4616450" y="2938463"/>
          <p14:tracePt t="28834" x="4562475" y="2938463"/>
          <p14:tracePt t="28851" x="4518025" y="2938463"/>
          <p14:tracePt t="28867" x="4483100" y="2938463"/>
          <p14:tracePt t="28884" x="4438650" y="2938463"/>
          <p14:tracePt t="28901" x="4402138" y="2938463"/>
          <p14:tracePt t="28918" x="4394200" y="2946400"/>
          <p14:tracePt t="29056" x="4411663" y="2938463"/>
          <p14:tracePt t="29072" x="4465638" y="2919413"/>
          <p14:tracePt t="29080" x="4500563" y="2919413"/>
          <p14:tracePt t="29088" x="4510088" y="2919413"/>
          <p14:tracePt t="29101" x="4537075" y="2919413"/>
          <p14:tracePt t="29118" x="4598988" y="2911475"/>
          <p14:tracePt t="29134" x="4652963" y="2874963"/>
          <p14:tracePt t="29151" x="4687888" y="2874963"/>
          <p14:tracePt t="29168" x="4714875" y="2867025"/>
          <p14:tracePt t="29184" x="4741863" y="2867025"/>
          <p14:tracePt t="29201" x="4759325" y="2867025"/>
          <p14:tracePt t="29218" x="4768850" y="2867025"/>
          <p14:tracePt t="29234" x="4813300" y="2867025"/>
          <p14:tracePt t="29251" x="4848225" y="2867025"/>
          <p14:tracePt t="29267" x="4867275" y="2867025"/>
          <p14:tracePt t="29284" x="4911725" y="2857500"/>
          <p14:tracePt t="29301" x="4946650" y="2847975"/>
          <p14:tracePt t="29318" x="4991100" y="2847975"/>
          <p14:tracePt t="29334" x="5037138" y="2822575"/>
          <p14:tracePt t="29351" x="5054600" y="2822575"/>
          <p14:tracePt t="29368" x="5099050" y="2822575"/>
          <p14:tracePt t="29384" x="5116513" y="2822575"/>
          <p14:tracePt t="29401" x="5133975" y="2822575"/>
          <p14:tracePt t="29472" x="5143500" y="2822575"/>
          <p14:tracePt t="29560" x="5153025" y="2822575"/>
          <p14:tracePt t="30424" x="5170488" y="2822575"/>
          <p14:tracePt t="30432" x="5180013" y="2813050"/>
          <p14:tracePt t="30440" x="5180013" y="2803525"/>
          <p14:tracePt t="30451" x="5180013" y="2768600"/>
          <p14:tracePt t="30468" x="5081588" y="2670175"/>
          <p14:tracePt t="30656" x="5081588" y="2679700"/>
          <p14:tracePt t="30688" x="5099050" y="2679700"/>
          <p14:tracePt t="30696" x="5108575" y="2670175"/>
          <p14:tracePt t="30704" x="5116513" y="2652713"/>
          <p14:tracePt t="30718" x="5153025" y="2633663"/>
          <p14:tracePt t="30734" x="5214938" y="2633663"/>
          <p14:tracePt t="30751" x="5259388" y="2633663"/>
          <p14:tracePt t="30768" x="5367338" y="2581275"/>
          <p14:tracePt t="30785" x="5411788" y="2544763"/>
          <p14:tracePt t="30801" x="5465763" y="2490788"/>
          <p14:tracePt t="30818" x="5491163" y="2465388"/>
          <p14:tracePt t="30834" x="5545138" y="2393950"/>
          <p14:tracePt t="30851" x="5554663" y="2366963"/>
          <p14:tracePt t="30868" x="5581650" y="2312988"/>
          <p14:tracePt t="30884" x="5589588" y="2286000"/>
          <p14:tracePt t="30901" x="5608638" y="2251075"/>
          <p14:tracePt t="30917" x="5616575" y="2224088"/>
          <p14:tracePt t="30984" x="5616575" y="2214563"/>
          <p14:tracePt t="30992" x="5616575" y="2205038"/>
          <p14:tracePt t="31008" x="5626100" y="2197100"/>
          <p14:tracePt t="31017" x="5634038" y="2187575"/>
          <p14:tracePt t="31034" x="5634038" y="2179638"/>
          <p14:tracePt t="31192" x="5634038" y="2170113"/>
          <p14:tracePt t="31208" x="5626100" y="2170113"/>
          <p14:tracePt t="31217" x="5589588" y="2170113"/>
          <p14:tracePt t="31224" x="5581650" y="2170113"/>
          <p14:tracePt t="31234" x="5545138" y="2170113"/>
          <p14:tracePt t="31251" x="5510213" y="2152650"/>
          <p14:tracePt t="31268" x="5483225" y="2152650"/>
          <p14:tracePt t="31284" x="5456238" y="2152650"/>
          <p14:tracePt t="31301" x="5438775" y="2143125"/>
          <p14:tracePt t="31360" x="5419725" y="2133600"/>
          <p14:tracePt t="31384" x="5419725" y="2125663"/>
          <p14:tracePt t="31408" x="5419725" y="2116138"/>
          <p14:tracePt t="31424" x="5429250" y="2108200"/>
          <p14:tracePt t="31568" x="5438775" y="2089150"/>
          <p14:tracePt t="31696" x="5473700" y="2089150"/>
          <p14:tracePt t="31712" x="5483225" y="2089150"/>
          <p14:tracePt t="31720" x="5510213" y="2089150"/>
          <p14:tracePt t="31728" x="5527675" y="2089150"/>
          <p14:tracePt t="31736" x="5537200" y="2089150"/>
          <p14:tracePt t="31751" x="5545138" y="2089150"/>
          <p14:tracePt t="31776" x="5562600" y="2089150"/>
          <p14:tracePt t="31816" x="5572125" y="2098675"/>
          <p14:tracePt t="31824" x="5589588" y="2108200"/>
          <p14:tracePt t="31834" x="5599113" y="2116138"/>
          <p14:tracePt t="31888" x="5608638" y="2133600"/>
          <p14:tracePt t="31912" x="5608638" y="2143125"/>
          <p14:tracePt t="31928" x="5616575" y="2160588"/>
          <p14:tracePt t="31960" x="5626100" y="2170113"/>
          <p14:tracePt t="32016" x="5626100" y="2179638"/>
          <p14:tracePt t="32024" x="5626100" y="2197100"/>
          <p14:tracePt t="32034" x="5634038" y="2205038"/>
          <p14:tracePt t="32064" x="5634038" y="2224088"/>
          <p14:tracePt t="32072" x="5653088" y="2232025"/>
          <p14:tracePt t="32104" x="5653088" y="2251075"/>
          <p14:tracePt t="32120" x="5661025" y="2259013"/>
          <p14:tracePt t="32160" x="5661025" y="2268538"/>
          <p14:tracePt t="32184" x="5661025" y="2286000"/>
          <p14:tracePt t="32216" x="5661025" y="2303463"/>
          <p14:tracePt t="32256" x="5661025" y="2312988"/>
          <p14:tracePt t="32272" x="5661025" y="2322513"/>
          <p14:tracePt t="32288" x="5661025" y="2330450"/>
          <p14:tracePt t="32328" x="5661025" y="2357438"/>
          <p14:tracePt t="32360" x="5661025" y="2366963"/>
          <p14:tracePt t="32384" x="5661025" y="2374900"/>
          <p14:tracePt t="32408" x="5661025" y="2384425"/>
          <p14:tracePt t="32424" x="5653088" y="2419350"/>
          <p14:tracePt t="32448" x="5653088" y="2428875"/>
          <p14:tracePt t="32456" x="5653088" y="2438400"/>
          <p14:tracePt t="32467" x="5653088" y="2465388"/>
          <p14:tracePt t="32488" x="5653088" y="2473325"/>
          <p14:tracePt t="32504" x="5643563" y="2482850"/>
          <p14:tracePt t="32517" x="5634038" y="2490788"/>
          <p14:tracePt t="32560" x="5634038" y="2517775"/>
          <p14:tracePt t="32576" x="5634038" y="2527300"/>
          <p14:tracePt t="32585" x="5634038" y="2536825"/>
          <p14:tracePt t="32592" x="5634038" y="2544763"/>
          <p14:tracePt t="32608" x="5634038" y="2562225"/>
          <p14:tracePt t="32618" x="5634038" y="2581275"/>
          <p14:tracePt t="32634" x="5634038" y="2598738"/>
          <p14:tracePt t="32651" x="5634038" y="2625725"/>
          <p14:tracePt t="32667" x="5634038" y="2643188"/>
          <p14:tracePt t="32684" x="5634038" y="2652713"/>
          <p14:tracePt t="32701" x="5634038" y="2670175"/>
          <p14:tracePt t="32752" x="5634038" y="2679700"/>
          <p14:tracePt t="32776" x="5643563" y="2687638"/>
          <p14:tracePt t="32792" x="5661025" y="2705100"/>
          <p14:tracePt t="32808" x="5670550" y="2705100"/>
          <p14:tracePt t="32840" x="5680075" y="2714625"/>
          <p14:tracePt t="33056" x="5680075" y="2724150"/>
          <p14:tracePt t="33080" x="5661025" y="2741613"/>
          <p14:tracePt t="33112" x="5653088" y="2751138"/>
          <p14:tracePt t="33120" x="5653088" y="2776538"/>
          <p14:tracePt t="33136" x="5626100" y="2803525"/>
          <p14:tracePt t="33152" x="5616575" y="2822575"/>
          <p14:tracePt t="33160" x="5616575" y="2840038"/>
          <p14:tracePt t="33169" x="5616575" y="2847975"/>
          <p14:tracePt t="33185" x="5616575" y="2857500"/>
          <p14:tracePt t="33201" x="5616575" y="2867025"/>
          <p14:tracePt t="33218" x="5616575" y="2901950"/>
          <p14:tracePt t="33234" x="5616575" y="2911475"/>
          <p14:tracePt t="33251" x="5616575" y="2938463"/>
          <p14:tracePt t="33267" x="5616575" y="2946400"/>
          <p14:tracePt t="33284" x="5616575" y="2965450"/>
          <p14:tracePt t="33301" x="5616575" y="2973388"/>
          <p14:tracePt t="33318" x="5616575" y="3000375"/>
          <p14:tracePt t="33334" x="5616575" y="3009900"/>
          <p14:tracePt t="33351" x="5616575" y="3017838"/>
          <p14:tracePt t="33368" x="5616575" y="3054350"/>
          <p14:tracePt t="33402" x="5626100" y="3071813"/>
          <p14:tracePt t="33432" x="5643563" y="3081338"/>
          <p14:tracePt t="33448" x="5643563" y="3098800"/>
          <p14:tracePt t="33456" x="5643563" y="3108325"/>
          <p14:tracePt t="33472" x="5643563" y="3133725"/>
          <p14:tracePt t="33488" x="5643563" y="3152775"/>
          <p14:tracePt t="33528" x="5626100" y="3179763"/>
          <p14:tracePt t="33552" x="5616575" y="3187700"/>
          <p14:tracePt t="33568" x="5599113" y="3197225"/>
          <p14:tracePt t="33576" x="5581650" y="3197225"/>
          <p14:tracePt t="33585" x="5554663" y="3224213"/>
          <p14:tracePt t="33601" x="5527675" y="3232150"/>
          <p14:tracePt t="33617" x="5491163" y="3251200"/>
          <p14:tracePt t="33634" x="5429250" y="3286125"/>
          <p14:tracePt t="33667" x="5402263" y="3286125"/>
          <p14:tracePt t="34112" x="5394325" y="3295650"/>
          <p14:tracePt t="35232" x="5411788" y="3268663"/>
          <p14:tracePt t="35248" x="5446713" y="3259138"/>
          <p14:tracePt t="35256" x="5510213" y="3214688"/>
          <p14:tracePt t="35267" x="5545138" y="3197225"/>
          <p14:tracePt t="35284" x="5643563" y="3197225"/>
          <p14:tracePt t="35301" x="5732463" y="3160713"/>
          <p14:tracePt t="35317" x="5751513" y="3009900"/>
          <p14:tracePt t="35334" x="5741988" y="2894013"/>
          <p14:tracePt t="35351" x="5732463" y="2894013"/>
          <p14:tracePt t="35488" x="5741988" y="2894013"/>
          <p14:tracePt t="35512" x="5786438" y="2894013"/>
          <p14:tracePt t="35522" x="5822950" y="2867025"/>
          <p14:tracePt t="35534" x="5884863" y="2822575"/>
          <p14:tracePt t="35551" x="6197600" y="2786063"/>
          <p14:tracePt t="35568" x="6537325" y="2786063"/>
          <p14:tracePt t="35585" x="6705600" y="2786063"/>
          <p14:tracePt t="35601" x="7000875" y="2813050"/>
          <p14:tracePt t="35617" x="7259638" y="2813050"/>
          <p14:tracePt t="35634" x="7473950" y="2813050"/>
          <p14:tracePt t="35651" x="7634288" y="2786063"/>
          <p14:tracePt t="35667" x="7705725" y="2776538"/>
          <p14:tracePt t="35684" x="7786688" y="2751138"/>
          <p14:tracePt t="35701" x="7840663" y="2714625"/>
          <p14:tracePt t="35717" x="7875588" y="2670175"/>
          <p14:tracePt t="35734" x="7894638" y="2643188"/>
          <p14:tracePt t="35751" x="7894638" y="2554288"/>
          <p14:tracePt t="35768" x="7912100" y="2465388"/>
          <p14:tracePt t="35784" x="7920038" y="2401888"/>
          <p14:tracePt t="35801" x="7939088" y="2312988"/>
          <p14:tracePt t="35817" x="7966075" y="2232025"/>
          <p14:tracePt t="35834" x="7966075" y="2170113"/>
          <p14:tracePt t="35851" x="7966075" y="2143125"/>
          <p14:tracePt t="35868" x="7966075" y="2108200"/>
          <p14:tracePt t="35901" x="7966075" y="2098675"/>
          <p14:tracePt t="35976" x="7956550" y="2081213"/>
          <p14:tracePt t="35984" x="7947025" y="2062163"/>
          <p14:tracePt t="35992" x="7929563" y="2044700"/>
          <p14:tracePt t="36002" x="7902575" y="2036763"/>
          <p14:tracePt t="36017" x="7823200" y="1973263"/>
          <p14:tracePt t="36034" x="7769225" y="1946275"/>
          <p14:tracePt t="36051" x="7759700" y="1946275"/>
          <p14:tracePt t="36068" x="7732713" y="1928813"/>
          <p14:tracePt t="36084" x="7724775" y="1928813"/>
          <p14:tracePt t="36528" x="7715250" y="1928813"/>
          <p14:tracePt t="36536" x="7715250" y="1938338"/>
          <p14:tracePt t="36544" x="7742238" y="1965325"/>
          <p14:tracePt t="36552" x="7751763" y="1982788"/>
          <p14:tracePt t="36567" x="7777163" y="2027238"/>
          <p14:tracePt t="36584" x="7840663" y="2116138"/>
          <p14:tracePt t="36601" x="7885113" y="2170113"/>
          <p14:tracePt t="36617" x="7956550" y="2268538"/>
          <p14:tracePt t="36634" x="8018463" y="2330450"/>
          <p14:tracePt t="36651" x="8072438" y="2384425"/>
          <p14:tracePt t="36667" x="8126413" y="2455863"/>
          <p14:tracePt t="36684" x="8205788" y="2544763"/>
          <p14:tracePt t="36701" x="8340725" y="2697163"/>
          <p14:tracePt t="36718" x="8466138" y="2803525"/>
          <p14:tracePt t="36734" x="8518525" y="2857500"/>
          <p14:tracePt t="36751" x="8599488" y="2911475"/>
          <p14:tracePt t="36767" x="8626475" y="2938463"/>
          <p14:tracePt t="36784" x="8634413" y="2946400"/>
          <p14:tracePt t="36801" x="8661400" y="2965450"/>
          <p14:tracePt t="36817" x="8697913" y="2990850"/>
          <p14:tracePt t="36834" x="8777288" y="3062288"/>
          <p14:tracePt t="36851" x="8875713" y="3116263"/>
          <p14:tracePt t="36867" x="8920163" y="3160713"/>
          <p14:tracePt t="36884" x="9010650" y="3214688"/>
          <p14:tracePt t="36901" x="9037638" y="3232150"/>
          <p14:tracePt t="36918" x="9063038" y="3241675"/>
          <p14:tracePt t="36934" x="9072563" y="3268663"/>
          <p14:tracePt t="36951" x="9082088" y="3276600"/>
          <p14:tracePt t="37024" x="9090025" y="3313113"/>
          <p14:tracePt t="37704" x="9090025" y="3286125"/>
          <p14:tracePt t="37712" x="9090025" y="3268663"/>
          <p14:tracePt t="37720" x="9090025" y="3259138"/>
          <p14:tracePt t="37734" x="9090025" y="3251200"/>
          <p14:tracePt t="37751" x="9055100" y="3197225"/>
          <p14:tracePt t="37767" x="8939213" y="3143250"/>
          <p14:tracePt t="37784" x="8759825" y="3062288"/>
          <p14:tracePt t="37801" x="8661400" y="3017838"/>
          <p14:tracePt t="37817" x="8545513" y="2982913"/>
          <p14:tracePt t="37834" x="8518525" y="2965450"/>
          <p14:tracePt t="37851" x="8491538" y="2965450"/>
          <p14:tracePt t="37867" x="8474075" y="2955925"/>
          <p14:tracePt t="37884" x="8447088" y="2955925"/>
          <p14:tracePt t="37900" x="8439150" y="2955925"/>
          <p14:tracePt t="37976" x="8429625" y="2955925"/>
          <p14:tracePt t="38008" x="8402638" y="2955925"/>
          <p14:tracePt t="38072" x="8385175" y="2955925"/>
          <p14:tracePt t="38080" x="8358188" y="2928938"/>
          <p14:tracePt t="38088" x="8331200" y="2928938"/>
          <p14:tracePt t="38100" x="8323263" y="2928938"/>
          <p14:tracePt t="38117" x="8296275" y="2928938"/>
          <p14:tracePt t="38134" x="8259763" y="2928938"/>
          <p14:tracePt t="38151" x="8215313" y="2928938"/>
          <p14:tracePt t="38168" x="8180388" y="2928938"/>
          <p14:tracePt t="38184" x="8126413" y="2928938"/>
          <p14:tracePt t="38201" x="8037513" y="2928938"/>
          <p14:tracePt t="38217" x="7947025" y="2928938"/>
          <p14:tracePt t="38234" x="7867650" y="2928938"/>
          <p14:tracePt t="38251" x="7831138" y="2928938"/>
          <p14:tracePt t="38268" x="7777163" y="2928938"/>
          <p14:tracePt t="38284" x="7715250" y="2928938"/>
          <p14:tracePt t="38301" x="7680325" y="2928938"/>
          <p14:tracePt t="38384" x="7670800" y="2928938"/>
          <p14:tracePt t="38401" x="7661275" y="2928938"/>
          <p14:tracePt t="38968" x="7653338" y="2919413"/>
          <p14:tracePt t="38976" x="7653338" y="2911475"/>
          <p14:tracePt t="38985" x="7653338" y="2874963"/>
          <p14:tracePt t="39001" x="7653338" y="2857500"/>
          <p14:tracePt t="39017" x="7653338" y="2822575"/>
          <p14:tracePt t="39034" x="7680325" y="2813050"/>
          <p14:tracePt t="39051" x="7724775" y="2803525"/>
          <p14:tracePt t="39067" x="7786688" y="2803525"/>
          <p14:tracePt t="39084" x="7875588" y="2803525"/>
          <p14:tracePt t="39101" x="8018463" y="2803525"/>
          <p14:tracePt t="39117" x="8153400" y="2803525"/>
          <p14:tracePt t="39134" x="8259763" y="2822575"/>
          <p14:tracePt t="39151" x="8340725" y="2822575"/>
          <p14:tracePt t="39167" x="8367713" y="2830513"/>
          <p14:tracePt t="39240" x="8394700" y="2830513"/>
          <p14:tracePt t="39248" x="8402638" y="2830513"/>
          <p14:tracePt t="39256" x="8420100" y="2830513"/>
          <p14:tracePt t="39267" x="8447088" y="2840038"/>
          <p14:tracePt t="39284" x="8474075" y="2857500"/>
          <p14:tracePt t="39300" x="8501063" y="2874963"/>
          <p14:tracePt t="39317" x="8518525" y="2874963"/>
          <p14:tracePt t="39376" x="8528050" y="2874963"/>
          <p14:tracePt t="39384" x="8545513" y="2884488"/>
          <p14:tracePt t="39392" x="8555038" y="2884488"/>
          <p14:tracePt t="39402" x="8582025" y="2884488"/>
          <p14:tracePt t="39417" x="8643938" y="2884488"/>
          <p14:tracePt t="39434" x="8697913" y="2901950"/>
          <p14:tracePt t="39451" x="8742363" y="2901950"/>
          <p14:tracePt t="39467" x="8769350" y="2901950"/>
          <p14:tracePt t="39484" x="8777288" y="2911475"/>
          <p14:tracePt t="40304" x="8777288" y="2884488"/>
          <p14:tracePt t="40320" x="8777288" y="2874963"/>
          <p14:tracePt t="40328" x="8777288" y="2867025"/>
          <p14:tracePt t="40336" x="8777288" y="2840038"/>
          <p14:tracePt t="40350" x="8751888" y="2813050"/>
          <p14:tracePt t="40384" x="8742363" y="2803525"/>
          <p14:tracePt t="40401" x="8732838" y="2795588"/>
          <p14:tracePt t="40408" x="8732838" y="2786063"/>
          <p14:tracePt t="40472" x="8715375" y="2776538"/>
          <p14:tracePt t="40592" x="8697913" y="2776538"/>
          <p14:tracePt t="40601" x="8688388" y="2776538"/>
          <p14:tracePt t="40617" x="8680450" y="2786063"/>
          <p14:tracePt t="40832" x="8680450" y="2803525"/>
          <p14:tracePt t="41064" x="8680450" y="2786063"/>
          <p14:tracePt t="41072" x="8680450" y="2759075"/>
          <p14:tracePt t="41084" x="8680450" y="2724150"/>
          <p14:tracePt t="41100" x="8680450" y="2705100"/>
          <p14:tracePt t="41117" x="8661400" y="2660650"/>
          <p14:tracePt t="41134" x="8634413" y="2581275"/>
          <p14:tracePt t="41150" x="8626475" y="2554288"/>
          <p14:tracePt t="41167" x="8626475" y="2544763"/>
          <p14:tracePt t="41184" x="8616950" y="2509838"/>
          <p14:tracePt t="41201" x="8589963" y="2465388"/>
          <p14:tracePt t="41217" x="8572500" y="2428875"/>
          <p14:tracePt t="41233" x="8545513" y="2366963"/>
          <p14:tracePt t="41250" x="8518525" y="2330450"/>
          <p14:tracePt t="41267" x="8510588" y="2295525"/>
          <p14:tracePt t="41284" x="8510588" y="2276475"/>
          <p14:tracePt t="41300" x="8501063" y="2241550"/>
          <p14:tracePt t="41317" x="8501063" y="2224088"/>
          <p14:tracePt t="41334" x="8501063" y="2205038"/>
          <p14:tracePt t="41350" x="8501063" y="2187575"/>
          <p14:tracePt t="41367" x="8483600" y="2170113"/>
          <p14:tracePt t="41384" x="8483600" y="2143125"/>
          <p14:tracePt t="41400" x="8483600" y="2133600"/>
          <p14:tracePt t="41417" x="8483600" y="2116138"/>
          <p14:tracePt t="41434" x="8474075" y="2089150"/>
          <p14:tracePt t="41450" x="8466138" y="2081213"/>
          <p14:tracePt t="41568" x="8456613" y="2054225"/>
          <p14:tracePt t="41576" x="8456613" y="2044700"/>
          <p14:tracePt t="41592" x="8456613" y="2036763"/>
          <p14:tracePt t="42464" x="8456613" y="2071688"/>
          <p14:tracePt t="42472" x="8456613" y="2081213"/>
          <p14:tracePt t="42483" x="8466138" y="2089150"/>
          <p14:tracePt t="42500" x="8518525" y="2152650"/>
          <p14:tracePt t="42517" x="8562975" y="2179638"/>
          <p14:tracePt t="42534" x="8724900" y="2241550"/>
          <p14:tracePt t="42550" x="8947150" y="2295525"/>
          <p14:tracePt t="42567" x="9180513" y="2347913"/>
          <p14:tracePt t="42584" x="9429750" y="2393950"/>
          <p14:tracePt t="42601" x="9563100" y="2411413"/>
          <p14:tracePt t="42617" x="9698038" y="2455863"/>
          <p14:tracePt t="42634" x="9813925" y="2482850"/>
          <p14:tracePt t="42650" x="9902825" y="2482850"/>
          <p14:tracePt t="42667" x="9939338" y="2490788"/>
          <p14:tracePt t="42684" x="9956800" y="2490788"/>
          <p14:tracePt t="42776" x="9966325" y="2490788"/>
          <p14:tracePt t="42784" x="9966325" y="2465388"/>
          <p14:tracePt t="42792" x="9966325" y="2446338"/>
          <p14:tracePt t="42801" x="9956800" y="2428875"/>
          <p14:tracePt t="42817" x="9885363" y="2384425"/>
          <p14:tracePt t="42834" x="9777413" y="2339975"/>
          <p14:tracePt t="42850" x="9661525" y="2312988"/>
          <p14:tracePt t="42867" x="9572625" y="2312988"/>
          <p14:tracePt t="42884" x="9545638" y="2295525"/>
          <p14:tracePt t="42900" x="9518650" y="2295525"/>
          <p14:tracePt t="42917" x="9501188" y="2295525"/>
          <p14:tracePt t="42934" x="9483725" y="2303463"/>
          <p14:tracePt t="42967" x="9474200" y="2303463"/>
          <p14:tracePt t="42984" x="9466263" y="2322513"/>
          <p14:tracePt t="43001" x="9439275" y="2339975"/>
          <p14:tracePt t="43017" x="9402763" y="2384425"/>
          <p14:tracePt t="43033" x="9385300" y="2411413"/>
          <p14:tracePt t="43050" x="9348788" y="2455863"/>
          <p14:tracePt t="43067" x="9331325" y="2490788"/>
          <p14:tracePt t="43084" x="9323388" y="2509838"/>
          <p14:tracePt t="43100" x="9286875" y="2562225"/>
          <p14:tracePt t="43117" x="9277350" y="2589213"/>
          <p14:tracePt t="43134" x="9269413" y="2625725"/>
          <p14:tracePt t="43150" x="9251950" y="2643188"/>
          <p14:tracePt t="43167" x="9251950" y="2660650"/>
          <p14:tracePt t="43264" x="9251950" y="2679700"/>
          <p14:tracePt t="43280" x="9251950" y="2687638"/>
          <p14:tracePt t="43288" x="9232900" y="2714625"/>
          <p14:tracePt t="43304" x="9232900" y="2724150"/>
          <p14:tracePt t="43328" x="9232900" y="2732088"/>
          <p14:tracePt t="43384" x="9232900" y="2741613"/>
          <p14:tracePt t="43400" x="9232900" y="2759075"/>
          <p14:tracePt t="43408" x="9232900" y="2776538"/>
          <p14:tracePt t="43424" x="9232900" y="2786063"/>
          <p14:tracePt t="43448" x="9232900" y="2803525"/>
          <p14:tracePt t="43464" x="9242425" y="2830513"/>
          <p14:tracePt t="43488" x="9259888" y="2840038"/>
          <p14:tracePt t="43504" x="9269413" y="2840038"/>
          <p14:tracePt t="43512" x="9277350" y="2847975"/>
          <p14:tracePt t="43536" x="9296400" y="2867025"/>
          <p14:tracePt t="43544" x="9323388" y="2867025"/>
          <p14:tracePt t="43552" x="9348788" y="2884488"/>
          <p14:tracePt t="43568" x="9358313" y="2894013"/>
          <p14:tracePt t="43584" x="9394825" y="2911475"/>
          <p14:tracePt t="43601" x="9412288" y="2911475"/>
          <p14:tracePt t="43617" x="9429750" y="2919413"/>
          <p14:tracePt t="43634" x="9439275" y="2919413"/>
          <p14:tracePt t="43650" x="9456738" y="2919413"/>
          <p14:tracePt t="43667" x="9466263" y="2928938"/>
          <p14:tracePt t="43684" x="9483725" y="2938463"/>
          <p14:tracePt t="43701" x="9491663" y="2938463"/>
          <p14:tracePt t="43717" x="9501188" y="2938463"/>
          <p14:tracePt t="43734" x="9537700" y="2955925"/>
          <p14:tracePt t="43750" x="9572625" y="2965450"/>
          <p14:tracePt t="43767" x="9617075" y="2965450"/>
          <p14:tracePt t="43784" x="9715500" y="2973388"/>
          <p14:tracePt t="43801" x="9759950" y="2973388"/>
          <p14:tracePt t="43817" x="9804400" y="2973388"/>
          <p14:tracePt t="43834" x="9848850" y="2973388"/>
          <p14:tracePt t="43850" x="9894888" y="2973388"/>
          <p14:tracePt t="43867" x="9939338" y="2973388"/>
          <p14:tracePt t="43884" x="9956800" y="2973388"/>
          <p14:tracePt t="43900" x="10001250" y="2973388"/>
          <p14:tracePt t="43917" x="10055225" y="2973388"/>
          <p14:tracePt t="43934" x="10099675" y="2946400"/>
          <p14:tracePt t="43950" x="10134600" y="2938463"/>
          <p14:tracePt t="43967" x="10144125" y="2938463"/>
          <p14:tracePt t="43984" x="10171113" y="2938463"/>
          <p14:tracePt t="44000" x="10180638" y="2928938"/>
          <p14:tracePt t="44056" x="10198100" y="2911475"/>
          <p14:tracePt t="44072" x="10215563" y="2911475"/>
          <p14:tracePt t="44080" x="10225088" y="2901950"/>
          <p14:tracePt t="44096" x="10233025" y="2894013"/>
          <p14:tracePt t="44112" x="10233025" y="2884488"/>
          <p14:tracePt t="44120" x="10242550" y="2874963"/>
          <p14:tracePt t="44136" x="10242550" y="2847975"/>
          <p14:tracePt t="44151" x="10260013" y="2840038"/>
          <p14:tracePt t="44167" x="10260013" y="2822575"/>
          <p14:tracePt t="44184" x="10277475" y="2759075"/>
          <p14:tracePt t="44201" x="10296525" y="2714625"/>
          <p14:tracePt t="44217" x="10296525" y="2679700"/>
          <p14:tracePt t="44234" x="10296525" y="2643188"/>
          <p14:tracePt t="44250" x="10296525" y="2625725"/>
          <p14:tracePt t="44267" x="10304463" y="2616200"/>
          <p14:tracePt t="44284" x="10304463" y="2589213"/>
          <p14:tracePt t="44300" x="10304463" y="2562225"/>
          <p14:tracePt t="44317" x="10296525" y="2527300"/>
          <p14:tracePt t="44333" x="10277475" y="2482850"/>
          <p14:tracePt t="44367" x="10269538" y="2446338"/>
          <p14:tracePt t="44384" x="10242550" y="2384425"/>
          <p14:tracePt t="44401" x="10233025" y="2374900"/>
          <p14:tracePt t="44417" x="10206038" y="2366963"/>
          <p14:tracePt t="44434" x="10171113" y="2366963"/>
          <p14:tracePt t="44451" x="10134600" y="2357438"/>
          <p14:tracePt t="44467" x="10117138" y="2357438"/>
          <p14:tracePt t="44484" x="10099675" y="2357438"/>
          <p14:tracePt t="44500" x="10063163" y="2357438"/>
          <p14:tracePt t="44517" x="10018713" y="2357438"/>
          <p14:tracePt t="44534" x="10001250" y="2357438"/>
          <p14:tracePt t="44550" x="9983788" y="2357438"/>
          <p14:tracePt t="44567" x="9947275" y="2357438"/>
          <p14:tracePt t="44584" x="9885363" y="2357438"/>
          <p14:tracePt t="44601" x="9840913" y="2357438"/>
          <p14:tracePt t="44617" x="9804400" y="2357438"/>
          <p14:tracePt t="44634" x="9777413" y="2357438"/>
          <p14:tracePt t="44650" x="9715500" y="2357438"/>
          <p14:tracePt t="44667" x="9680575" y="2357438"/>
          <p14:tracePt t="44684" x="9653588" y="2357438"/>
          <p14:tracePt t="44700" x="9599613" y="2357438"/>
          <p14:tracePt t="44717" x="9555163" y="2384425"/>
          <p14:tracePt t="44734" x="9491663" y="2393950"/>
          <p14:tracePt t="44750" x="9447213" y="2401888"/>
          <p14:tracePt t="44768" x="9429750" y="2411413"/>
          <p14:tracePt t="44784" x="9367838" y="2438400"/>
          <p14:tracePt t="44817" x="9358313" y="2446338"/>
          <p14:tracePt t="44833" x="9323388" y="2446338"/>
          <p14:tracePt t="44850" x="9313863" y="2465388"/>
          <p14:tracePt t="44867" x="9277350" y="2473325"/>
          <p14:tracePt t="44884" x="9269413" y="2473325"/>
          <p14:tracePt t="44900" x="9259888" y="2482850"/>
          <p14:tracePt t="44917" x="9259888" y="2490788"/>
          <p14:tracePt t="44934" x="9251950" y="2517775"/>
          <p14:tracePt t="44967" x="9232900" y="2554288"/>
          <p14:tracePt t="44984" x="9232900" y="2571750"/>
          <p14:tracePt t="45001" x="9215438" y="2598738"/>
          <p14:tracePt t="45017" x="9215438" y="2616200"/>
          <p14:tracePt t="45033" x="9205913" y="2652713"/>
          <p14:tracePt t="45050" x="9188450" y="2679700"/>
          <p14:tracePt t="45067" x="9188450" y="2705100"/>
          <p14:tracePt t="45084" x="9188450" y="2724150"/>
          <p14:tracePt t="45100" x="9188450" y="2768600"/>
          <p14:tracePt t="45117" x="9188450" y="2795588"/>
          <p14:tracePt t="45134" x="9188450" y="2813050"/>
          <p14:tracePt t="45150" x="9188450" y="2822575"/>
          <p14:tracePt t="45167" x="9188450" y="2830513"/>
          <p14:tracePt t="45201" x="9188450" y="2840038"/>
          <p14:tracePt t="45217" x="9188450" y="2847975"/>
          <p14:tracePt t="45234" x="9215438" y="2874963"/>
          <p14:tracePt t="45250" x="9232900" y="2894013"/>
          <p14:tracePt t="45267" x="9259888" y="2901950"/>
          <p14:tracePt t="45284" x="9277350" y="2919413"/>
          <p14:tracePt t="45301" x="9286875" y="2928938"/>
          <p14:tracePt t="45317" x="9313863" y="2938463"/>
          <p14:tracePt t="45334" x="9331325" y="2946400"/>
          <p14:tracePt t="45350" x="9340850" y="2955925"/>
          <p14:tracePt t="45367" x="9375775" y="2965450"/>
          <p14:tracePt t="45384" x="9385300" y="2973388"/>
          <p14:tracePt t="45401" x="9439275" y="3000375"/>
          <p14:tracePt t="45417" x="9474200" y="3009900"/>
          <p14:tracePt t="45434" x="9501188" y="3027363"/>
          <p14:tracePt t="45450" x="9528175" y="3036888"/>
          <p14:tracePt t="45467" x="9545638" y="3036888"/>
          <p14:tracePt t="45484" x="9582150" y="3036888"/>
          <p14:tracePt t="45500" x="9626600" y="3036888"/>
          <p14:tracePt t="45517" x="9698038" y="3036888"/>
          <p14:tracePt t="45534" x="9777413" y="3036888"/>
          <p14:tracePt t="45550" x="9831388" y="3036888"/>
          <p14:tracePt t="45567" x="9902825" y="3036888"/>
          <p14:tracePt t="45584" x="9991725" y="3036888"/>
          <p14:tracePt t="45601" x="10010775" y="3036888"/>
          <p14:tracePt t="45617" x="10063163" y="3027363"/>
          <p14:tracePt t="45634" x="10082213" y="3017838"/>
          <p14:tracePt t="45650" x="10144125" y="2982913"/>
          <p14:tracePt t="45667" x="10171113" y="2965450"/>
          <p14:tracePt t="45684" x="10188575" y="2955925"/>
          <p14:tracePt t="45700" x="10225088" y="2919413"/>
          <p14:tracePt t="45717" x="10242550" y="2911475"/>
          <p14:tracePt t="45734" x="10260013" y="2901950"/>
          <p14:tracePt t="45750" x="10260013" y="2894013"/>
          <p14:tracePt t="45767" x="10260013" y="2857500"/>
          <p14:tracePt t="45784" x="10260013" y="2724150"/>
          <p14:tracePt t="45801" x="10260013" y="2633663"/>
          <p14:tracePt t="45817" x="10188575" y="2517775"/>
          <p14:tracePt t="45834" x="10134600" y="2438400"/>
          <p14:tracePt t="45850" x="10126663" y="2411413"/>
          <p14:tracePt t="45867" x="10117138" y="2393950"/>
          <p14:tracePt t="46392" x="10099675" y="2393950"/>
          <p14:tracePt t="46400" x="10090150" y="2393950"/>
          <p14:tracePt t="46408" x="10055225" y="2393950"/>
          <p14:tracePt t="46418" x="10037763" y="2419350"/>
          <p14:tracePt t="46433" x="9875838" y="2517775"/>
          <p14:tracePt t="46450" x="9617075" y="2625725"/>
          <p14:tracePt t="46467" x="9412288" y="2714625"/>
          <p14:tracePt t="46483" x="9215438" y="2874963"/>
          <p14:tracePt t="46500" x="9117013" y="3044825"/>
          <p14:tracePt t="46517" x="9018588" y="3251200"/>
          <p14:tracePt t="46534" x="8991600" y="3286125"/>
          <p14:tracePt t="46550" x="8974138" y="3295650"/>
          <p14:tracePt t="46640" x="8974138" y="3286125"/>
          <p14:tracePt t="46648" x="8983663" y="3276600"/>
          <p14:tracePt t="46664" x="8991600" y="3259138"/>
          <p14:tracePt t="46680" x="9001125" y="3251200"/>
          <p14:tracePt t="46720" x="9010650" y="3241675"/>
          <p14:tracePt t="46744" x="9028113" y="3241675"/>
          <p14:tracePt t="46752" x="9055100" y="3241675"/>
          <p14:tracePt t="46760" x="9126538" y="3214688"/>
          <p14:tracePt t="46768" x="9170988" y="3214688"/>
          <p14:tracePt t="46784" x="9277350" y="3197225"/>
          <p14:tracePt t="46801" x="9429750" y="3170238"/>
          <p14:tracePt t="46817" x="9634538" y="3081338"/>
          <p14:tracePt t="46833" x="9759950" y="3009900"/>
          <p14:tracePt t="46850" x="9912350" y="2894013"/>
          <p14:tracePt t="46867" x="9956800" y="2840038"/>
          <p14:tracePt t="46883" x="9974263" y="2813050"/>
          <p14:tracePt t="46936" x="9966325" y="2813050"/>
          <p14:tracePt t="46944" x="9947275" y="2813050"/>
          <p14:tracePt t="46952" x="9920288" y="2813050"/>
          <p14:tracePt t="46967" x="9885363" y="2813050"/>
          <p14:tracePt t="46984" x="9786938" y="2813050"/>
          <p14:tracePt t="47001" x="9742488" y="2840038"/>
          <p14:tracePt t="47017" x="9715500" y="2840038"/>
          <p14:tracePt t="47034" x="9688513" y="2847975"/>
          <p14:tracePt t="47050" x="9671050" y="2857500"/>
          <p14:tracePt t="47067" x="9653588" y="2874963"/>
          <p14:tracePt t="47083" x="9644063" y="2884488"/>
          <p14:tracePt t="47100" x="9626600" y="2901950"/>
          <p14:tracePt t="47117" x="9590088" y="2919413"/>
          <p14:tracePt t="47134" x="9572625" y="2946400"/>
          <p14:tracePt t="47150" x="9545638" y="2955925"/>
          <p14:tracePt t="47167" x="9510713" y="2955925"/>
          <p14:tracePt t="47183" x="9501188" y="2965450"/>
          <p14:tracePt t="47200" x="9491663" y="2965450"/>
          <p14:tracePt t="47360" x="9456738" y="2965450"/>
          <p14:tracePt t="47368" x="9439275" y="2965450"/>
          <p14:tracePt t="47376" x="9412288" y="2965450"/>
          <p14:tracePt t="47385" x="9402763" y="2965450"/>
          <p14:tracePt t="47401" x="9358313" y="2965450"/>
          <p14:tracePt t="47417" x="9348788" y="2965450"/>
          <p14:tracePt t="47520" x="9358313" y="2965450"/>
          <p14:tracePt t="47536" x="9385300" y="2965450"/>
          <p14:tracePt t="47560" x="9394825" y="2965450"/>
          <p14:tracePt t="47568" x="9402763" y="2965450"/>
          <p14:tracePt t="47584" x="9412288" y="2965450"/>
          <p14:tracePt t="47600" x="9420225" y="2965450"/>
          <p14:tracePt t="47609" x="9447213" y="2965450"/>
          <p14:tracePt t="47618" x="9466263" y="2938463"/>
          <p14:tracePt t="47634" x="9510713" y="2928938"/>
          <p14:tracePt t="47650" x="9555163" y="2928938"/>
          <p14:tracePt t="47667" x="9599613" y="2911475"/>
          <p14:tracePt t="47683" x="9680575" y="2911475"/>
          <p14:tracePt t="47700" x="9705975" y="2911475"/>
          <p14:tracePt t="47717" x="9796463" y="2911475"/>
          <p14:tracePt t="47733" x="9875838" y="2901950"/>
          <p14:tracePt t="47750" x="9966325" y="2874963"/>
          <p14:tracePt t="47767" x="10055225" y="2857500"/>
          <p14:tracePt t="47784" x="10188575" y="2830513"/>
          <p14:tracePt t="47801" x="10242550" y="2795588"/>
          <p14:tracePt t="47817" x="10269538" y="2795588"/>
          <p14:tracePt t="47834" x="10287000" y="2795588"/>
          <p14:tracePt t="47867" x="10304463" y="2795588"/>
          <p14:tracePt t="48464" x="10277475" y="2795588"/>
          <p14:tracePt t="48472" x="10188575" y="2795588"/>
          <p14:tracePt t="48483" x="10063163" y="2795588"/>
          <p14:tracePt t="48500" x="9705975" y="2822575"/>
          <p14:tracePt t="48517" x="9323388" y="2840038"/>
          <p14:tracePt t="48533" x="8966200" y="2840038"/>
          <p14:tracePt t="48550" x="8705850" y="2840038"/>
          <p14:tracePt t="48567" x="8572500" y="2840038"/>
          <p14:tracePt t="48584" x="8518525" y="2840038"/>
          <p14:tracePt t="48601" x="8483600" y="2857500"/>
          <p14:tracePt t="48618" x="8447088" y="2857500"/>
          <p14:tracePt t="48633" x="8429625" y="2874963"/>
          <p14:tracePt t="48650" x="8420100" y="2884488"/>
          <p14:tracePt t="48720" x="8402638" y="2884488"/>
          <p14:tracePt t="48728" x="8385175" y="2884488"/>
          <p14:tracePt t="48736" x="8348663" y="2901950"/>
          <p14:tracePt t="48750" x="8323263" y="2901950"/>
          <p14:tracePt t="48767" x="8242300" y="2911475"/>
          <p14:tracePt t="48784" x="8027988" y="2946400"/>
          <p14:tracePt t="48801" x="7929563" y="2946400"/>
          <p14:tracePt t="48817" x="7920038" y="2946400"/>
          <p14:tracePt t="48872" x="7912100" y="2946400"/>
          <p14:tracePt t="48888" x="7902575" y="2946400"/>
          <p14:tracePt t="48944" x="7885113" y="2946400"/>
          <p14:tracePt t="48952" x="7867650" y="2955925"/>
          <p14:tracePt t="48968" x="7858125" y="2965450"/>
          <p14:tracePt t="48984" x="7848600" y="2973388"/>
          <p14:tracePt t="49000" x="7840663" y="2982913"/>
          <p14:tracePt t="49008" x="7831138" y="2990850"/>
          <p14:tracePt t="49018" x="7804150" y="2990850"/>
          <p14:tracePt t="49033" x="7759700" y="2990850"/>
          <p14:tracePt t="49050" x="7742238" y="2990850"/>
          <p14:tracePt t="49280" x="7732713" y="2990850"/>
          <p14:tracePt t="49288" x="7724775" y="2990850"/>
          <p14:tracePt t="49408" x="7715250" y="2982913"/>
          <p14:tracePt t="49456" x="7715250" y="2973388"/>
          <p14:tracePt t="49480" x="7715250" y="2965450"/>
          <p14:tracePt t="49624" x="7724775" y="2955925"/>
          <p14:tracePt t="50784" x="7759700" y="2955925"/>
          <p14:tracePt t="50792" x="7813675" y="2955925"/>
          <p14:tracePt t="50801" x="7848600" y="2955925"/>
          <p14:tracePt t="50817" x="8045450" y="2973388"/>
          <p14:tracePt t="50833" x="8340725" y="3027363"/>
          <p14:tracePt t="50850" x="8697913" y="3071813"/>
          <p14:tracePt t="50867" x="9134475" y="3125788"/>
          <p14:tracePt t="50883" x="9590088" y="3187700"/>
          <p14:tracePt t="50900" x="9902825" y="3224213"/>
          <p14:tracePt t="50917" x="10045700" y="3224213"/>
          <p14:tracePt t="50933" x="10109200" y="3224213"/>
          <p14:tracePt t="50950" x="10126663" y="3224213"/>
          <p14:tracePt t="51024" x="10134600" y="3224213"/>
          <p14:tracePt t="51080" x="10134600" y="3214688"/>
          <p14:tracePt t="51104" x="10134600" y="3187700"/>
          <p14:tracePt t="51112" x="10134600" y="3179763"/>
          <p14:tracePt t="51128" x="10134600" y="3170238"/>
          <p14:tracePt t="51136" x="10134600" y="3160713"/>
          <p14:tracePt t="51150" x="10134600" y="3143250"/>
          <p14:tracePt t="51167" x="10134600" y="3116263"/>
          <p14:tracePt t="51183" x="10090150" y="3071813"/>
          <p14:tracePt t="51200" x="9840913" y="2990850"/>
          <p14:tracePt t="51217" x="9680575" y="2955925"/>
          <p14:tracePt t="51234" x="9555163" y="2946400"/>
          <p14:tracePt t="51250" x="9474200" y="2946400"/>
          <p14:tracePt t="51267" x="9456738" y="2946400"/>
          <p14:tracePt t="51480" x="9447213" y="2938463"/>
          <p14:tracePt t="51512" x="9447213" y="2928938"/>
          <p14:tracePt t="51520" x="9491663" y="2928938"/>
          <p14:tracePt t="51528" x="9545638" y="2928938"/>
          <p14:tracePt t="51536" x="9582150" y="2928938"/>
          <p14:tracePt t="51551" x="9626600" y="2928938"/>
          <p14:tracePt t="51567" x="9715500" y="2928938"/>
          <p14:tracePt t="51584" x="9894888" y="2928938"/>
          <p14:tracePt t="51600" x="10018713" y="2928938"/>
          <p14:tracePt t="51617" x="10109200" y="2928938"/>
          <p14:tracePt t="51633" x="10153650" y="2928938"/>
          <p14:tracePt t="51650" x="10171113" y="2928938"/>
          <p14:tracePt t="52136" x="10161588" y="2928938"/>
          <p14:tracePt t="52144" x="10153650" y="2928938"/>
          <p14:tracePt t="52152" x="10144125" y="2928938"/>
          <p14:tracePt t="52167" x="10126663" y="2928938"/>
          <p14:tracePt t="52184" x="10099675" y="2928938"/>
          <p14:tracePt t="52200" x="10090150" y="2928938"/>
          <p14:tracePt t="52217" x="10072688" y="2928938"/>
          <p14:tracePt t="52234" x="10063163" y="2928938"/>
          <p14:tracePt t="52250" x="10055225" y="2928938"/>
          <p14:tracePt t="52976" x="10045700" y="2938463"/>
          <p14:tracePt t="53560" x="10010775" y="2938463"/>
          <p14:tracePt t="53568" x="9929813" y="3000375"/>
          <p14:tracePt t="53576" x="9867900" y="3027363"/>
          <p14:tracePt t="53585" x="9769475" y="3081338"/>
          <p14:tracePt t="53601" x="9466263" y="3214688"/>
          <p14:tracePt t="53617" x="9117013" y="3313113"/>
          <p14:tracePt t="53633" x="8796338" y="3402013"/>
          <p14:tracePt t="53650" x="8572500" y="3455988"/>
          <p14:tracePt t="53666" x="8429625" y="3536950"/>
          <p14:tracePt t="53683" x="8340725" y="3562350"/>
          <p14:tracePt t="53700" x="8180388" y="3625850"/>
          <p14:tracePt t="53717" x="8072438" y="3687763"/>
          <p14:tracePt t="53734" x="8010525" y="3697288"/>
          <p14:tracePt t="53750" x="7947025" y="3714750"/>
          <p14:tracePt t="53767" x="7920038" y="3714750"/>
          <p14:tracePt t="53952" x="7902575" y="3714750"/>
          <p14:tracePt t="53960" x="7912100" y="3714750"/>
          <p14:tracePt t="53968" x="7947025" y="3687763"/>
          <p14:tracePt t="53983" x="7983538" y="3679825"/>
          <p14:tracePt t="54001" x="8134350" y="3660775"/>
          <p14:tracePt t="54017" x="8277225" y="3660775"/>
          <p14:tracePt t="54033" x="8491538" y="3660775"/>
          <p14:tracePt t="54050" x="8688388" y="3660775"/>
          <p14:tracePt t="54066" x="8939213" y="3687763"/>
          <p14:tracePt t="54083" x="9161463" y="3724275"/>
          <p14:tracePt t="54100" x="9348788" y="3724275"/>
          <p14:tracePt t="54116" x="9501188" y="3724275"/>
          <p14:tracePt t="54133" x="9626600" y="3724275"/>
          <p14:tracePt t="54150" x="9688513" y="3724275"/>
          <p14:tracePt t="54166" x="9732963" y="3724275"/>
          <p14:tracePt t="54183" x="9752013" y="3724275"/>
          <p14:tracePt t="54200" x="9759950" y="3724275"/>
          <p14:tracePt t="54328" x="9786938" y="3724275"/>
          <p14:tracePt t="55024" x="9796463" y="3705225"/>
          <p14:tracePt t="55033" x="9804400" y="3697288"/>
          <p14:tracePt t="55040" x="9804400" y="3687763"/>
          <p14:tracePt t="55050" x="9804400" y="3670300"/>
          <p14:tracePt t="55067" x="9823450" y="3633788"/>
          <p14:tracePt t="55083" x="9823450" y="3608388"/>
          <p14:tracePt t="55152" x="9823450" y="3598863"/>
          <p14:tracePt t="55160" x="9796463" y="3598863"/>
          <p14:tracePt t="55168" x="9759950" y="3598863"/>
          <p14:tracePt t="55183" x="9725025" y="3598863"/>
          <p14:tracePt t="55200" x="9412288" y="3598863"/>
          <p14:tracePt t="55217" x="9072563" y="3598863"/>
          <p14:tracePt t="55233" x="8786813" y="3598863"/>
          <p14:tracePt t="55250" x="8501063" y="3598863"/>
          <p14:tracePt t="55267" x="8242300" y="3598863"/>
          <p14:tracePt t="55283" x="8018463" y="3598863"/>
          <p14:tracePt t="55300" x="7966075" y="3598863"/>
          <p14:tracePt t="55376" x="7947025" y="3598863"/>
          <p14:tracePt t="55408" x="7956550" y="3598863"/>
          <p14:tracePt t="55417" x="7966075" y="3598863"/>
          <p14:tracePt t="55480" x="7983538" y="3598863"/>
          <p14:tracePt t="55496" x="8010525" y="3598863"/>
          <p14:tracePt t="55512" x="8045450" y="3598863"/>
          <p14:tracePt t="55520" x="8072438" y="3598863"/>
          <p14:tracePt t="55533" x="8108950" y="3616325"/>
          <p14:tracePt t="55550" x="8296275" y="3616325"/>
          <p14:tracePt t="55567" x="8562975" y="3616325"/>
          <p14:tracePt t="55584" x="8966200" y="3616325"/>
          <p14:tracePt t="55600" x="9466263" y="3616325"/>
          <p14:tracePt t="55617" x="9725025" y="3616325"/>
          <p14:tracePt t="55633" x="9867900" y="3562350"/>
          <p14:tracePt t="55650" x="9920288" y="3544888"/>
          <p14:tracePt t="55666" x="9947275" y="3536950"/>
          <p14:tracePt t="56784" x="9947275" y="3527425"/>
          <p14:tracePt t="56792" x="9912350" y="3527425"/>
          <p14:tracePt t="56801" x="9858375" y="3527425"/>
          <p14:tracePt t="56817" x="9732963" y="3527425"/>
          <p14:tracePt t="56833" x="9510713" y="3527425"/>
          <p14:tracePt t="56850" x="9358313" y="3554413"/>
          <p14:tracePt t="56866" x="9205913" y="3581400"/>
          <p14:tracePt t="56883" x="9117013" y="3608388"/>
          <p14:tracePt t="56900" x="9001125" y="3625850"/>
          <p14:tracePt t="56917" x="8867775" y="3670300"/>
          <p14:tracePt t="56933" x="8670925" y="3687763"/>
          <p14:tracePt t="56950" x="8447088" y="3705225"/>
          <p14:tracePt t="56967" x="8304213" y="3705225"/>
          <p14:tracePt t="56983" x="8224838" y="3705225"/>
          <p14:tracePt t="57000" x="8153400" y="3705225"/>
          <p14:tracePt t="57017" x="8108950" y="3705225"/>
          <p14:tracePt t="57033" x="8054975" y="3705225"/>
          <p14:tracePt t="57050" x="7991475" y="3705225"/>
          <p14:tracePt t="57066" x="7974013" y="3705225"/>
          <p14:tracePt t="57083" x="7939088" y="3705225"/>
          <p14:tracePt t="57100" x="7920038" y="3714750"/>
          <p14:tracePt t="57116" x="7875588" y="3714750"/>
          <p14:tracePt t="57133" x="7813675" y="3741738"/>
          <p14:tracePt t="57150" x="7769225" y="3751263"/>
          <p14:tracePt t="57166" x="7732713" y="3759200"/>
          <p14:tracePt t="57183" x="7705725" y="3759200"/>
          <p14:tracePt t="57304" x="7724775" y="3759200"/>
          <p14:tracePt t="57312" x="7777163" y="3759200"/>
          <p14:tracePt t="57320" x="7831138" y="3759200"/>
          <p14:tracePt t="57333" x="7902575" y="3759200"/>
          <p14:tracePt t="57350" x="8010525" y="3759200"/>
          <p14:tracePt t="57366" x="8099425" y="3759200"/>
          <p14:tracePt t="57383" x="8180388" y="3759200"/>
          <p14:tracePt t="57400" x="8277225" y="3759200"/>
          <p14:tracePt t="57417" x="8340725" y="3776663"/>
          <p14:tracePt t="57433" x="8456613" y="3803650"/>
          <p14:tracePt t="57450" x="8562975" y="3803650"/>
          <p14:tracePt t="57466" x="8653463" y="3803650"/>
          <p14:tracePt t="57483" x="8742363" y="3803650"/>
          <p14:tracePt t="57500" x="8777288" y="3803650"/>
          <p14:tracePt t="57648" x="8751888" y="3803650"/>
          <p14:tracePt t="57656" x="8661400" y="3803650"/>
          <p14:tracePt t="57666" x="8491538" y="3803650"/>
          <p14:tracePt t="57683" x="7947025" y="3679825"/>
          <p14:tracePt t="57700" x="7419975" y="3554413"/>
          <p14:tracePt t="57716" x="7054850" y="3438525"/>
          <p14:tracePt t="57733" x="6751638" y="3268663"/>
          <p14:tracePt t="57750" x="6510338" y="3081338"/>
          <p14:tracePt t="57766" x="6357938" y="2928938"/>
          <p14:tracePt t="57768" x="6286500" y="2840038"/>
          <p14:tracePt t="57783" x="6232525" y="2759075"/>
          <p14:tracePt t="57801" x="6089650" y="2608263"/>
          <p14:tracePt t="57817" x="5919788" y="2527300"/>
          <p14:tracePt t="57833" x="5786438" y="2465388"/>
          <p14:tracePt t="57850" x="5626100" y="2411413"/>
          <p14:tracePt t="57866" x="5483225" y="2357438"/>
          <p14:tracePt t="57883" x="5303838" y="2286000"/>
          <p14:tracePt t="57900" x="5089525" y="2179638"/>
          <p14:tracePt t="57916" x="4875213" y="2036763"/>
          <p14:tracePt t="57933" x="4741863" y="1946275"/>
          <p14:tracePt t="57949" x="4616450" y="1857375"/>
          <p14:tracePt t="57966" x="4581525" y="1830388"/>
          <p14:tracePt t="57983" x="4562475" y="1822450"/>
          <p14:tracePt t="58000" x="4473575" y="1795463"/>
          <p14:tracePt t="58017" x="4384675" y="1785938"/>
          <p14:tracePt t="58033" x="4348163" y="1751013"/>
          <p14:tracePt t="58049" x="4313238" y="1741488"/>
          <p14:tracePt t="58066" x="4268788" y="1704975"/>
          <p14:tracePt t="58083" x="4214813" y="1633538"/>
          <p14:tracePt t="58099" x="4152900" y="1554163"/>
          <p14:tracePt t="58116" x="4108450" y="1490663"/>
          <p14:tracePt t="58133" x="4098925" y="1446213"/>
          <p14:tracePt t="58208" x="4098925" y="1428750"/>
          <p14:tracePt t="58224" x="4108450" y="1428750"/>
          <p14:tracePt t="58233" x="4116388" y="1428750"/>
          <p14:tracePt t="58250" x="4133850" y="1428750"/>
          <p14:tracePt t="58288" x="4143375" y="1419225"/>
          <p14:tracePt t="58304" x="4152900" y="1411288"/>
          <p14:tracePt t="58312" x="4160838" y="1401763"/>
          <p14:tracePt t="58320" x="4170363" y="1393825"/>
          <p14:tracePt t="58333" x="4170363" y="1384300"/>
          <p14:tracePt t="58349" x="4179888" y="1374775"/>
          <p14:tracePt t="58366" x="4187825" y="1339850"/>
          <p14:tracePt t="58560" x="4205288" y="1330325"/>
          <p14:tracePt t="58584" x="4214813" y="1330325"/>
          <p14:tracePt t="58600" x="4224338" y="1330325"/>
          <p14:tracePt t="58617" x="4232275" y="1330325"/>
          <p14:tracePt t="58624" x="4251325" y="1330325"/>
          <p14:tracePt t="58633" x="4268788" y="1330325"/>
          <p14:tracePt t="58649" x="4286250" y="1330325"/>
          <p14:tracePt t="58666" x="4330700" y="1330325"/>
          <p14:tracePt t="58683" x="4394200" y="1330325"/>
          <p14:tracePt t="58700" x="4438650" y="1330325"/>
          <p14:tracePt t="58716" x="4527550" y="1330325"/>
          <p14:tracePt t="58733" x="4633913" y="1330325"/>
          <p14:tracePt t="58750" x="4759325" y="1347788"/>
          <p14:tracePt t="58766" x="4929188" y="1347788"/>
          <p14:tracePt t="58783" x="5170488" y="1347788"/>
          <p14:tracePt t="58800" x="5446713" y="1339850"/>
          <p14:tracePt t="58817" x="5562600" y="1312863"/>
          <p14:tracePt t="58833" x="5626100" y="1312863"/>
          <p14:tracePt t="58849" x="5634038" y="1303338"/>
          <p14:tracePt t="58912" x="5643563" y="1303338"/>
          <p14:tracePt t="58920" x="5653088" y="1303338"/>
          <p14:tracePt t="58928" x="5670550" y="1303338"/>
          <p14:tracePt t="58936" x="5688013" y="1303338"/>
          <p14:tracePt t="58950" x="5697538" y="1303338"/>
          <p14:tracePt t="58966" x="5741988" y="1339850"/>
          <p14:tracePt t="58983" x="5751513" y="1339850"/>
          <p14:tracePt t="59000" x="5795963" y="1347788"/>
          <p14:tracePt t="59000" x="5822950" y="1347788"/>
          <p14:tracePt t="59016" x="5840413" y="1366838"/>
          <p14:tracePt t="59033" x="5848350" y="1366838"/>
          <p14:tracePt t="59049" x="5867400" y="1366838"/>
          <p14:tracePt t="59632" x="5875338" y="1384300"/>
          <p14:tracePt t="59640" x="5875338" y="1393825"/>
          <p14:tracePt t="59650" x="5875338" y="1428750"/>
          <p14:tracePt t="59666" x="5875338" y="1490663"/>
          <p14:tracePt t="59684" x="5875338" y="1598613"/>
          <p14:tracePt t="59700" x="5875338" y="1795463"/>
          <p14:tracePt t="59716" x="5875338" y="2125663"/>
          <p14:tracePt t="59733" x="5938838" y="2554288"/>
          <p14:tracePt t="59749" x="6054725" y="2990850"/>
          <p14:tracePt t="59767" x="6170613" y="3384550"/>
          <p14:tracePt t="59783" x="6269038" y="3724275"/>
          <p14:tracePt t="59801" x="6357938" y="4027488"/>
          <p14:tracePt t="59817" x="6357938" y="4125913"/>
          <p14:tracePt t="59833" x="6357938" y="4152900"/>
          <p14:tracePt t="59849" x="6340475" y="4197350"/>
          <p14:tracePt t="59866" x="6296025" y="4214813"/>
          <p14:tracePt t="59883" x="6276975" y="4224338"/>
          <p14:tracePt t="59899" x="6232525" y="4232275"/>
          <p14:tracePt t="59917" x="6215063" y="4251325"/>
          <p14:tracePt t="59933" x="6180138" y="4259263"/>
          <p14:tracePt t="59949" x="6134100" y="4295775"/>
          <p14:tracePt t="59966" x="6126163" y="4303713"/>
          <p14:tracePt t="59983" x="6108700" y="4303713"/>
          <p14:tracePt t="60000" x="6081713" y="4303713"/>
          <p14:tracePt t="60017" x="6045200" y="4303713"/>
          <p14:tracePt t="60033" x="5973763" y="4286250"/>
          <p14:tracePt t="60050" x="5919788" y="4276725"/>
          <p14:tracePt t="60066" x="5857875" y="4241800"/>
          <p14:tracePt t="60083" x="5776913" y="4214813"/>
          <p14:tracePt t="60100" x="5751513" y="4205288"/>
          <p14:tracePt t="60232" x="5741988" y="4205288"/>
          <p14:tracePt t="60249" x="5715000" y="4205288"/>
          <p14:tracePt t="60448" x="5724525" y="4214813"/>
          <p14:tracePt t="60456" x="5724525" y="4241800"/>
          <p14:tracePt t="60466" x="5724525" y="4251325"/>
          <p14:tracePt t="60483" x="5724525" y="4313238"/>
          <p14:tracePt t="60500" x="5724525" y="4357688"/>
          <p14:tracePt t="60516" x="5732463" y="4419600"/>
          <p14:tracePt t="60533" x="5732463" y="4491038"/>
          <p14:tracePt t="60550" x="5732463" y="4554538"/>
          <p14:tracePt t="60566" x="5732463" y="4643438"/>
          <p14:tracePt t="60583" x="5732463" y="4724400"/>
          <p14:tracePt t="60600" x="5732463" y="4776788"/>
          <p14:tracePt t="60617" x="5732463" y="4822825"/>
          <p14:tracePt t="60633" x="5732463" y="4840288"/>
          <p14:tracePt t="60650" x="5732463" y="4884738"/>
          <p14:tracePt t="60666" x="5732463" y="4902200"/>
          <p14:tracePt t="60683" x="5741988" y="4956175"/>
          <p14:tracePt t="60699" x="5759450" y="4965700"/>
          <p14:tracePt t="60733" x="5759450" y="4983163"/>
          <p14:tracePt t="60749" x="5759450" y="5000625"/>
          <p14:tracePt t="60766" x="5759450" y="5018088"/>
          <p14:tracePt t="60783" x="5768975" y="5045075"/>
          <p14:tracePt t="60848" x="5776913" y="5054600"/>
          <p14:tracePt t="60856" x="5786438" y="5045075"/>
          <p14:tracePt t="60872" x="5795963" y="5018088"/>
          <p14:tracePt t="60883" x="5813425" y="5010150"/>
          <p14:tracePt t="60899" x="5822950" y="5000625"/>
          <p14:tracePt t="60916" x="5822950" y="4991100"/>
          <p14:tracePt t="60933" x="5830888" y="4956175"/>
          <p14:tracePt t="60950" x="5867400" y="4919663"/>
          <p14:tracePt t="60966" x="5902325" y="4875213"/>
          <p14:tracePt t="60983" x="5946775" y="4813300"/>
          <p14:tracePt t="61000" x="6045200" y="4751388"/>
          <p14:tracePt t="61017" x="6126163" y="4705350"/>
          <p14:tracePt t="61033" x="6180138" y="4687888"/>
          <p14:tracePt t="61050" x="6269038" y="4670425"/>
          <p14:tracePt t="61066" x="6384925" y="4616450"/>
          <p14:tracePt t="61083" x="6465888" y="4598988"/>
          <p14:tracePt t="61100" x="6510338" y="4589463"/>
          <p14:tracePt t="61116" x="6527800" y="4581525"/>
          <p14:tracePt t="61176" x="6545263" y="4554538"/>
          <p14:tracePt t="61240" x="6545263" y="4545013"/>
          <p14:tracePt t="61249" x="6545263" y="4510088"/>
          <p14:tracePt t="61256" x="6545263" y="4500563"/>
          <p14:tracePt t="61266" x="6527800" y="4473575"/>
          <p14:tracePt t="61283" x="6429375" y="4419600"/>
          <p14:tracePt t="61300" x="6286500" y="4357688"/>
          <p14:tracePt t="61316" x="6170613" y="4295775"/>
          <p14:tracePt t="61333" x="6037263" y="4251325"/>
          <p14:tracePt t="61350" x="5875338" y="4187825"/>
          <p14:tracePt t="61366" x="5776913" y="4170363"/>
          <p14:tracePt t="61383" x="5705475" y="4160838"/>
          <p14:tracePt t="61400" x="5688013" y="4152900"/>
          <p14:tracePt t="61608" x="5643563" y="4108450"/>
          <p14:tracePt t="61616" x="5599113" y="4044950"/>
          <p14:tracePt t="61624" x="5500688" y="3919538"/>
          <p14:tracePt t="61634" x="5384800" y="3786188"/>
          <p14:tracePt t="61650" x="5153025" y="3500438"/>
          <p14:tracePt t="61666" x="4983163" y="3214688"/>
          <p14:tracePt t="61683" x="4884738" y="3027363"/>
          <p14:tracePt t="61700" x="4795838" y="2795588"/>
          <p14:tracePt t="61716" x="4598988" y="2446338"/>
          <p14:tracePt t="61733" x="4491038" y="2187575"/>
          <p14:tracePt t="61749" x="4402138" y="1982788"/>
          <p14:tracePt t="61766" x="4322763" y="1812925"/>
          <p14:tracePt t="61768" x="4303713" y="1776413"/>
          <p14:tracePt t="61783" x="4295775" y="1704975"/>
          <p14:tracePt t="61800" x="4268788" y="1652588"/>
          <p14:tracePt t="61816" x="4268788" y="1643063"/>
          <p14:tracePt t="61856" x="4268788" y="1625600"/>
          <p14:tracePt t="61866" x="4259263" y="1616075"/>
          <p14:tracePt t="61883" x="4251325" y="1581150"/>
          <p14:tracePt t="61899" x="4197350" y="1527175"/>
          <p14:tracePt t="61916" x="4108450" y="1455738"/>
          <p14:tracePt t="61933" x="4044950" y="1428750"/>
          <p14:tracePt t="61949" x="4010025" y="1411288"/>
          <p14:tracePt t="62024" x="4000500" y="1411288"/>
          <p14:tracePt t="62033" x="3990975" y="1419225"/>
          <p14:tracePt t="62049" x="3973513" y="1446213"/>
          <p14:tracePt t="62064" x="3973513" y="1455738"/>
          <p14:tracePt t="62136" x="3973513" y="1465263"/>
          <p14:tracePt t="62144" x="3973513" y="1473200"/>
          <p14:tracePt t="62152" x="3973513" y="1482725"/>
          <p14:tracePt t="62166" x="3973513" y="1509713"/>
          <p14:tracePt t="62183" x="3973513" y="1536700"/>
          <p14:tracePt t="62200" x="3973513" y="1625600"/>
          <p14:tracePt t="62217" x="3983038" y="1643063"/>
          <p14:tracePt t="62233" x="3990975" y="1687513"/>
          <p14:tracePt t="62250" x="3990975" y="1704975"/>
          <p14:tracePt t="62266" x="4000500" y="1724025"/>
          <p14:tracePt t="62283" x="4017963" y="1741488"/>
          <p14:tracePt t="62299" x="4017963" y="1758950"/>
          <p14:tracePt t="62316" x="4027488" y="1795463"/>
          <p14:tracePt t="62333" x="4027488" y="1839913"/>
          <p14:tracePt t="62349" x="4027488" y="1874838"/>
          <p14:tracePt t="62366" x="4037013" y="1928813"/>
          <p14:tracePt t="62383" x="4037013" y="1973263"/>
          <p14:tracePt t="62400" x="4037013" y="2027238"/>
          <p14:tracePt t="62417" x="4037013" y="2071688"/>
          <p14:tracePt t="62433" x="4037013" y="2116138"/>
          <p14:tracePt t="62449" x="4037013" y="2152650"/>
          <p14:tracePt t="62466" x="4037013" y="2179638"/>
          <p14:tracePt t="62483" x="4037013" y="2197100"/>
          <p14:tracePt t="62499" x="4037013" y="2205038"/>
          <p14:tracePt t="62516" x="4037013" y="2232025"/>
          <p14:tracePt t="62533" x="4037013" y="2259013"/>
          <p14:tracePt t="62549" x="4037013" y="2286000"/>
          <p14:tracePt t="62566" x="4037013" y="2347913"/>
          <p14:tracePt t="62583" x="4037013" y="2366963"/>
          <p14:tracePt t="62599" x="4037013" y="2401888"/>
          <p14:tracePt t="62616" x="4037013" y="2411413"/>
          <p14:tracePt t="62944" x="4044950" y="2419350"/>
          <p14:tracePt t="62952" x="4071938" y="2419350"/>
          <p14:tracePt t="62960" x="4081463" y="2419350"/>
          <p14:tracePt t="62968" x="4116388" y="2419350"/>
          <p14:tracePt t="62983" x="4152900" y="2401888"/>
          <p14:tracePt t="63000" x="4268788" y="2366963"/>
          <p14:tracePt t="63017" x="4394200" y="2295525"/>
          <p14:tracePt t="63033" x="4581525" y="2170113"/>
          <p14:tracePt t="63049" x="4705350" y="2081213"/>
          <p14:tracePt t="63066" x="4795838" y="2027238"/>
          <p14:tracePt t="63083" x="4911725" y="1982788"/>
          <p14:tracePt t="63099" x="4965700" y="1955800"/>
          <p14:tracePt t="63280" x="4946650" y="1955800"/>
          <p14:tracePt t="63288" x="4938713" y="1955800"/>
          <p14:tracePt t="63304" x="4929188" y="1955800"/>
          <p14:tracePt t="63320" x="4902200" y="1955800"/>
          <p14:tracePt t="63336" x="4894263" y="1955800"/>
          <p14:tracePt t="63350" x="4884738" y="1955800"/>
          <p14:tracePt t="63366" x="4813300" y="1955800"/>
          <p14:tracePt t="63383" x="4687888" y="1955800"/>
          <p14:tracePt t="63400" x="4554538" y="1901825"/>
          <p14:tracePt t="63417" x="4465638" y="1830388"/>
          <p14:tracePt t="63433" x="4384675" y="1776413"/>
          <p14:tracePt t="63450" x="4322763" y="1724025"/>
          <p14:tracePt t="63466" x="4286250" y="1704975"/>
          <p14:tracePt t="63483" x="4251325" y="1679575"/>
          <p14:tracePt t="63499" x="4187825" y="1670050"/>
          <p14:tracePt t="63516" x="4152900" y="1660525"/>
          <p14:tracePt t="63533" x="4108450" y="1633538"/>
          <p14:tracePt t="63549" x="4062413" y="1616075"/>
          <p14:tracePt t="63566" x="4000500" y="1571625"/>
          <p14:tracePt t="63583" x="3990975" y="1571625"/>
          <p14:tracePt t="63720" x="3983038" y="1571625"/>
          <p14:tracePt t="63736" x="3983038" y="1608138"/>
          <p14:tracePt t="63744" x="3983038" y="1633538"/>
          <p14:tracePt t="63752" x="3983038" y="1670050"/>
          <p14:tracePt t="63766" x="3983038" y="1704975"/>
          <p14:tracePt t="63783" x="3983038" y="1803400"/>
          <p14:tracePt t="63800" x="4000500" y="1973263"/>
          <p14:tracePt t="63817" x="4000500" y="2071688"/>
          <p14:tracePt t="63833" x="4000500" y="2170113"/>
          <p14:tracePt t="63850" x="4000500" y="2295525"/>
          <p14:tracePt t="63866" x="4000500" y="2384425"/>
          <p14:tracePt t="63883" x="4000500" y="2428875"/>
          <p14:tracePt t="63899" x="4000500" y="2438400"/>
          <p14:tracePt t="64024" x="4017963" y="2446338"/>
          <p14:tracePt t="64033" x="4027488" y="2446338"/>
          <p14:tracePt t="64040" x="4044950" y="2446338"/>
          <p14:tracePt t="64056" x="4054475" y="2446338"/>
          <p14:tracePt t="64066" x="4062413" y="2446338"/>
          <p14:tracePt t="64083" x="4143375" y="2419350"/>
          <p14:tracePt t="64099" x="4205288" y="2393950"/>
          <p14:tracePt t="64116" x="4251325" y="2384425"/>
          <p14:tracePt t="64133" x="4313238" y="2339975"/>
          <p14:tracePt t="64149" x="4357688" y="2330450"/>
          <p14:tracePt t="64166" x="4384675" y="2322513"/>
          <p14:tracePt t="64183" x="4456113" y="2276475"/>
          <p14:tracePt t="64200" x="4572000" y="2232025"/>
          <p14:tracePt t="64217" x="4598988" y="2205038"/>
          <p14:tracePt t="64233" x="4670425" y="2152650"/>
          <p14:tracePt t="64249" x="4714875" y="2108200"/>
          <p14:tracePt t="64266" x="4724400" y="2098675"/>
          <p14:tracePt t="64283" x="4759325" y="2071688"/>
          <p14:tracePt t="64328" x="4786313" y="2054225"/>
          <p14:tracePt t="64616" x="4795838" y="2054225"/>
          <p14:tracePt t="64624" x="4813300" y="2133600"/>
          <p14:tracePt t="64633" x="4813300" y="2205038"/>
          <p14:tracePt t="64649" x="4848225" y="2473325"/>
          <p14:tracePt t="64666" x="5045075" y="2867025"/>
          <p14:tracePt t="64683" x="5348288" y="3375025"/>
          <p14:tracePt t="64699" x="5715000" y="3956050"/>
          <p14:tracePt t="64716" x="6205538" y="4608513"/>
          <p14:tracePt t="64733" x="6759575" y="5232400"/>
          <p14:tracePt t="64749" x="7045325" y="5545138"/>
          <p14:tracePt t="64766" x="7232650" y="5680075"/>
          <p14:tracePt t="64783" x="7242175" y="5680075"/>
          <p14:tracePt t="64800" x="7000875" y="5465763"/>
          <p14:tracePt t="64817" x="6715125" y="5232400"/>
          <p14:tracePt t="64833" x="6527800" y="5099050"/>
          <p14:tracePt t="64849" x="6473825" y="5099050"/>
          <p14:tracePt t="64992" x="6446838" y="5054600"/>
          <p14:tracePt t="65000" x="6384925" y="5027613"/>
          <p14:tracePt t="65008" x="6357938" y="4991100"/>
          <p14:tracePt t="65017" x="6323013" y="4991100"/>
          <p14:tracePt t="65034" x="6303963" y="4946650"/>
          <p14:tracePt t="65049" x="6242050" y="4768850"/>
          <p14:tracePt t="65066" x="6170613" y="4670425"/>
          <p14:tracePt t="65083" x="6143625" y="4633913"/>
          <p14:tracePt t="65100" x="6134100" y="4625975"/>
          <p14:tracePt t="65116" x="6126163" y="4608513"/>
          <p14:tracePt t="65133" x="6099175" y="4598988"/>
          <p14:tracePt t="65149" x="6045200" y="4572000"/>
          <p14:tracePt t="65166" x="6010275" y="4554538"/>
          <p14:tracePt t="65183" x="5991225" y="4537075"/>
          <p14:tracePt t="65200" x="5956300" y="4500563"/>
          <p14:tracePt t="65217" x="5946775" y="4465638"/>
          <p14:tracePt t="65233" x="5938838" y="4446588"/>
          <p14:tracePt t="65249" x="5884863" y="4384675"/>
          <p14:tracePt t="65266" x="5867400" y="4367213"/>
          <p14:tracePt t="65283" x="5840413" y="4340225"/>
          <p14:tracePt t="65384" x="5830888" y="4330700"/>
          <p14:tracePt t="65440" x="5830888" y="4313238"/>
          <p14:tracePt t="65664" x="5822950" y="4303713"/>
          <p14:tracePt t="65680" x="5813425" y="4303713"/>
          <p14:tracePt t="65688" x="5786438" y="4303713"/>
          <p14:tracePt t="65699" x="5768975" y="4303713"/>
          <p14:tracePt t="65716" x="5732463" y="4303713"/>
          <p14:tracePt t="65733" x="5724525" y="4313238"/>
          <p14:tracePt t="65749" x="5705475" y="4348163"/>
          <p14:tracePt t="65766" x="5680075" y="4394200"/>
          <p14:tracePt t="65783" x="5670550" y="4456113"/>
          <p14:tracePt t="65800" x="5670550" y="4537075"/>
          <p14:tracePt t="65817" x="5670550" y="4581525"/>
          <p14:tracePt t="65833" x="5670550" y="4616450"/>
          <p14:tracePt t="65849" x="5670550" y="4625975"/>
          <p14:tracePt t="65866" x="5680075" y="4643438"/>
          <p14:tracePt t="65899" x="5680075" y="4652963"/>
          <p14:tracePt t="65920" x="5688013" y="4679950"/>
          <p14:tracePt t="65933" x="5688013" y="4687888"/>
          <p14:tracePt t="65949" x="5697538" y="4697413"/>
          <p14:tracePt t="65966" x="5715000" y="4705350"/>
          <p14:tracePt t="65983" x="5732463" y="4732338"/>
          <p14:tracePt t="66000" x="5741988" y="4759325"/>
          <p14:tracePt t="66016" x="5751513" y="4813300"/>
          <p14:tracePt t="66033" x="5776913" y="4867275"/>
          <p14:tracePt t="66049" x="5786438" y="4911725"/>
          <p14:tracePt t="66066" x="5803900" y="4929188"/>
          <p14:tracePt t="66082" x="5813425" y="4983163"/>
          <p14:tracePt t="66099" x="5813425" y="5010150"/>
          <p14:tracePt t="66116" x="5813425" y="5037138"/>
          <p14:tracePt t="66133" x="5813425" y="5045075"/>
          <p14:tracePt t="66232" x="5822950" y="5054600"/>
          <p14:tracePt t="66240" x="5830888" y="5054600"/>
          <p14:tracePt t="66249" x="5857875" y="5054600"/>
          <p14:tracePt t="66266" x="5875338" y="5018088"/>
          <p14:tracePt t="66283" x="5911850" y="4991100"/>
          <p14:tracePt t="66299" x="5929313" y="4946650"/>
          <p14:tracePt t="66316" x="5973763" y="4902200"/>
          <p14:tracePt t="66333" x="6010275" y="4875213"/>
          <p14:tracePt t="66349" x="6045200" y="4822825"/>
          <p14:tracePt t="66366" x="6072188" y="4795838"/>
          <p14:tracePt t="66382" x="6108700" y="4776788"/>
          <p14:tracePt t="66400" x="6153150" y="4751388"/>
          <p14:tracePt t="66416" x="6197600" y="4741863"/>
          <p14:tracePt t="66433" x="6251575" y="4714875"/>
          <p14:tracePt t="66449" x="6296025" y="4705350"/>
          <p14:tracePt t="66466" x="6340475" y="4670425"/>
          <p14:tracePt t="66483" x="6384925" y="4643438"/>
          <p14:tracePt t="66499" x="6456363" y="4608513"/>
          <p14:tracePt t="66516" x="6500813" y="4581525"/>
          <p14:tracePt t="66533" x="6537325" y="4545013"/>
          <p14:tracePt t="66549" x="6545263" y="4537075"/>
          <p14:tracePt t="66566" x="6572250" y="4527550"/>
          <p14:tracePt t="66583" x="6572250" y="4518025"/>
          <p14:tracePt t="66712" x="6572250" y="4510088"/>
          <p14:tracePt t="66720" x="6545263" y="4510088"/>
          <p14:tracePt t="66732" x="6527800" y="4491038"/>
          <p14:tracePt t="66749" x="6394450" y="4465638"/>
          <p14:tracePt t="66766" x="6251575" y="4419600"/>
          <p14:tracePt t="66768" x="6205538" y="4402138"/>
          <p14:tracePt t="66783" x="6170613" y="4402138"/>
          <p14:tracePt t="66800" x="6089650" y="4367213"/>
          <p14:tracePt t="66817" x="6010275" y="4340225"/>
          <p14:tracePt t="66833" x="6000750" y="4330700"/>
          <p14:tracePt t="66849" x="5983288" y="4330700"/>
          <p14:tracePt t="66866" x="5911850" y="4303713"/>
          <p14:tracePt t="66883" x="5884863" y="4303713"/>
          <p14:tracePt t="66899" x="5822950" y="4303713"/>
          <p14:tracePt t="66916" x="5786438" y="4295775"/>
          <p14:tracePt t="66932" x="5759450" y="4286250"/>
          <p14:tracePt t="67176" x="5751513" y="4295775"/>
          <p14:tracePt t="67184" x="5751513" y="4322763"/>
          <p14:tracePt t="67192" x="5751513" y="4340225"/>
          <p14:tracePt t="67201" x="5751513" y="4367213"/>
          <p14:tracePt t="67217" x="5759450" y="4446588"/>
          <p14:tracePt t="67233" x="5768975" y="4483100"/>
          <p14:tracePt t="67249" x="5768975" y="4527550"/>
          <p14:tracePt t="67266" x="5768975" y="4554538"/>
          <p14:tracePt t="67283" x="5768975" y="4589463"/>
          <p14:tracePt t="67299" x="5768975" y="4633913"/>
          <p14:tracePt t="67316" x="5768975" y="4697413"/>
          <p14:tracePt t="67332" x="5768975" y="4751388"/>
          <p14:tracePt t="67349" x="5768975" y="4786313"/>
          <p14:tracePt t="67366" x="5768975" y="4830763"/>
          <p14:tracePt t="67383" x="5768975" y="4857750"/>
          <p14:tracePt t="67400" x="5768975" y="4884738"/>
          <p14:tracePt t="67416" x="5768975" y="4919663"/>
          <p14:tracePt t="67432" x="5768975" y="4929188"/>
          <p14:tracePt t="67449" x="5768975" y="4938713"/>
          <p14:tracePt t="67466" x="5768975" y="4973638"/>
          <p14:tracePt t="67483" x="5768975" y="4983163"/>
          <p14:tracePt t="67499" x="5768975" y="4991100"/>
          <p14:tracePt t="67944" x="5776913" y="5000625"/>
          <p14:tracePt t="67952" x="5803900" y="5000625"/>
          <p14:tracePt t="67960" x="5840413" y="4973638"/>
          <p14:tracePt t="67968" x="5867400" y="4946650"/>
          <p14:tracePt t="67982" x="5929313" y="4894263"/>
          <p14:tracePt t="67999" x="6027738" y="4822825"/>
          <p14:tracePt t="68017" x="6170613" y="4751388"/>
          <p14:tracePt t="68033" x="6188075" y="4741863"/>
          <p14:tracePt t="68066" x="6197600" y="4724400"/>
          <p14:tracePt t="68082" x="6224588" y="4724400"/>
          <p14:tracePt t="68099" x="6269038" y="4705350"/>
          <p14:tracePt t="68116" x="6303963" y="4687888"/>
          <p14:tracePt t="68133" x="6357938" y="4670425"/>
          <p14:tracePt t="68149" x="6367463" y="4670425"/>
          <p14:tracePt t="68166" x="6402388" y="4633913"/>
          <p14:tracePt t="68199" x="6411913" y="4633913"/>
          <p14:tracePt t="68224" x="6419850" y="4633913"/>
          <p14:tracePt t="68256" x="6446838" y="4633913"/>
          <p14:tracePt t="68264" x="6456363" y="4625975"/>
          <p14:tracePt t="68320" x="6473825" y="4616450"/>
          <p14:tracePt t="68576" x="6465888" y="4616450"/>
          <p14:tracePt t="68592" x="6456363" y="4616450"/>
          <p14:tracePt t="68600" x="6438900" y="4616450"/>
          <p14:tracePt t="68608" x="6411913" y="4616450"/>
          <p14:tracePt t="68617" x="6384925" y="4633913"/>
          <p14:tracePt t="68633" x="6340475" y="4643438"/>
          <p14:tracePt t="68650" x="6286500" y="4652963"/>
          <p14:tracePt t="68666" x="6242050" y="4670425"/>
          <p14:tracePt t="68682" x="6170613" y="4714875"/>
          <p14:tracePt t="68699" x="6108700" y="4741863"/>
          <p14:tracePt t="68716" x="6027738" y="4776788"/>
          <p14:tracePt t="68733" x="5983288" y="4803775"/>
          <p14:tracePt t="68750" x="5946775" y="4822825"/>
          <p14:tracePt t="68766" x="5919788" y="4848225"/>
          <p14:tracePt t="68768" x="5894388" y="4857750"/>
          <p14:tracePt t="68783" x="5867400" y="4867275"/>
          <p14:tracePt t="68800" x="5848350" y="4894263"/>
          <p14:tracePt t="68817" x="5813425" y="4902200"/>
          <p14:tracePt t="68833" x="5803900" y="4911725"/>
          <p14:tracePt t="68850" x="5776913" y="4938713"/>
          <p14:tracePt t="69224" x="5776913" y="4929188"/>
          <p14:tracePt t="69232" x="5776913" y="4919663"/>
          <p14:tracePt t="69240" x="5776913" y="4902200"/>
          <p14:tracePt t="69250" x="5776913" y="4875213"/>
          <p14:tracePt t="69267" x="5776913" y="4848225"/>
          <p14:tracePt t="69284" x="5776913" y="4840288"/>
          <p14:tracePt t="69299" x="5776913" y="4813300"/>
          <p14:tracePt t="69316" x="5776913" y="4795838"/>
          <p14:tracePt t="69332" x="5776913" y="4786313"/>
          <p14:tracePt t="69349" x="5776913" y="4759325"/>
          <p14:tracePt t="69366" x="5776913" y="4732338"/>
          <p14:tracePt t="69383" x="5768975" y="4724400"/>
          <p14:tracePt t="69399" x="5759450" y="4705350"/>
          <p14:tracePt t="69433" x="5759450" y="4679950"/>
          <p14:tracePt t="69449" x="5759450" y="4670425"/>
          <p14:tracePt t="69466" x="5751513" y="4660900"/>
          <p14:tracePt t="70592" x="5751513" y="4633913"/>
          <p14:tracePt t="70600" x="5751513" y="4625975"/>
          <p14:tracePt t="70608" x="5751513" y="4616450"/>
          <p14:tracePt t="71296" x="5741988" y="4608513"/>
          <p14:tracePt t="72520" x="5741988" y="4625975"/>
          <p14:tracePt t="72528" x="5724525" y="4670425"/>
          <p14:tracePt t="72536" x="5697538" y="4705350"/>
          <p14:tracePt t="72552" x="5688013" y="4759325"/>
          <p14:tracePt t="72566" x="5688013" y="4768850"/>
          <p14:tracePt t="72582" x="5670550" y="4822825"/>
          <p14:tracePt t="72599" x="5670550" y="4875213"/>
          <p14:tracePt t="72616" x="5661025" y="5027613"/>
          <p14:tracePt t="72633" x="5661025" y="5153025"/>
          <p14:tracePt t="72649" x="5661025" y="5322888"/>
          <p14:tracePt t="72666" x="5626100" y="5518150"/>
          <p14:tracePt t="72682" x="5599113" y="5697538"/>
          <p14:tracePt t="72699" x="5581650" y="5830888"/>
          <p14:tracePt t="72716" x="5581650" y="5894388"/>
          <p14:tracePt t="72732" x="5554663" y="5911850"/>
          <p14:tracePt t="72749" x="5545138" y="5929313"/>
          <p14:tracePt t="72766" x="5537200" y="5946775"/>
          <p14:tracePt t="72768" x="5527675" y="5956300"/>
          <p14:tracePt t="72782" x="5500688" y="5983288"/>
          <p14:tracePt t="72799" x="5465763" y="6010275"/>
          <p14:tracePt t="72816" x="5348288" y="6037263"/>
          <p14:tracePt t="72833" x="5224463" y="6037263"/>
          <p14:tracePt t="72849" x="5081588" y="6037263"/>
          <p14:tracePt t="72866" x="4946650" y="6054725"/>
          <p14:tracePt t="72882" x="4867275" y="6054725"/>
          <p14:tracePt t="72899" x="4803775" y="6054725"/>
          <p14:tracePt t="72916" x="4795838" y="6054725"/>
          <p14:tracePt t="73096" x="4786313" y="6054725"/>
          <p14:tracePt t="73272" x="4786313" y="6037263"/>
          <p14:tracePt t="73280" x="4795838" y="6037263"/>
          <p14:tracePt t="73288" x="4822825" y="6018213"/>
          <p14:tracePt t="73299" x="4830763" y="6018213"/>
          <p14:tracePt t="73316" x="4929188" y="6010275"/>
          <p14:tracePt t="73332" x="5010150" y="6010275"/>
          <p14:tracePt t="73349" x="5089525" y="5991225"/>
          <p14:tracePt t="73365" x="5160963" y="5983288"/>
          <p14:tracePt t="73382" x="5205413" y="5965825"/>
          <p14:tracePt t="73400" x="5241925" y="5956300"/>
          <p14:tracePt t="73416" x="5259388" y="5956300"/>
          <p14:tracePt t="73433" x="5303838" y="5956300"/>
          <p14:tracePt t="73449" x="5340350" y="5946775"/>
          <p14:tracePt t="73466" x="5402263" y="5946775"/>
          <p14:tracePt t="73482" x="5419725" y="5946775"/>
          <p14:tracePt t="73499" x="5465763" y="5946775"/>
          <p14:tracePt t="73516" x="5473700" y="5946775"/>
          <p14:tracePt t="73532" x="5510213" y="5946775"/>
          <p14:tracePt t="73549" x="5527675" y="5946775"/>
          <p14:tracePt t="73566" x="5537200" y="5946775"/>
          <p14:tracePt t="73696" x="5545138" y="5938838"/>
          <p14:tracePt t="73704" x="5510213" y="5938838"/>
          <p14:tracePt t="73715" x="5438775" y="5938838"/>
          <p14:tracePt t="73732" x="5259388" y="5894388"/>
          <p14:tracePt t="73749" x="5108575" y="5875338"/>
          <p14:tracePt t="73765" x="4991100" y="5830888"/>
          <p14:tracePt t="73782" x="4929188" y="5813425"/>
          <p14:tracePt t="73952" x="4973638" y="5813425"/>
          <p14:tracePt t="73960" x="5062538" y="5813425"/>
          <p14:tracePt t="73968" x="5187950" y="5813425"/>
          <p14:tracePt t="73982" x="5330825" y="5813425"/>
          <p14:tracePt t="73999" x="5589588" y="5813425"/>
          <p14:tracePt t="74016" x="5786438" y="5813425"/>
          <p14:tracePt t="74033" x="5875338" y="5813425"/>
          <p14:tracePt t="74096" x="5867400" y="5813425"/>
          <p14:tracePt t="74104" x="5840413" y="5813425"/>
          <p14:tracePt t="74116" x="5822950" y="5813425"/>
          <p14:tracePt t="74132" x="5776913" y="5813425"/>
          <p14:tracePt t="74149" x="5715000" y="5768975"/>
          <p14:tracePt t="74166" x="5643563" y="5661025"/>
          <p14:tracePt t="74182" x="5616575" y="5599113"/>
          <p14:tracePt t="74199" x="5572125" y="5483225"/>
          <p14:tracePt t="74216" x="5562600" y="5411788"/>
          <p14:tracePt t="74233" x="5562600" y="5276850"/>
          <p14:tracePt t="74249" x="5562600" y="5133975"/>
          <p14:tracePt t="74266" x="5562600" y="5010150"/>
          <p14:tracePt t="74282" x="5554663" y="4911725"/>
          <p14:tracePt t="74299" x="5554663" y="4848225"/>
          <p14:tracePt t="74316" x="5554663" y="4822825"/>
          <p14:tracePt t="74368" x="5554663" y="4813300"/>
          <p14:tracePt t="74376" x="5537200" y="4803775"/>
          <p14:tracePt t="74464" x="5537200" y="4795838"/>
          <p14:tracePt t="74480" x="5537200" y="4768850"/>
          <p14:tracePt t="74848" x="5554663" y="4759325"/>
          <p14:tracePt t="74856" x="5562600" y="4759325"/>
          <p14:tracePt t="74866" x="5589588" y="4759325"/>
          <p14:tracePt t="74882" x="5661025" y="4776788"/>
          <p14:tracePt t="74899" x="5741988" y="4786313"/>
          <p14:tracePt t="74915" x="5822950" y="4786313"/>
          <p14:tracePt t="74932" x="5911850" y="4813300"/>
          <p14:tracePt t="74949" x="5991225" y="4813300"/>
          <p14:tracePt t="74965" x="6037263" y="4813300"/>
          <p14:tracePt t="74982" x="6081713" y="4813300"/>
          <p14:tracePt t="74999" x="6089650" y="4813300"/>
          <p14:tracePt t="75049" x="6116638" y="4813300"/>
          <p14:tracePt t="75056" x="6126163" y="4813300"/>
          <p14:tracePt t="75066" x="6134100" y="4813300"/>
          <p14:tracePt t="75082" x="6180138" y="4813300"/>
          <p14:tracePt t="75099" x="6197600" y="4813300"/>
          <p14:tracePt t="75116" x="6224588" y="4813300"/>
          <p14:tracePt t="75149" x="6232525" y="4813300"/>
          <p14:tracePt t="75176" x="6242050" y="4813300"/>
          <p14:tracePt t="75192" x="6251575" y="4813300"/>
          <p14:tracePt t="75256" x="6269038" y="4813300"/>
          <p14:tracePt t="75265" x="6286500" y="4813300"/>
          <p14:tracePt t="75304" x="6296025" y="4813300"/>
          <p14:tracePt t="75328" x="6303963" y="4803775"/>
          <p14:tracePt t="75360" x="6313488" y="4795838"/>
          <p14:tracePt t="75368" x="6313488" y="4786313"/>
          <p14:tracePt t="75384" x="6313488" y="4776788"/>
          <p14:tracePt t="75400" x="6313488" y="4768850"/>
          <p14:tracePt t="75408" x="6323013" y="4759325"/>
          <p14:tracePt t="75417" x="6330950" y="4741863"/>
          <p14:tracePt t="75433" x="6330950" y="4732338"/>
          <p14:tracePt t="75449" x="6340475" y="4714875"/>
          <p14:tracePt t="75466" x="6340475" y="4679950"/>
          <p14:tracePt t="75482" x="6340475" y="4670425"/>
          <p14:tracePt t="75499" x="6340475" y="4660900"/>
          <p14:tracePt t="75516" x="6340475" y="4652963"/>
          <p14:tracePt t="75532" x="6348413" y="4643438"/>
          <p14:tracePt t="75568" x="6348413" y="4633913"/>
          <p14:tracePt t="75680" x="6367463" y="4625975"/>
          <p14:tracePt t="75688" x="6375400" y="4608513"/>
          <p14:tracePt t="75699" x="6384925" y="4598988"/>
          <p14:tracePt t="75716" x="6394450" y="4598988"/>
          <p14:tracePt t="75732" x="6419850" y="4589463"/>
          <p14:tracePt t="76080" x="6429375" y="4589463"/>
          <p14:tracePt t="78696" x="6438900" y="4589463"/>
          <p14:tracePt t="78704" x="6446838" y="4589463"/>
          <p14:tracePt t="78720" x="6456363" y="4589463"/>
          <p14:tracePt t="78744" x="6483350" y="4589463"/>
          <p14:tracePt t="78760" x="6491288" y="4589463"/>
          <p14:tracePt t="78776" x="6500813" y="4589463"/>
          <p14:tracePt t="78784" x="6510338" y="4581525"/>
          <p14:tracePt t="79112" x="6518275" y="4572000"/>
          <p14:tracePt t="82352" x="6545263" y="4537075"/>
          <p14:tracePt t="82360" x="6545263" y="4527550"/>
          <p14:tracePt t="82368" x="6545263" y="4518025"/>
          <p14:tracePt t="82382" x="6554788" y="4491038"/>
          <p14:tracePt t="82399" x="6562725" y="4446588"/>
          <p14:tracePt t="82416" x="6581775" y="4384675"/>
          <p14:tracePt t="82433" x="6608763" y="4268788"/>
          <p14:tracePt t="82449" x="6608763" y="4197350"/>
          <p14:tracePt t="82465" x="6608763" y="4116388"/>
          <p14:tracePt t="82482" x="6616700" y="4071938"/>
          <p14:tracePt t="82499" x="6616700" y="3990975"/>
          <p14:tracePt t="82515" x="6626225" y="3929063"/>
          <p14:tracePt t="82532" x="6643688" y="3884613"/>
          <p14:tracePt t="82548" x="6643688" y="3875088"/>
          <p14:tracePt t="82565" x="6643688" y="3840163"/>
          <p14:tracePt t="82696" x="6634163" y="3830638"/>
          <p14:tracePt t="82712" x="6626225" y="3830638"/>
          <p14:tracePt t="82728" x="6616700" y="3830638"/>
          <p14:tracePt t="82744" x="6608763" y="3830638"/>
          <p14:tracePt t="82760" x="6599238" y="3830638"/>
          <p14:tracePt t="82776" x="6554788" y="3822700"/>
          <p14:tracePt t="82792" x="6491288" y="3803650"/>
          <p14:tracePt t="82800" x="6473825" y="3803650"/>
          <p14:tracePt t="82816" x="6394450" y="3776663"/>
          <p14:tracePt t="82833" x="6215063" y="3759200"/>
          <p14:tracePt t="82849" x="6126163" y="3759200"/>
          <p14:tracePt t="82865" x="6037263" y="3759200"/>
          <p14:tracePt t="82882" x="6000750" y="3759200"/>
          <p14:tracePt t="82899" x="5983288" y="3759200"/>
          <p14:tracePt t="82915" x="5965825" y="3759200"/>
          <p14:tracePt t="82932" x="5946775" y="3759200"/>
          <p14:tracePt t="82948" x="5919788" y="3795713"/>
          <p14:tracePt t="82965" x="5894388" y="3830638"/>
          <p14:tracePt t="82982" x="5884863" y="3875088"/>
          <p14:tracePt t="82998" x="5857875" y="3902075"/>
          <p14:tracePt t="83015" x="5857875" y="3919538"/>
          <p14:tracePt t="83033" x="5857875" y="3946525"/>
          <p14:tracePt t="83048" x="5857875" y="3956050"/>
          <p14:tracePt t="83065" x="5857875" y="4000500"/>
          <p14:tracePt t="83082" x="5857875" y="4044950"/>
          <p14:tracePt t="83098" x="5884863" y="4081463"/>
          <p14:tracePt t="83115" x="5919788" y="4125913"/>
          <p14:tracePt t="83132" x="5983288" y="4187825"/>
          <p14:tracePt t="83148" x="6027738" y="4214813"/>
          <p14:tracePt t="83165" x="6099175" y="4251325"/>
          <p14:tracePt t="83182" x="6170613" y="4276725"/>
          <p14:tracePt t="83198" x="6232525" y="4295775"/>
          <p14:tracePt t="83216" x="6296025" y="4295775"/>
          <p14:tracePt t="83232" x="6411913" y="4295775"/>
          <p14:tracePt t="83249" x="6465888" y="4295775"/>
          <p14:tracePt t="83265" x="6510338" y="4295775"/>
          <p14:tracePt t="83282" x="6545263" y="4295775"/>
          <p14:tracePt t="83298" x="6581775" y="4295775"/>
          <p14:tracePt t="83315" x="6599238" y="4295775"/>
          <p14:tracePt t="83332" x="6643688" y="4313238"/>
          <p14:tracePt t="83349" x="6688138" y="4313238"/>
          <p14:tracePt t="83365" x="6705600" y="4313238"/>
          <p14:tracePt t="83382" x="6742113" y="4322763"/>
          <p14:tracePt t="83398" x="6786563" y="4322763"/>
          <p14:tracePt t="83416" x="6848475" y="4322763"/>
          <p14:tracePt t="83433" x="6929438" y="4322763"/>
          <p14:tracePt t="83449" x="6973888" y="4322763"/>
          <p14:tracePt t="83465" x="7037388" y="4268788"/>
          <p14:tracePt t="83482" x="7081838" y="4232275"/>
          <p14:tracePt t="83498" x="7089775" y="4224338"/>
          <p14:tracePt t="83515" x="7116763" y="4205288"/>
          <p14:tracePt t="83532" x="7143750" y="4170363"/>
          <p14:tracePt t="83548" x="7170738" y="4125913"/>
          <p14:tracePt t="83565" x="7170738" y="4089400"/>
          <p14:tracePt t="83582" x="7180263" y="4044950"/>
          <p14:tracePt t="83598" x="7180263" y="4000500"/>
          <p14:tracePt t="83615" x="7180263" y="3965575"/>
          <p14:tracePt t="83633" x="7180263" y="3929063"/>
          <p14:tracePt t="83649" x="7180263" y="3902075"/>
          <p14:tracePt t="83665" x="7170738" y="3875088"/>
          <p14:tracePt t="83682" x="7161213" y="3867150"/>
          <p14:tracePt t="83698" x="7134225" y="3857625"/>
          <p14:tracePt t="83715" x="7108825" y="3848100"/>
          <p14:tracePt t="83732" x="7054850" y="3822700"/>
          <p14:tracePt t="83749" x="6983413" y="3795713"/>
          <p14:tracePt t="83765" x="6919913" y="3768725"/>
          <p14:tracePt t="83782" x="6840538" y="3759200"/>
          <p14:tracePt t="83798" x="6777038" y="3741738"/>
          <p14:tracePt t="83800" x="6751638" y="3724275"/>
          <p14:tracePt t="83816" x="6715125" y="3724275"/>
          <p14:tracePt t="83832" x="6670675" y="3724275"/>
          <p14:tracePt t="83849" x="6616700" y="3724275"/>
          <p14:tracePt t="83865" x="6537325" y="3724275"/>
          <p14:tracePt t="83882" x="6491288" y="3724275"/>
          <p14:tracePt t="83898" x="6429375" y="3724275"/>
          <p14:tracePt t="83915" x="6367463" y="3724275"/>
          <p14:tracePt t="83932" x="6348413" y="3732213"/>
          <p14:tracePt t="83949" x="6303963" y="3751263"/>
          <p14:tracePt t="83966" x="6276975" y="3776663"/>
          <p14:tracePt t="83982" x="6232525" y="3795713"/>
          <p14:tracePt t="83999" x="6170613" y="3840163"/>
          <p14:tracePt t="84016" x="6143625" y="3848100"/>
          <p14:tracePt t="84033" x="6099175" y="3867150"/>
          <p14:tracePt t="84049" x="6054725" y="3894138"/>
          <p14:tracePt t="84066" x="6037263" y="3911600"/>
          <p14:tracePt t="84082" x="6027738" y="3919538"/>
          <p14:tracePt t="84098" x="6000750" y="3946525"/>
          <p14:tracePt t="84132" x="6000750" y="3956050"/>
          <p14:tracePt t="84148" x="6000750" y="3965575"/>
          <p14:tracePt t="84165" x="5991225" y="3990975"/>
          <p14:tracePt t="84182" x="5991225" y="4017963"/>
          <p14:tracePt t="84198" x="5991225" y="4044950"/>
          <p14:tracePt t="84215" x="5991225" y="4071938"/>
          <p14:tracePt t="84248" x="5991225" y="4098925"/>
          <p14:tracePt t="84280" x="5991225" y="4116388"/>
          <p14:tracePt t="84288" x="5991225" y="4133850"/>
          <p14:tracePt t="84298" x="6027738" y="4170363"/>
          <p14:tracePt t="84315" x="6072188" y="4179888"/>
          <p14:tracePt t="84332" x="6134100" y="4205288"/>
          <p14:tracePt t="84348" x="6215063" y="4241800"/>
          <p14:tracePt t="84365" x="6269038" y="4259263"/>
          <p14:tracePt t="84382" x="6330950" y="4295775"/>
          <p14:tracePt t="84398" x="6375400" y="4303713"/>
          <p14:tracePt t="84415" x="6402388" y="4303713"/>
          <p14:tracePt t="84432" x="6456363" y="4303713"/>
          <p14:tracePt t="84449" x="6500813" y="4303713"/>
          <p14:tracePt t="84465" x="6545263" y="4303713"/>
          <p14:tracePt t="84482" x="6562725" y="4303713"/>
          <p14:tracePt t="84498" x="6599238" y="4303713"/>
          <p14:tracePt t="84515" x="6616700" y="4303713"/>
          <p14:tracePt t="84532" x="6643688" y="4303713"/>
          <p14:tracePt t="84548" x="6688138" y="4303713"/>
          <p14:tracePt t="84565" x="6751638" y="4303713"/>
          <p14:tracePt t="84582" x="6831013" y="4303713"/>
          <p14:tracePt t="84598" x="6858000" y="4286250"/>
          <p14:tracePt t="84615" x="6902450" y="4276725"/>
          <p14:tracePt t="84632" x="6965950" y="4241800"/>
          <p14:tracePt t="84649" x="6983413" y="4232275"/>
          <p14:tracePt t="84665" x="7018338" y="4214813"/>
          <p14:tracePt t="84682" x="7081838" y="4197350"/>
          <p14:tracePt t="84698" x="7126288" y="4160838"/>
          <p14:tracePt t="84715" x="7161213" y="4125913"/>
          <p14:tracePt t="84732" x="7197725" y="4089400"/>
          <p14:tracePt t="84748" x="7205663" y="4054475"/>
          <p14:tracePt t="84765" x="7215188" y="4010025"/>
          <p14:tracePt t="84782" x="7215188" y="3965575"/>
          <p14:tracePt t="84784" x="7215188" y="3946525"/>
          <p14:tracePt t="84799" x="7232650" y="3938588"/>
          <p14:tracePt t="84815" x="7242175" y="3919538"/>
          <p14:tracePt t="84833" x="7224713" y="3884613"/>
          <p14:tracePt t="84849" x="7180263" y="3857625"/>
          <p14:tracePt t="84865" x="7099300" y="3795713"/>
          <p14:tracePt t="84882" x="6965950" y="3741738"/>
          <p14:tracePt t="84898" x="6848475" y="3724275"/>
          <p14:tracePt t="84915" x="6751638" y="3697288"/>
          <p14:tracePt t="84932" x="6724650" y="3687763"/>
          <p14:tracePt t="84948" x="6697663" y="3687763"/>
          <p14:tracePt t="84965" x="6626225" y="3687763"/>
          <p14:tracePt t="84982" x="6500813" y="3687763"/>
          <p14:tracePt t="84998" x="6330950" y="3687763"/>
          <p14:tracePt t="85015" x="6126163" y="3714750"/>
          <p14:tracePt t="85032" x="5911850" y="3768725"/>
          <p14:tracePt t="85049" x="5830888" y="3795713"/>
          <p14:tracePt t="85065" x="5751513" y="3857625"/>
          <p14:tracePt t="85082" x="5732463" y="3884613"/>
          <p14:tracePt t="85098" x="5705475" y="3919538"/>
          <p14:tracePt t="85115" x="5680075" y="3965575"/>
          <p14:tracePt t="85132" x="5680075" y="3983038"/>
          <p14:tracePt t="85148" x="5680075" y="4027488"/>
          <p14:tracePt t="85165" x="5680075" y="4054475"/>
          <p14:tracePt t="85182" x="5670550" y="4071938"/>
          <p14:tracePt t="85198" x="5670550" y="4108450"/>
          <p14:tracePt t="85215" x="5670550" y="4116388"/>
          <p14:tracePt t="85232" x="5670550" y="4170363"/>
          <p14:tracePt t="85248" x="5688013" y="4197350"/>
          <p14:tracePt t="85265" x="5715000" y="4251325"/>
          <p14:tracePt t="85281" x="5759450" y="4276725"/>
          <p14:tracePt t="85298" x="5813425" y="4303713"/>
          <p14:tracePt t="85315" x="5946775" y="4330700"/>
          <p14:tracePt t="85332" x="6045200" y="4367213"/>
          <p14:tracePt t="85348" x="6153150" y="4375150"/>
          <p14:tracePt t="85365" x="6232525" y="4384675"/>
          <p14:tracePt t="85382" x="6259513" y="4384675"/>
          <p14:tracePt t="85399" x="6286500" y="4384675"/>
          <p14:tracePt t="85415" x="6296025" y="4384675"/>
          <p14:tracePt t="85432" x="6357938" y="4402138"/>
          <p14:tracePt t="85449" x="6411913" y="4429125"/>
          <p14:tracePt t="85465" x="6446838" y="4429125"/>
          <p14:tracePt t="85482" x="6465888" y="4429125"/>
          <p14:tracePt t="85499" x="6500813" y="4429125"/>
          <p14:tracePt t="85515" x="6510338" y="4429125"/>
          <p14:tracePt t="85532" x="6545263" y="4429125"/>
          <p14:tracePt t="85548" x="6562725" y="4429125"/>
          <p14:tracePt t="85565" x="6572250" y="4429125"/>
          <p14:tracePt t="85582" x="6616700" y="4429125"/>
          <p14:tracePt t="85598" x="6653213" y="4429125"/>
          <p14:tracePt t="85616" x="6670675" y="4429125"/>
          <p14:tracePt t="85632" x="6705600" y="4429125"/>
          <p14:tracePt t="85728" x="6724650" y="4419600"/>
          <p14:tracePt t="85920" x="6724650" y="4429125"/>
          <p14:tracePt t="85928" x="6724650" y="4438650"/>
          <p14:tracePt t="85936" x="6724650" y="4456113"/>
          <p14:tracePt t="85948" x="6724650" y="4465638"/>
          <p14:tracePt t="85965" x="6705600" y="4500563"/>
          <p14:tracePt t="85982" x="6697663" y="4537075"/>
          <p14:tracePt t="85998" x="6688138" y="4562475"/>
          <p14:tracePt t="86016" x="6661150" y="4581525"/>
          <p14:tracePt t="86032" x="6643688" y="4616450"/>
          <p14:tracePt t="86049" x="6626225" y="4652963"/>
          <p14:tracePt t="86065" x="6608763" y="4670425"/>
          <p14:tracePt t="86081" x="6589713" y="4687888"/>
          <p14:tracePt t="86098" x="6572250" y="4697413"/>
          <p14:tracePt t="86115" x="6554788" y="4724400"/>
          <p14:tracePt t="86132" x="6545263" y="4732338"/>
          <p14:tracePt t="86148" x="6518275" y="4768850"/>
          <p14:tracePt t="86165" x="6510338" y="4776788"/>
          <p14:tracePt t="86182" x="6491288" y="4786313"/>
          <p14:tracePt t="86198" x="6483350" y="4795838"/>
          <p14:tracePt t="86215" x="6456363" y="4813300"/>
          <p14:tracePt t="86232" x="6411913" y="4840288"/>
          <p14:tracePt t="86249" x="6384925" y="4857750"/>
          <p14:tracePt t="86265" x="6348413" y="4884738"/>
          <p14:tracePt t="86298" x="6330950" y="4884738"/>
          <p14:tracePt t="86315" x="6303963" y="4894263"/>
          <p14:tracePt t="86332" x="6296025" y="4894263"/>
          <p14:tracePt t="86348" x="6276975" y="4894263"/>
          <p14:tracePt t="86365" x="6259513" y="4894263"/>
          <p14:tracePt t="86384" x="6242050" y="4894263"/>
          <p14:tracePt t="86400" x="6232525" y="4894263"/>
          <p14:tracePt t="86416" x="6224588" y="4894263"/>
          <p14:tracePt t="86432" x="6188075" y="4894263"/>
          <p14:tracePt t="86449" x="6180138" y="4894263"/>
          <p14:tracePt t="86465" x="6170613" y="4894263"/>
          <p14:tracePt t="86482" x="6134100" y="4894263"/>
          <p14:tracePt t="86498" x="6108700" y="4894263"/>
          <p14:tracePt t="86515" x="6062663" y="4894263"/>
          <p14:tracePt t="86532" x="6000750" y="4894263"/>
          <p14:tracePt t="86549" x="5946775" y="4894263"/>
          <p14:tracePt t="86565" x="5902325" y="4894263"/>
          <p14:tracePt t="86616" x="5894388" y="4894263"/>
          <p14:tracePt t="86624" x="5884863" y="4894263"/>
          <p14:tracePt t="86640" x="5875338" y="4894263"/>
          <p14:tracePt t="86650" x="5857875" y="4894263"/>
          <p14:tracePt t="86665" x="5822950" y="4867275"/>
          <p14:tracePt t="86682" x="5786438" y="4848225"/>
          <p14:tracePt t="86698" x="5768975" y="4830763"/>
          <p14:tracePt t="86715" x="5759450" y="4803775"/>
          <p14:tracePt t="86732" x="5715000" y="4759325"/>
          <p14:tracePt t="86748" x="5705475" y="4732338"/>
          <p14:tracePt t="86766" x="5705475" y="4714875"/>
          <p14:tracePt t="86880" x="5705475" y="4705350"/>
          <p14:tracePt t="87304" x="5705475" y="4697413"/>
          <p14:tracePt t="87320" x="5724525" y="4697413"/>
          <p14:tracePt t="87336" x="5741988" y="4697413"/>
          <p14:tracePt t="87832" x="5776913" y="4697413"/>
          <p14:tracePt t="87840" x="5795963" y="4697413"/>
          <p14:tracePt t="87849" x="5803900" y="4697413"/>
          <p14:tracePt t="87865" x="5830888" y="4705350"/>
          <p14:tracePt t="88704" x="5840413" y="4705350"/>
          <p14:tracePt t="88736" x="5857875" y="4705350"/>
          <p14:tracePt t="88760" x="5875338" y="4705350"/>
          <p14:tracePt t="88800" x="5884863" y="4705350"/>
          <p14:tracePt t="88856" x="5894388" y="4705350"/>
          <p14:tracePt t="89048" x="5902325" y="4705350"/>
          <p14:tracePt t="89056" x="5929313" y="4705350"/>
          <p14:tracePt t="89081" x="5938838" y="4705350"/>
          <p14:tracePt t="89104" x="5946775" y="4705350"/>
          <p14:tracePt t="89136" x="5956300" y="4705350"/>
          <p14:tracePt t="89216" x="5983288" y="4705350"/>
          <p14:tracePt t="89416" x="5991225" y="4705350"/>
          <p14:tracePt t="89424" x="6000750" y="4705350"/>
          <p14:tracePt t="89433" x="6010275" y="4705350"/>
          <p14:tracePt t="89449" x="6018213" y="4705350"/>
          <p14:tracePt t="89465" x="6027738" y="4705350"/>
          <p14:tracePt t="89712" x="6037263" y="4705350"/>
          <p14:tracePt t="89744" x="6054725" y="4697413"/>
          <p14:tracePt t="89824" x="6062663" y="4697413"/>
          <p14:tracePt t="90032" x="6072188" y="4687888"/>
          <p14:tracePt t="90640" x="6081713" y="4670425"/>
          <p14:tracePt t="90649" x="6089650" y="4670425"/>
          <p14:tracePt t="90656" x="6099175" y="4670425"/>
          <p14:tracePt t="90672" x="6108700" y="4670425"/>
          <p14:tracePt t="90682" x="6134100" y="4670425"/>
          <p14:tracePt t="90744" x="6143625" y="4670425"/>
          <p14:tracePt t="90752" x="6153150" y="4660900"/>
          <p14:tracePt t="92088" x="6161088" y="4660900"/>
          <p14:tracePt t="92096" x="6197600" y="4687888"/>
          <p14:tracePt t="92104" x="6215063" y="4714875"/>
          <p14:tracePt t="92115" x="6269038" y="4759325"/>
          <p14:tracePt t="92131" x="6527800" y="4884738"/>
          <p14:tracePt t="92148" x="7224713" y="5126038"/>
          <p14:tracePt t="92165" x="8054975" y="5268913"/>
          <p14:tracePt t="92182" x="8439150" y="5268913"/>
          <p14:tracePt t="92198" x="8616950" y="5268913"/>
          <p14:tracePt t="92215" x="8653463" y="5268913"/>
          <p14:tracePt t="92360" x="8670925" y="5268913"/>
          <p14:tracePt t="92368" x="8705850" y="5276850"/>
          <p14:tracePt t="92376" x="8777288" y="5276850"/>
          <p14:tracePt t="92416" x="8777288" y="5303838"/>
          <p14:tracePt t="92424" x="8777288" y="5313363"/>
          <p14:tracePt t="92512" x="8777288" y="5276850"/>
          <p14:tracePt t="92520" x="8777288" y="5268913"/>
          <p14:tracePt t="92531" x="8777288" y="5251450"/>
          <p14:tracePt t="92548" x="8777288" y="5197475"/>
          <p14:tracePt t="92565" x="8777288" y="5126038"/>
          <p14:tracePt t="92582" x="8777288" y="5027613"/>
          <p14:tracePt t="92598" x="8777288" y="4965700"/>
          <p14:tracePt t="92615" x="8777288" y="4911725"/>
          <p14:tracePt t="92632" x="8777288" y="4822825"/>
          <p14:tracePt t="92648" x="8769350" y="4732338"/>
          <p14:tracePt t="92665" x="8751888" y="4679950"/>
          <p14:tracePt t="92682" x="8742363" y="4616450"/>
          <p14:tracePt t="92698" x="8742363" y="4562475"/>
          <p14:tracePt t="92715" x="8742363" y="4537075"/>
          <p14:tracePt t="92731" x="8742363" y="4527550"/>
          <p14:tracePt t="92748" x="8732838" y="4518025"/>
          <p14:tracePt t="93032" x="8732838" y="4510088"/>
          <p14:tracePt t="93040" x="8751888" y="4510088"/>
          <p14:tracePt t="93049" x="8786813" y="4510088"/>
          <p14:tracePt t="93065" x="8858250" y="4527550"/>
          <p14:tracePt t="93082" x="8902700" y="4562475"/>
          <p14:tracePt t="93098" x="8966200" y="4616450"/>
          <p14:tracePt t="93115" x="9010650" y="4652963"/>
          <p14:tracePt t="93131" x="9045575" y="4687888"/>
          <p14:tracePt t="93148" x="9063038" y="4724400"/>
          <p14:tracePt t="93165" x="9072563" y="4732338"/>
          <p14:tracePt t="93181" x="9072563" y="4751388"/>
          <p14:tracePt t="93198" x="9082088" y="4759325"/>
          <p14:tracePt t="93215" x="9082088" y="4786313"/>
          <p14:tracePt t="93232" x="9082088" y="4840288"/>
          <p14:tracePt t="93249" x="9082088" y="4867275"/>
          <p14:tracePt t="93265" x="9082088" y="4902200"/>
          <p14:tracePt t="93281" x="9082088" y="4938713"/>
          <p14:tracePt t="93298" x="9082088" y="4965700"/>
          <p14:tracePt t="93315" x="9082088" y="5000625"/>
          <p14:tracePt t="93331" x="9082088" y="5037138"/>
          <p14:tracePt t="93364" x="9082088" y="5045075"/>
          <p14:tracePt t="93381" x="9082088" y="5072063"/>
          <p14:tracePt t="93398" x="9063038" y="5099050"/>
          <p14:tracePt t="93415" x="9055100" y="5116513"/>
          <p14:tracePt t="93432" x="9037638" y="5153025"/>
          <p14:tracePt t="93449" x="9028113" y="5160963"/>
          <p14:tracePt t="93465" x="9028113" y="5180013"/>
          <p14:tracePt t="93481" x="9028113" y="5187950"/>
          <p14:tracePt t="93498" x="9028113" y="5197475"/>
          <p14:tracePt t="93515" x="9028113" y="5232400"/>
          <p14:tracePt t="93531" x="9028113" y="5259388"/>
          <p14:tracePt t="93548" x="9028113" y="5330825"/>
          <p14:tracePt t="93564" x="9028113" y="5384800"/>
          <p14:tracePt t="93581" x="9072563" y="5456238"/>
          <p14:tracePt t="93598" x="9099550" y="5473700"/>
          <p14:tracePt t="93615" x="9117013" y="5500688"/>
          <p14:tracePt t="93632" x="9126538" y="5510213"/>
          <p14:tracePt t="93648" x="9134475" y="5510213"/>
          <p14:tracePt t="93784" x="9134475" y="5518150"/>
          <p14:tracePt t="93792" x="9117013" y="5518150"/>
          <p14:tracePt t="93800" x="9090025" y="5545138"/>
          <p14:tracePt t="93815" x="9082088" y="5554663"/>
          <p14:tracePt t="93832" x="9063038" y="5562600"/>
          <p14:tracePt t="93849" x="9045575" y="5572125"/>
          <p14:tracePt t="93865" x="9037638" y="5581650"/>
          <p14:tracePt t="93881" x="9028113" y="5589588"/>
          <p14:tracePt t="93898" x="9018588" y="5608638"/>
          <p14:tracePt t="93915" x="9010650" y="5616575"/>
          <p14:tracePt t="93931" x="9001125" y="5634038"/>
          <p14:tracePt t="93948" x="8991600" y="5653088"/>
          <p14:tracePt t="93981" x="8991600" y="5670550"/>
          <p14:tracePt t="93998" x="8974138" y="5680075"/>
          <p14:tracePt t="94015" x="8966200" y="5688013"/>
          <p14:tracePt t="94032" x="8966200" y="5697538"/>
          <p14:tracePt t="94048" x="8956675" y="5715000"/>
          <p14:tracePt t="94081" x="8956675" y="5741988"/>
          <p14:tracePt t="94098" x="8956675" y="5751513"/>
          <p14:tracePt t="94114" x="8956675" y="5759450"/>
          <p14:tracePt t="94131" x="8947150" y="5776913"/>
          <p14:tracePt t="94148" x="8947150" y="5795963"/>
          <p14:tracePt t="94164" x="8947150" y="5803900"/>
          <p14:tracePt t="94181" x="8947150" y="5848350"/>
          <p14:tracePt t="94198" x="8947150" y="5857875"/>
          <p14:tracePt t="94214" x="8939213" y="5867400"/>
          <p14:tracePt t="94231" x="8939213" y="5875338"/>
          <p14:tracePt t="94249" x="8929688" y="5911850"/>
          <p14:tracePt t="94265" x="8912225" y="5919788"/>
          <p14:tracePt t="94281" x="8902700" y="5929313"/>
          <p14:tracePt t="94298" x="8858250" y="5938838"/>
          <p14:tracePt t="94320" x="8840788" y="5938838"/>
          <p14:tracePt t="94331" x="8813800" y="5938838"/>
          <p14:tracePt t="94348" x="8769350" y="5965825"/>
          <p14:tracePt t="94364" x="8751888" y="5965825"/>
          <p14:tracePt t="94381" x="8732838" y="5965825"/>
          <p14:tracePt t="94398" x="8705850" y="5965825"/>
          <p14:tracePt t="94415" x="8697913" y="5973763"/>
          <p14:tracePt t="95688" x="8688388" y="5973763"/>
          <p14:tracePt t="95696" x="8653463" y="5965825"/>
          <p14:tracePt t="95704" x="8562975" y="5965825"/>
          <p14:tracePt t="95714" x="8394700" y="5965825"/>
          <p14:tracePt t="95731" x="8108950" y="5965825"/>
          <p14:tracePt t="95748" x="7724775" y="5919788"/>
          <p14:tracePt t="95765" x="7340600" y="5848350"/>
          <p14:tracePt t="95782" x="6929438" y="5751513"/>
          <p14:tracePt t="95798" x="6626225" y="5670550"/>
          <p14:tracePt t="95800" x="6589713" y="5661025"/>
          <p14:tracePt t="95815" x="6562725" y="5661025"/>
          <p14:tracePt t="96016" x="6554788" y="5653088"/>
          <p14:tracePt t="96056" x="6545263" y="5653088"/>
          <p14:tracePt t="96065" x="6527800" y="5626100"/>
          <p14:tracePt t="96081" x="6510338" y="5626100"/>
          <p14:tracePt t="96088" x="6491288" y="5626100"/>
          <p14:tracePt t="96098" x="6473825" y="5626100"/>
          <p14:tracePt t="96114" x="6438900" y="5626100"/>
          <p14:tracePt t="96131" x="6419850" y="5626100"/>
          <p14:tracePt t="96148" x="6375400" y="5626100"/>
          <p14:tracePt t="96165" x="6313488" y="5626100"/>
          <p14:tracePt t="96181" x="6224588" y="5626100"/>
          <p14:tracePt t="96199" x="6089650" y="5634038"/>
          <p14:tracePt t="96214" x="5965825" y="5643563"/>
          <p14:tracePt t="96232" x="5875338" y="5643563"/>
          <p14:tracePt t="96248" x="5768975" y="5643563"/>
          <p14:tracePt t="96265" x="5751513" y="5643563"/>
          <p14:tracePt t="96281" x="5705475" y="5661025"/>
          <p14:tracePt t="96298" x="5643563" y="5697538"/>
          <p14:tracePt t="96314" x="5562600" y="5724525"/>
          <p14:tracePt t="96331" x="5456238" y="5768975"/>
          <p14:tracePt t="96348" x="5375275" y="5776913"/>
          <p14:tracePt t="96365" x="5268913" y="5795963"/>
          <p14:tracePt t="96381" x="5187950" y="5822950"/>
          <p14:tracePt t="96398" x="5126038" y="5822950"/>
          <p14:tracePt t="96415" x="5062538" y="5830888"/>
          <p14:tracePt t="96431" x="5018088" y="5830888"/>
          <p14:tracePt t="96449" x="4938713" y="5840413"/>
          <p14:tracePt t="96465" x="4857750" y="5857875"/>
          <p14:tracePt t="96481" x="4759325" y="5884863"/>
          <p14:tracePt t="96498" x="4670425" y="5902325"/>
          <p14:tracePt t="96515" x="4625975" y="5902325"/>
          <p14:tracePt t="96531" x="4598988" y="5902325"/>
          <p14:tracePt t="96548" x="4581525" y="5911850"/>
          <p14:tracePt t="96564" x="4572000" y="5911850"/>
          <p14:tracePt t="96581" x="4545013" y="5911850"/>
          <p14:tracePt t="96598" x="4500563" y="5929313"/>
          <p14:tracePt t="96615" x="4483100" y="5946775"/>
          <p14:tracePt t="96631" x="4446588" y="5956300"/>
          <p14:tracePt t="96736" x="4438650" y="5956300"/>
          <p14:tracePt t="96768" x="4429125" y="5956300"/>
          <p14:tracePt t="96776" x="4419600" y="5956300"/>
          <p14:tracePt t="96784" x="4411663" y="5938838"/>
          <p14:tracePt t="96798" x="4402138" y="5929313"/>
          <p14:tracePt t="96815" x="4384675" y="5919788"/>
          <p14:tracePt t="96832" x="4357688" y="5911850"/>
          <p14:tracePt t="96848" x="4322763" y="5875338"/>
          <p14:tracePt t="96865" x="4303713" y="5867400"/>
          <p14:tracePt t="96928" x="4286250" y="5857875"/>
          <p14:tracePt t="96936" x="4276725" y="5848350"/>
          <p14:tracePt t="96948" x="4268788" y="5840413"/>
          <p14:tracePt t="96965" x="4251325" y="5822950"/>
          <p14:tracePt t="96981" x="4232275" y="5803900"/>
          <p14:tracePt t="96998" x="4224338" y="5795963"/>
          <p14:tracePt t="97015" x="4214813" y="5741988"/>
          <p14:tracePt t="97032" x="4187825" y="5680075"/>
          <p14:tracePt t="97049" x="4179888" y="5554663"/>
          <p14:tracePt t="97065" x="4160838" y="5473700"/>
          <p14:tracePt t="97081" x="4160838" y="5394325"/>
          <p14:tracePt t="97098" x="4152900" y="5348288"/>
          <p14:tracePt t="97115" x="4152900" y="5330825"/>
          <p14:tracePt t="97131" x="4152900" y="5303838"/>
          <p14:tracePt t="97148" x="4152900" y="5286375"/>
          <p14:tracePt t="97164" x="4152900" y="5276850"/>
          <p14:tracePt t="97181" x="4152900" y="5251450"/>
          <p14:tracePt t="97214" x="4152900" y="5241925"/>
          <p14:tracePt t="97256" x="4152900" y="5232400"/>
          <p14:tracePt t="97265" x="4152900" y="5224463"/>
          <p14:tracePt t="97272" x="4143375" y="5187950"/>
          <p14:tracePt t="97282" x="4125913" y="5180013"/>
          <p14:tracePt t="97298" x="4116388" y="5170488"/>
          <p14:tracePt t="97336" x="4116388" y="5143500"/>
          <p14:tracePt t="97344" x="4116388" y="5133975"/>
          <p14:tracePt t="97360" x="4116388" y="5126038"/>
          <p14:tracePt t="97392" x="4116388" y="5116513"/>
          <p14:tracePt t="97520" x="4108450" y="5116513"/>
          <p14:tracePt t="97536" x="4108450" y="5126038"/>
          <p14:tracePt t="97552" x="4108450" y="5133975"/>
          <p14:tracePt t="97560" x="4108450" y="5143500"/>
          <p14:tracePt t="97568" x="4108450" y="5170488"/>
          <p14:tracePt t="97581" x="4108450" y="5180013"/>
          <p14:tracePt t="97598" x="4108450" y="5197475"/>
          <p14:tracePt t="97614" x="4108450" y="5224463"/>
          <p14:tracePt t="97631" x="4108450" y="5232400"/>
          <p14:tracePt t="97664" x="4108450" y="5241925"/>
          <p14:tracePt t="97681" x="4108450" y="5276850"/>
          <p14:tracePt t="97698" x="4108450" y="5286375"/>
          <p14:tracePt t="97714" x="4108450" y="5295900"/>
          <p14:tracePt t="97731" x="4108450" y="5303838"/>
          <p14:tracePt t="97748" x="4108450" y="5313363"/>
          <p14:tracePt t="97764" x="4133850" y="5340350"/>
          <p14:tracePt t="97781" x="4143375" y="5348288"/>
          <p14:tracePt t="97798" x="4187825" y="5357813"/>
          <p14:tracePt t="97814" x="4251325" y="5394325"/>
          <p14:tracePt t="97816" x="4268788" y="5411788"/>
          <p14:tracePt t="97831" x="4295775" y="5411788"/>
          <p14:tracePt t="97849" x="4367213" y="5419725"/>
          <p14:tracePt t="97865" x="4394200" y="5419725"/>
          <p14:tracePt t="97881" x="4411663" y="5419725"/>
          <p14:tracePt t="97898" x="4419600" y="5419725"/>
          <p14:tracePt t="97931" x="4438650" y="5419725"/>
          <p14:tracePt t="97948" x="4456113" y="5419725"/>
          <p14:tracePt t="97965" x="4465638" y="5419725"/>
          <p14:tracePt t="97981" x="4483100" y="5419725"/>
          <p14:tracePt t="97998" x="4500563" y="5419725"/>
          <p14:tracePt t="98014" x="4518025" y="5419725"/>
          <p14:tracePt t="98031" x="4545013" y="5419725"/>
          <p14:tracePt t="98048" x="4581525" y="5384800"/>
          <p14:tracePt t="98065" x="4589463" y="5340350"/>
          <p14:tracePt t="98081" x="4589463" y="5303838"/>
          <p14:tracePt t="98098" x="4589463" y="5286375"/>
          <p14:tracePt t="98115" x="4589463" y="5276850"/>
          <p14:tracePt t="98131" x="4589463" y="5241925"/>
          <p14:tracePt t="98148" x="4589463" y="5232400"/>
          <p14:tracePt t="98164" x="4589463" y="5224463"/>
          <p14:tracePt t="98181" x="4572000" y="5180013"/>
          <p14:tracePt t="98198" x="4537075" y="5143500"/>
          <p14:tracePt t="98215" x="4491038" y="5108575"/>
          <p14:tracePt t="98232" x="4429125" y="5054600"/>
          <p14:tracePt t="98249" x="4402138" y="5045075"/>
          <p14:tracePt t="98281" x="4394200" y="5045075"/>
          <p14:tracePt t="98298" x="4384675" y="5045075"/>
          <p14:tracePt t="98314" x="4375150" y="5045075"/>
          <p14:tracePt t="98672" x="4384675" y="5045075"/>
          <p14:tracePt t="98681" x="4438650" y="5045075"/>
          <p14:tracePt t="98688" x="4483100" y="5045075"/>
          <p14:tracePt t="98698" x="4527550" y="5045075"/>
          <p14:tracePt t="98714" x="4697413" y="5045075"/>
          <p14:tracePt t="98731" x="4894263" y="5045075"/>
          <p14:tracePt t="98749" x="5081588" y="5045075"/>
          <p14:tracePt t="98765" x="5232400" y="5045075"/>
          <p14:tracePt t="98781" x="5303838" y="5045075"/>
          <p14:tracePt t="98798" x="5330825" y="5045075"/>
          <p14:tracePt t="98800" x="5340350" y="5045075"/>
          <p14:tracePt t="98816" x="5348288" y="5045075"/>
          <p14:tracePt t="98831" x="5357813" y="5037138"/>
          <p14:tracePt t="98896" x="5357813" y="5018088"/>
          <p14:tracePt t="98912" x="5357813" y="5010150"/>
          <p14:tracePt t="98928" x="5357813" y="5000625"/>
          <p14:tracePt t="98992" x="5357813" y="4991100"/>
          <p14:tracePt t="99016" x="5375275" y="4956175"/>
          <p14:tracePt t="99024" x="5384800" y="4946650"/>
          <p14:tracePt t="99032" x="5402263" y="4919663"/>
          <p14:tracePt t="99049" x="5491163" y="4867275"/>
          <p14:tracePt t="99065" x="5554663" y="4813300"/>
          <p14:tracePt t="99081" x="5634038" y="4759325"/>
          <p14:tracePt t="99097" x="5715000" y="4724400"/>
          <p14:tracePt t="99114" x="5751513" y="4697413"/>
          <p14:tracePt t="99131" x="5776913" y="4687888"/>
          <p14:tracePt t="99148" x="5786438" y="4679950"/>
          <p14:tracePt t="99312" x="5786438" y="4670425"/>
          <p14:tracePt t="99320" x="5776913" y="4660900"/>
          <p14:tracePt t="99331" x="5768975" y="4643438"/>
          <p14:tracePt t="99348" x="5741988" y="4616450"/>
          <p14:tracePt t="99364" x="5732463" y="4608513"/>
          <p14:tracePt t="99381" x="5724525" y="4598988"/>
          <p14:tracePt t="99416" x="5697538" y="4598988"/>
          <p14:tracePt t="99431" x="5688013" y="4598988"/>
          <p14:tracePt t="99448" x="5680075" y="4598988"/>
          <p14:tracePt t="99512" x="5670550" y="4598988"/>
          <p14:tracePt t="99520" x="5661025" y="4608513"/>
          <p14:tracePt t="99552" x="5661025" y="4625975"/>
          <p14:tracePt t="99568" x="5661025" y="4633913"/>
          <p14:tracePt t="99584" x="5661025" y="4643438"/>
          <p14:tracePt t="99592" x="5661025" y="4660900"/>
          <p14:tracePt t="99608" x="5661025" y="4679950"/>
          <p14:tracePt t="99616" x="5661025" y="4687888"/>
          <p14:tracePt t="99632" x="5661025" y="4697413"/>
          <p14:tracePt t="99649" x="5661025" y="4705350"/>
          <p14:tracePt t="99665" x="5661025" y="4732338"/>
          <p14:tracePt t="99681" x="5661025" y="4741863"/>
          <p14:tracePt t="99698" x="5661025" y="4786313"/>
          <p14:tracePt t="99714" x="5661025" y="4803775"/>
          <p14:tracePt t="99731" x="5661025" y="4840288"/>
          <p14:tracePt t="99748" x="5661025" y="4902200"/>
          <p14:tracePt t="99765" x="5661025" y="4929188"/>
          <p14:tracePt t="99781" x="5661025" y="4991100"/>
          <p14:tracePt t="99798" x="5661025" y="5037138"/>
          <p14:tracePt t="99800" x="5661025" y="5072063"/>
          <p14:tracePt t="99815" x="5661025" y="5099050"/>
          <p14:tracePt t="99831" x="5661025" y="5160963"/>
          <p14:tracePt t="99848" x="5634038" y="5276850"/>
          <p14:tracePt t="99865" x="5634038" y="5340350"/>
          <p14:tracePt t="99881" x="5634038" y="5411788"/>
          <p14:tracePt t="99898" x="5616575" y="5491163"/>
          <p14:tracePt t="99914" x="5608638" y="5554663"/>
          <p14:tracePt t="99931" x="5608638" y="5643563"/>
          <p14:tracePt t="99948" x="5599113" y="5680075"/>
          <p14:tracePt t="99964" x="5599113" y="5715000"/>
          <p14:tracePt t="99981" x="5599113" y="5724525"/>
          <p14:tracePt t="99998" x="5599113" y="5732463"/>
          <p14:tracePt t="100014" x="5599113" y="5751513"/>
          <p14:tracePt t="100048" x="5599113" y="5776913"/>
          <p14:tracePt t="100065" x="5599113" y="5786438"/>
          <p14:tracePt t="100082" x="5599113" y="5803900"/>
          <p14:tracePt t="100098" x="5599113" y="5813425"/>
          <p14:tracePt t="100115" x="5599113" y="5830888"/>
          <p14:tracePt t="100148" x="5599113" y="5840413"/>
          <p14:tracePt t="100184" x="5599113" y="5857875"/>
          <p14:tracePt t="100304" x="5599113" y="5822950"/>
          <p14:tracePt t="100312" x="5599113" y="5803900"/>
          <p14:tracePt t="100320" x="5599113" y="5751513"/>
          <p14:tracePt t="100331" x="5599113" y="5705475"/>
          <p14:tracePt t="100348" x="5599113" y="5634038"/>
          <p14:tracePt t="100364" x="5626100" y="5554663"/>
          <p14:tracePt t="100381" x="5626100" y="5491163"/>
          <p14:tracePt t="100398" x="5626100" y="5429250"/>
          <p14:tracePt t="100415" x="5626100" y="5357813"/>
          <p14:tracePt t="100431" x="5626100" y="5295900"/>
          <p14:tracePt t="100448" x="5626100" y="5214938"/>
          <p14:tracePt t="100465" x="5626100" y="5187950"/>
          <p14:tracePt t="100481" x="5626100" y="5143500"/>
          <p14:tracePt t="100498" x="5626100" y="5099050"/>
          <p14:tracePt t="100515" x="5626100" y="5045075"/>
          <p14:tracePt t="100531" x="5626100" y="4991100"/>
          <p14:tracePt t="100548" x="5626100" y="4919663"/>
          <p14:tracePt t="100564" x="5626100" y="4840288"/>
          <p14:tracePt t="100581" x="5626100" y="4768850"/>
          <p14:tracePt t="100598" x="5626100" y="4687888"/>
          <p14:tracePt t="100615" x="5626100" y="4625975"/>
          <p14:tracePt t="100631" x="5626100" y="4589463"/>
          <p14:tracePt t="100744" x="5634038" y="4581525"/>
          <p14:tracePt t="100832" x="5634038" y="4608513"/>
          <p14:tracePt t="100840" x="5634038" y="4643438"/>
          <p14:tracePt t="100849" x="5634038" y="4660900"/>
          <p14:tracePt t="100865" x="5634038" y="4768850"/>
          <p14:tracePt t="100881" x="5634038" y="4867275"/>
          <p14:tracePt t="100898" x="5634038" y="4973638"/>
          <p14:tracePt t="100914" x="5634038" y="5099050"/>
          <p14:tracePt t="100932" x="5634038" y="5187950"/>
          <p14:tracePt t="100948" x="5634038" y="5295900"/>
          <p14:tracePt t="100964" x="5634038" y="5384800"/>
          <p14:tracePt t="100981" x="5634038" y="5465763"/>
          <p14:tracePt t="100998" x="5634038" y="5554663"/>
          <p14:tracePt t="101014" x="5634038" y="5643563"/>
          <p14:tracePt t="101032" x="5634038" y="5768975"/>
          <p14:tracePt t="101048" x="5634038" y="5919788"/>
          <p14:tracePt t="101065" x="5634038" y="5983288"/>
          <p14:tracePt t="101081" x="5634038" y="6010275"/>
          <p14:tracePt t="101192" x="5634038" y="5983288"/>
          <p14:tracePt t="101200" x="5634038" y="5956300"/>
          <p14:tracePt t="101208" x="5616575" y="5919788"/>
          <p14:tracePt t="101216" x="5589588" y="5875338"/>
          <p14:tracePt t="101231" x="5527675" y="5803900"/>
          <p14:tracePt t="101248" x="5259388" y="5518150"/>
          <p14:tracePt t="101265" x="5062538" y="5340350"/>
          <p14:tracePt t="101281" x="4884738" y="5180013"/>
          <p14:tracePt t="101298" x="4741863" y="4965700"/>
          <p14:tracePt t="101314" x="4652963" y="4857750"/>
          <p14:tracePt t="101331" x="4608513" y="4776788"/>
          <p14:tracePt t="101348" x="4598988" y="4732338"/>
          <p14:tracePt t="101365" x="4589463" y="4697413"/>
          <p14:tracePt t="101381" x="4572000" y="4660900"/>
          <p14:tracePt t="101398" x="4554538" y="4643438"/>
          <p14:tracePt t="101414" x="4527550" y="4608513"/>
          <p14:tracePt t="101431" x="4491038" y="4562475"/>
          <p14:tracePt t="101448" x="4438650" y="4491038"/>
          <p14:tracePt t="101465" x="4419600" y="4473575"/>
          <p14:tracePt t="101481" x="4411663" y="4465638"/>
          <p14:tracePt t="101616" x="4411663" y="4473575"/>
          <p14:tracePt t="101632" x="4419600" y="4473575"/>
          <p14:tracePt t="101640" x="4438650" y="4483100"/>
          <p14:tracePt t="101649" x="4446588" y="4483100"/>
          <p14:tracePt t="101665" x="4510088" y="4518025"/>
          <p14:tracePt t="101681" x="4572000" y="4554538"/>
          <p14:tracePt t="101698" x="4625975" y="4598988"/>
          <p14:tracePt t="101714" x="4724400" y="4660900"/>
          <p14:tracePt t="101731" x="4803775" y="4724400"/>
          <p14:tracePt t="101747" x="4929188" y="4840288"/>
          <p14:tracePt t="101764" x="5054600" y="4946650"/>
          <p14:tracePt t="101781" x="5160963" y="5037138"/>
          <p14:tracePt t="101798" x="5286375" y="5133975"/>
          <p14:tracePt t="101814" x="5348288" y="5180013"/>
          <p14:tracePt t="101816" x="5394325" y="5205413"/>
          <p14:tracePt t="101831" x="5429250" y="5251450"/>
          <p14:tracePt t="101848" x="5510213" y="5330825"/>
          <p14:tracePt t="101865" x="5545138" y="5357813"/>
          <p14:tracePt t="101881" x="5554663" y="5367338"/>
          <p14:tracePt t="101914" x="5562600" y="5402263"/>
          <p14:tracePt t="101931" x="5572125" y="5419725"/>
          <p14:tracePt t="101948" x="5581650" y="5429250"/>
          <p14:tracePt t="101964" x="5608638" y="5456238"/>
          <p14:tracePt t="101981" x="5626100" y="5491163"/>
          <p14:tracePt t="101998" x="5653088" y="5527675"/>
          <p14:tracePt t="102014" x="5661025" y="5537200"/>
          <p14:tracePt t="102031" x="5670550" y="5545138"/>
          <p14:tracePt t="103216" x="5680075" y="5545138"/>
          <p14:tracePt t="103232" x="5680075" y="5537200"/>
          <p14:tracePt t="103240" x="5680075" y="5518150"/>
          <p14:tracePt t="103249" x="5670550" y="5500688"/>
          <p14:tracePt t="103265" x="5643563" y="5456238"/>
          <p14:tracePt t="103281" x="5643563" y="5419725"/>
          <p14:tracePt t="103298" x="5616575" y="5357813"/>
          <p14:tracePt t="103314" x="5616575" y="5322888"/>
          <p14:tracePt t="103331" x="5599113" y="5276850"/>
          <p14:tracePt t="103348" x="5581650" y="5224463"/>
          <p14:tracePt t="103364" x="5572125" y="5160963"/>
          <p14:tracePt t="103381" x="5554663" y="5116513"/>
          <p14:tracePt t="103398" x="5527675" y="5045075"/>
          <p14:tracePt t="103414" x="5510213" y="4973638"/>
          <p14:tracePt t="103431" x="5491163" y="4929188"/>
          <p14:tracePt t="103448" x="5456238" y="4884738"/>
          <p14:tracePt t="103465" x="5446713" y="4848225"/>
          <p14:tracePt t="103560" x="5446713" y="4840288"/>
          <p14:tracePt t="103576" x="5446713" y="4822825"/>
          <p14:tracePt t="103584" x="5446713" y="4813300"/>
          <p14:tracePt t="103600" x="5446713" y="4803775"/>
          <p14:tracePt t="103624" x="5446713" y="4786313"/>
          <p14:tracePt t="103648" x="5446713" y="4768850"/>
          <p14:tracePt t="103872" x="5446713" y="4759325"/>
          <p14:tracePt t="103881" x="5446713" y="4751388"/>
          <p14:tracePt t="103897" x="5446713" y="4714875"/>
          <p14:tracePt t="103904" x="5438775" y="4705350"/>
          <p14:tracePt t="103928" x="5411788" y="4679950"/>
          <p14:tracePt t="104288" x="5411788" y="4687888"/>
          <p14:tracePt t="104344" x="5411788" y="4705350"/>
          <p14:tracePt t="104352" x="5411788" y="4714875"/>
          <p14:tracePt t="104368" x="5411788" y="4732338"/>
          <p14:tracePt t="104384" x="5411788" y="4741863"/>
          <p14:tracePt t="104440" x="5429250" y="4768850"/>
          <p14:tracePt t="104464" x="5429250" y="4786313"/>
          <p14:tracePt t="104472" x="5429250" y="4803775"/>
          <p14:tracePt t="104482" x="5429250" y="4813300"/>
          <p14:tracePt t="104497" x="5438775" y="4830763"/>
          <p14:tracePt t="104520" x="5438775" y="4840288"/>
          <p14:tracePt t="104552" x="5438775" y="4848225"/>
          <p14:tracePt t="104568" x="5438775" y="4867275"/>
          <p14:tracePt t="104584" x="5438775" y="4875213"/>
          <p14:tracePt t="104592" x="5438775" y="4894263"/>
          <p14:tracePt t="104600" x="5438775" y="4902200"/>
          <p14:tracePt t="104616" x="5446713" y="4911725"/>
          <p14:tracePt t="104944" x="5456238" y="4911725"/>
          <p14:tracePt t="105120" x="5465763" y="4911725"/>
          <p14:tracePt t="105176" x="5483225" y="4911725"/>
          <p14:tracePt t="105192" x="5491163" y="4911725"/>
          <p14:tracePt t="105208" x="5500688" y="4911725"/>
          <p14:tracePt t="105240" x="5510213" y="4911725"/>
          <p14:tracePt t="106688" x="5518150" y="4902200"/>
          <p14:tracePt t="106704" x="5545138" y="4894263"/>
          <p14:tracePt t="106736" x="5554663" y="4884738"/>
          <p14:tracePt t="106768" x="5572125" y="4857750"/>
          <p14:tracePt t="106832" x="5572125" y="4848225"/>
          <p14:tracePt t="106856" x="5589588" y="4830763"/>
          <p14:tracePt t="106864" x="5589588" y="4813300"/>
          <p14:tracePt t="106896" x="5589588" y="4803775"/>
          <p14:tracePt t="106912" x="5589588" y="4786313"/>
          <p14:tracePt t="106928" x="5589588" y="4759325"/>
          <p14:tracePt t="106936" x="5589588" y="4751388"/>
          <p14:tracePt t="106947" x="5589588" y="4741863"/>
          <p14:tracePt t="106964" x="5589588" y="4732338"/>
          <p14:tracePt t="106981" x="5599113" y="4705350"/>
          <p14:tracePt t="108360" x="5626100" y="4697413"/>
          <p14:tracePt t="108368" x="5697538" y="4697413"/>
          <p14:tracePt t="108376" x="5768975" y="4697413"/>
          <p14:tracePt t="108384" x="5929313" y="4697413"/>
          <p14:tracePt t="108397" x="6054725" y="4697413"/>
          <p14:tracePt t="108414" x="6269038" y="4697413"/>
          <p14:tracePt t="108431" x="6483350" y="4697413"/>
          <p14:tracePt t="108448" x="6705600" y="4687888"/>
          <p14:tracePt t="108464" x="6732588" y="4652963"/>
          <p14:tracePt t="108481" x="6732588" y="4643438"/>
          <p14:tracePt t="108744" x="6705600" y="4625975"/>
          <p14:tracePt t="108752" x="6697663" y="4625975"/>
          <p14:tracePt t="108764" x="6688138" y="4625975"/>
          <p14:tracePt t="108781" x="6643688" y="4625975"/>
          <p14:tracePt t="108814" x="6634163" y="4625975"/>
          <p14:tracePt t="108831" x="6626225" y="4643438"/>
          <p14:tracePt t="108856" x="6616700" y="4652963"/>
          <p14:tracePt t="108952" x="6608763" y="4652963"/>
          <p14:tracePt t="108976" x="6589713" y="4652963"/>
          <p14:tracePt t="109000" x="6572250" y="4660900"/>
          <p14:tracePt t="109072" x="6562725" y="4660900"/>
          <p14:tracePt t="109144" x="6554788" y="4660900"/>
          <p14:tracePt t="109232" x="6545263" y="4660900"/>
          <p14:tracePt t="109248" x="6527800" y="4660900"/>
          <p14:tracePt t="109416" x="6518275" y="4652963"/>
          <p14:tracePt t="109432" x="6500813" y="4625975"/>
          <p14:tracePt t="109496" x="6473825" y="4616450"/>
          <p14:tracePt t="109624" x="6465888" y="4608513"/>
          <p14:tracePt t="109648" x="6456363" y="4608513"/>
          <p14:tracePt t="109672" x="6446838" y="4608513"/>
          <p14:tracePt t="109712" x="6429375" y="4616450"/>
          <p14:tracePt t="109760" x="6429375" y="4625975"/>
          <p14:tracePt t="109768" x="6429375" y="4633913"/>
          <p14:tracePt t="110976" x="6438900" y="4633913"/>
          <p14:tracePt t="111000" x="6446838" y="4633913"/>
          <p14:tracePt t="111008" x="6465888" y="4652963"/>
          <p14:tracePt t="111016" x="6473825" y="4652963"/>
          <p14:tracePt t="111031" x="6500813" y="4660900"/>
          <p14:tracePt t="111048" x="6545263" y="4687888"/>
          <p14:tracePt t="111064" x="6589713" y="4705350"/>
          <p14:tracePt t="111081" x="6680200" y="4768850"/>
          <p14:tracePt t="111097" x="6715125" y="4786313"/>
          <p14:tracePt t="111114" x="6769100" y="4822825"/>
          <p14:tracePt t="111131" x="6831013" y="4857750"/>
          <p14:tracePt t="111147" x="6867525" y="4894263"/>
          <p14:tracePt t="111164" x="6956425" y="4956175"/>
          <p14:tracePt t="111181" x="7018338" y="5027613"/>
          <p14:tracePt t="111197" x="7116763" y="5081588"/>
          <p14:tracePt t="111231" x="7126288" y="5081588"/>
          <p14:tracePt t="111296" x="7161213" y="5099050"/>
          <p14:tracePt t="111304" x="7180263" y="5108575"/>
          <p14:tracePt t="111320" x="7188200" y="5108575"/>
          <p14:tracePt t="111330" x="7197725" y="5116513"/>
          <p14:tracePt t="111384" x="7205663" y="5126038"/>
          <p14:tracePt t="111496" x="7197725" y="5126038"/>
          <p14:tracePt t="111504" x="7170738" y="5126038"/>
          <p14:tracePt t="111520" x="7161213" y="5108575"/>
          <p14:tracePt t="111536" x="7134225" y="5108575"/>
          <p14:tracePt t="111547" x="7108825" y="5099050"/>
          <p14:tracePt t="111564" x="7072313" y="5099050"/>
          <p14:tracePt t="111580" x="7045325" y="5099050"/>
          <p14:tracePt t="111597" x="7000875" y="5099050"/>
          <p14:tracePt t="111614" x="6938963" y="5099050"/>
          <p14:tracePt t="111631" x="6911975" y="5099050"/>
          <p14:tracePt t="111648" x="6894513" y="5099050"/>
          <p14:tracePt t="111664" x="6884988" y="5099050"/>
          <p14:tracePt t="111688" x="6875463" y="5099050"/>
          <p14:tracePt t="111698" x="6858000" y="5099050"/>
          <p14:tracePt t="111714" x="6831013" y="5116513"/>
          <p14:tracePt t="111731" x="6823075" y="5126038"/>
          <p14:tracePt t="111747" x="6813550" y="5133975"/>
          <p14:tracePt t="111764" x="6786563" y="5153025"/>
          <p14:tracePt t="111797" x="6786563" y="5160963"/>
          <p14:tracePt t="111814" x="6786563" y="5180013"/>
          <p14:tracePt t="111831" x="6786563" y="5214938"/>
          <p14:tracePt t="111847" x="6786563" y="5241925"/>
          <p14:tracePt t="111864" x="6796088" y="5295900"/>
          <p14:tracePt t="111881" x="6804025" y="5322888"/>
          <p14:tracePt t="111897" x="6813550" y="5348288"/>
          <p14:tracePt t="111914" x="6840538" y="5367338"/>
          <p14:tracePt t="111931" x="6858000" y="5394325"/>
          <p14:tracePt t="111947" x="6902450" y="5419725"/>
          <p14:tracePt t="111964" x="6938963" y="5429250"/>
          <p14:tracePt t="111981" x="7000875" y="5456238"/>
          <p14:tracePt t="111997" x="7062788" y="5465763"/>
          <p14:tracePt t="112014" x="7099300" y="5473700"/>
          <p14:tracePt t="112030" x="7126288" y="5473700"/>
          <p14:tracePt t="112048" x="7134225" y="5473700"/>
          <p14:tracePt t="112064" x="7180263" y="5473700"/>
          <p14:tracePt t="112081" x="7224713" y="5473700"/>
          <p14:tracePt t="112097" x="7286625" y="5473700"/>
          <p14:tracePt t="112114" x="7348538" y="5473700"/>
          <p14:tracePt t="112130" x="7375525" y="5473700"/>
          <p14:tracePt t="112147" x="7412038" y="5473700"/>
          <p14:tracePt t="112180" x="7439025" y="5473700"/>
          <p14:tracePt t="112197" x="7466013" y="5473700"/>
          <p14:tracePt t="112214" x="7483475" y="5473700"/>
          <p14:tracePt t="112230" x="7518400" y="5446713"/>
          <p14:tracePt t="112248" x="7527925" y="5402263"/>
          <p14:tracePt t="112264" x="7527925" y="5340350"/>
          <p14:tracePt t="112281" x="7527925" y="5276850"/>
          <p14:tracePt t="112297" x="7527925" y="5214938"/>
          <p14:tracePt t="112314" x="7518400" y="5170488"/>
          <p14:tracePt t="112331" x="7473950" y="5099050"/>
          <p14:tracePt t="112347" x="7456488" y="5081588"/>
          <p14:tracePt t="112364" x="7419975" y="5045075"/>
          <p14:tracePt t="112380" x="7402513" y="5037138"/>
          <p14:tracePt t="112397" x="7348538" y="5018088"/>
          <p14:tracePt t="112560" x="7331075" y="5018088"/>
          <p14:tracePt t="112568" x="7304088" y="5018088"/>
          <p14:tracePt t="112576" x="7286625" y="5018088"/>
          <p14:tracePt t="112592" x="7259638" y="5045075"/>
          <p14:tracePt t="112600" x="7232650" y="5072063"/>
          <p14:tracePt t="112614" x="7232650" y="5108575"/>
          <p14:tracePt t="112630" x="7232650" y="5170488"/>
          <p14:tracePt t="112647" x="7232650" y="5241925"/>
          <p14:tracePt t="112664" x="7286625" y="5276850"/>
          <p14:tracePt t="112680" x="7296150" y="5286375"/>
          <p14:tracePt t="112704" x="7304088" y="5286375"/>
          <p14:tracePt t="112714" x="7340600" y="5276850"/>
          <p14:tracePt t="112730" x="7348538" y="5268913"/>
          <p14:tracePt t="112747" x="7348538" y="5241925"/>
          <p14:tracePt t="112764" x="7348538" y="5232400"/>
          <p14:tracePt t="112780" x="7348538" y="5205413"/>
          <p14:tracePt t="112797" x="7348538" y="5187950"/>
          <p14:tracePt t="112814" x="7348538" y="5170488"/>
          <p14:tracePt t="112815" x="7323138" y="5160963"/>
          <p14:tracePt t="112831" x="7296150" y="5160963"/>
          <p14:tracePt t="112848" x="7251700" y="5126038"/>
          <p14:tracePt t="112864" x="7188200" y="5108575"/>
          <p14:tracePt t="112881" x="7089775" y="5099050"/>
          <p14:tracePt t="112897" x="7027863" y="5099050"/>
          <p14:tracePt t="112914" x="6983413" y="5099050"/>
          <p14:tracePt t="112930" x="6946900" y="5099050"/>
          <p14:tracePt t="112947" x="6919913" y="5099050"/>
          <p14:tracePt t="112964" x="6875463" y="5099050"/>
          <p14:tracePt t="112980" x="6858000" y="5099050"/>
          <p14:tracePt t="112997" x="6813550" y="5099050"/>
          <p14:tracePt t="113014" x="6769100" y="5099050"/>
          <p14:tracePt t="113031" x="6742113" y="5116513"/>
          <p14:tracePt t="113047" x="6724650" y="5143500"/>
          <p14:tracePt t="113064" x="6705600" y="5180013"/>
          <p14:tracePt t="113080" x="6705600" y="5187950"/>
          <p14:tracePt t="113097" x="6705600" y="5224463"/>
          <p14:tracePt t="113114" x="6705600" y="5232400"/>
          <p14:tracePt t="113130" x="6705600" y="5268913"/>
          <p14:tracePt t="113147" x="6705600" y="5295900"/>
          <p14:tracePt t="113164" x="6742113" y="5348288"/>
          <p14:tracePt t="113180" x="6777038" y="5384800"/>
          <p14:tracePt t="113197" x="6823075" y="5419725"/>
          <p14:tracePt t="113214" x="6875463" y="5419725"/>
          <p14:tracePt t="113231" x="6973888" y="5429250"/>
          <p14:tracePt t="113247" x="7099300" y="5465763"/>
          <p14:tracePt t="113265" x="7224713" y="5465763"/>
          <p14:tracePt t="113281" x="7286625" y="5465763"/>
          <p14:tracePt t="113297" x="7323138" y="5456238"/>
          <p14:tracePt t="113313" x="7358063" y="5438775"/>
          <p14:tracePt t="113336" x="7367588" y="5429250"/>
          <p14:tracePt t="113352" x="7367588" y="5419725"/>
          <p14:tracePt t="113400" x="7367588" y="5411788"/>
          <p14:tracePt t="113424" x="7367588" y="5402263"/>
          <p14:tracePt t="113440" x="7367588" y="5375275"/>
          <p14:tracePt t="113456" x="7367588" y="5367338"/>
          <p14:tracePt t="113472" x="7367588" y="5357813"/>
          <p14:tracePt t="113488" x="7367588" y="5348288"/>
          <p14:tracePt t="113504" x="7367588" y="5322888"/>
          <p14:tracePt t="113512" x="7367588" y="5313363"/>
          <p14:tracePt t="113520" x="7367588" y="5303838"/>
          <p14:tracePt t="113530" x="7367588" y="5276850"/>
          <p14:tracePt t="113547" x="7340600" y="5251450"/>
          <p14:tracePt t="113564" x="7323138" y="5205413"/>
          <p14:tracePt t="113580" x="7296150" y="5153025"/>
          <p14:tracePt t="113597" x="7259638" y="5108575"/>
          <p14:tracePt t="113614" x="7215188" y="5010150"/>
          <p14:tracePt t="113630" x="7153275" y="4848225"/>
          <p14:tracePt t="113648" x="7037388" y="4679950"/>
          <p14:tracePt t="113665" x="6858000" y="4446588"/>
          <p14:tracePt t="113681" x="6813550" y="4384675"/>
          <p14:tracePt t="113697" x="6796088" y="4367213"/>
          <p14:tracePt t="113744" x="6796088" y="4357688"/>
          <p14:tracePt t="113752" x="6796088" y="4330700"/>
          <p14:tracePt t="113768" x="6796088" y="4322763"/>
          <p14:tracePt t="113780" x="6796088" y="4313238"/>
          <p14:tracePt t="113797" x="6796088" y="4295775"/>
          <p14:tracePt t="113814" x="6796088" y="4268788"/>
          <p14:tracePt t="113831" x="6786563" y="4251325"/>
          <p14:tracePt t="113848" x="6777038" y="4205288"/>
          <p14:tracePt t="113881" x="6777038" y="4197350"/>
          <p14:tracePt t="114912" x="6777038" y="4224338"/>
          <p14:tracePt t="114920" x="6777038" y="4276725"/>
          <p14:tracePt t="114930" x="6823075" y="4340225"/>
          <p14:tracePt t="114947" x="6919913" y="4465638"/>
          <p14:tracePt t="114964" x="7045325" y="4572000"/>
          <p14:tracePt t="114980" x="7153275" y="4643438"/>
          <p14:tracePt t="114997" x="7269163" y="4687888"/>
          <p14:tracePt t="115014" x="7331075" y="4732338"/>
          <p14:tracePt t="115030" x="7348538" y="4741863"/>
          <p14:tracePt t="115047" x="7412038" y="4768850"/>
          <p14:tracePt t="115064" x="7537450" y="4848225"/>
          <p14:tracePt t="115081" x="7653338" y="4919663"/>
          <p14:tracePt t="115097" x="7840663" y="5010150"/>
          <p14:tracePt t="115113" x="7939088" y="5037138"/>
          <p14:tracePt t="115130" x="8037513" y="5045075"/>
          <p14:tracePt t="115147" x="8054975" y="5045075"/>
          <p14:tracePt t="115164" x="8062913" y="5045075"/>
          <p14:tracePt t="115180" x="8081963" y="5045075"/>
          <p14:tracePt t="115197" x="8099425" y="5045075"/>
          <p14:tracePt t="115214" x="8108950" y="5045075"/>
          <p14:tracePt t="115344" x="8089900" y="5045075"/>
          <p14:tracePt t="115352" x="8072438" y="5037138"/>
          <p14:tracePt t="115363" x="8062913" y="5027613"/>
          <p14:tracePt t="115380" x="8045450" y="5027613"/>
          <p14:tracePt t="115397" x="8001000" y="5027613"/>
          <p14:tracePt t="115414" x="7956550" y="5027613"/>
          <p14:tracePt t="115430" x="7912100" y="5027613"/>
          <p14:tracePt t="115447" x="7875588" y="5045075"/>
          <p14:tracePt t="115464" x="7786688" y="5126038"/>
          <p14:tracePt t="115481" x="7732713" y="5180013"/>
          <p14:tracePt t="115497" x="7697788" y="5214938"/>
          <p14:tracePt t="115514" x="7688263" y="5224463"/>
          <p14:tracePt t="115530" x="7688263" y="5241925"/>
          <p14:tracePt t="115547" x="7688263" y="5259388"/>
          <p14:tracePt t="115564" x="7680325" y="5276850"/>
          <p14:tracePt t="115597" x="7670800" y="5295900"/>
          <p14:tracePt t="115640" x="7670800" y="5303838"/>
          <p14:tracePt t="115648" x="7661275" y="5313363"/>
          <p14:tracePt t="115664" x="7653338" y="5322888"/>
          <p14:tracePt t="115696" x="7653338" y="5348288"/>
          <p14:tracePt t="115713" x="7653338" y="5357813"/>
          <p14:tracePt t="115720" x="7653338" y="5367338"/>
          <p14:tracePt t="115730" x="7653338" y="5375275"/>
          <p14:tracePt t="115747" x="7653338" y="5402263"/>
          <p14:tracePt t="115776" x="7653338" y="5411788"/>
          <p14:tracePt t="115784" x="7653338" y="5419725"/>
          <p14:tracePt t="115816" x="7661275" y="5429250"/>
          <p14:tracePt t="115832" x="7670800" y="5438775"/>
          <p14:tracePt t="115840" x="7705725" y="5456238"/>
          <p14:tracePt t="115848" x="7715250" y="5465763"/>
          <p14:tracePt t="115864" x="7759700" y="5473700"/>
          <p14:tracePt t="115881" x="7813675" y="5473700"/>
          <p14:tracePt t="115897" x="7875588" y="5473700"/>
          <p14:tracePt t="115914" x="7902575" y="5483225"/>
          <p14:tracePt t="115930" x="7929563" y="5491163"/>
          <p14:tracePt t="115947" x="7974013" y="5491163"/>
          <p14:tracePt t="115963" x="8010525" y="5518150"/>
          <p14:tracePt t="115980" x="8045450" y="5518150"/>
          <p14:tracePt t="115997" x="8099425" y="5527675"/>
          <p14:tracePt t="116014" x="8143875" y="5527675"/>
          <p14:tracePt t="116030" x="8205788" y="5527675"/>
          <p14:tracePt t="116047" x="8269288" y="5527675"/>
          <p14:tracePt t="116064" x="8340725" y="5527675"/>
          <p14:tracePt t="116081" x="8385175" y="5527675"/>
          <p14:tracePt t="116097" x="8466138" y="5527675"/>
          <p14:tracePt t="116114" x="8528050" y="5527675"/>
          <p14:tracePt t="116130" x="8616950" y="5510213"/>
          <p14:tracePt t="116147" x="8697913" y="5500688"/>
          <p14:tracePt t="116164" x="8742363" y="5491163"/>
          <p14:tracePt t="116180" x="8796338" y="5465763"/>
          <p14:tracePt t="116197" x="8813800" y="5456238"/>
          <p14:tracePt t="116214" x="8831263" y="5438775"/>
          <p14:tracePt t="116230" x="8902700" y="5402263"/>
          <p14:tracePt t="116247" x="8912225" y="5384800"/>
          <p14:tracePt t="116264" x="8947150" y="5322888"/>
          <p14:tracePt t="116280" x="8966200" y="5286375"/>
          <p14:tracePt t="116297" x="8966200" y="5241925"/>
          <p14:tracePt t="116314" x="8966200" y="5205413"/>
          <p14:tracePt t="116347" x="8966200" y="5187950"/>
          <p14:tracePt t="116363" x="8956675" y="5153025"/>
          <p14:tracePt t="116380" x="8947150" y="5143500"/>
          <p14:tracePt t="116397" x="8929688" y="5126038"/>
          <p14:tracePt t="116414" x="8912225" y="5108575"/>
          <p14:tracePt t="116430" x="8848725" y="5099050"/>
          <p14:tracePt t="116447" x="8751888" y="5099050"/>
          <p14:tracePt t="116464" x="8609013" y="5081588"/>
          <p14:tracePt t="116481" x="8545513" y="5081588"/>
          <p14:tracePt t="116497" x="8483600" y="5081588"/>
          <p14:tracePt t="116514" x="8447088" y="5081588"/>
          <p14:tracePt t="116531" x="8429625" y="5081588"/>
          <p14:tracePt t="116547" x="8402638" y="5081588"/>
          <p14:tracePt t="116564" x="8375650" y="5081588"/>
          <p14:tracePt t="116580" x="8331200" y="5081588"/>
          <p14:tracePt t="116597" x="8286750" y="5081588"/>
          <p14:tracePt t="116614" x="8242300" y="5089525"/>
          <p14:tracePt t="116630" x="8180388" y="5116513"/>
          <p14:tracePt t="116647" x="8143875" y="5133975"/>
          <p14:tracePt t="116664" x="8062913" y="5187950"/>
          <p14:tracePt t="116681" x="8037513" y="5205413"/>
          <p14:tracePt t="116697" x="8018463" y="5224463"/>
          <p14:tracePt t="116730" x="8018463" y="5232400"/>
          <p14:tracePt t="116747" x="7991475" y="5251450"/>
          <p14:tracePt t="116764" x="7991475" y="5268913"/>
          <p14:tracePt t="116780" x="7991475" y="5295900"/>
          <p14:tracePt t="116797" x="7991475" y="5322888"/>
          <p14:tracePt t="116814" x="8001000" y="5348288"/>
          <p14:tracePt t="116830" x="8018463" y="5367338"/>
          <p14:tracePt t="116847" x="8062913" y="5402263"/>
          <p14:tracePt t="116849" x="8089900" y="5402263"/>
          <p14:tracePt t="116864" x="8099425" y="5411788"/>
          <p14:tracePt t="116881" x="8161338" y="5419725"/>
          <p14:tracePt t="116897" x="8180388" y="5446713"/>
          <p14:tracePt t="116914" x="8215313" y="5456238"/>
          <p14:tracePt t="116947" x="8224838" y="5473700"/>
          <p14:tracePt t="116964" x="8232775" y="5473700"/>
          <p14:tracePt t="116980" x="8259763" y="5473700"/>
          <p14:tracePt t="116997" x="8277225" y="5473700"/>
          <p14:tracePt t="117030" x="8286750" y="5473700"/>
          <p14:tracePt t="117047" x="8323263" y="5473700"/>
          <p14:tracePt t="117064" x="8340725" y="5473700"/>
          <p14:tracePt t="117081" x="8385175" y="5465763"/>
          <p14:tracePt t="117097" x="8394700" y="5456238"/>
          <p14:tracePt t="117113" x="8439150" y="5446713"/>
          <p14:tracePt t="117130" x="8466138" y="5438775"/>
          <p14:tracePt t="117147" x="8474075" y="5438775"/>
          <p14:tracePt t="117180" x="8483600" y="5438775"/>
          <p14:tracePt t="117197" x="8501063" y="5419725"/>
          <p14:tracePt t="117216" x="8528050" y="5419725"/>
          <p14:tracePt t="117232" x="8537575" y="5419725"/>
          <p14:tracePt t="117280" x="8545513" y="5419725"/>
          <p14:tracePt t="117297" x="8555038" y="5419725"/>
          <p14:tracePt t="117328" x="8582025" y="5419725"/>
          <p14:tracePt t="117408" x="8589963" y="5419725"/>
          <p14:tracePt t="117416" x="8599488" y="5419725"/>
          <p14:tracePt t="117424" x="8609013" y="5419725"/>
          <p14:tracePt t="117432" x="8634413" y="5419725"/>
          <p14:tracePt t="117824" x="8626475" y="5419725"/>
          <p14:tracePt t="117832" x="8582025" y="5419725"/>
          <p14:tracePt t="117840" x="8510588" y="5419725"/>
          <p14:tracePt t="117848" x="8394700" y="5419725"/>
          <p14:tracePt t="117864" x="8062913" y="5419725"/>
          <p14:tracePt t="117881" x="7634288" y="5419725"/>
          <p14:tracePt t="117897" x="7161213" y="5419725"/>
          <p14:tracePt t="117914" x="6715125" y="5419725"/>
          <p14:tracePt t="117930" x="6197600" y="5357813"/>
          <p14:tracePt t="117947" x="5643563" y="5251450"/>
          <p14:tracePt t="117963" x="5340350" y="5180013"/>
          <p14:tracePt t="117980" x="5205413" y="5133975"/>
          <p14:tracePt t="117997" x="5089525" y="5089525"/>
          <p14:tracePt t="118040" x="5089525" y="5081588"/>
          <p14:tracePt t="118088" x="5089525" y="5054600"/>
          <p14:tracePt t="118152" x="5081588" y="5045075"/>
          <p14:tracePt t="118160" x="5072063" y="5045075"/>
          <p14:tracePt t="118168" x="5062538" y="5045075"/>
          <p14:tracePt t="118180" x="5054600" y="5045075"/>
          <p14:tracePt t="118197" x="5045075" y="5045075"/>
          <p14:tracePt t="118216" x="5010150" y="5045075"/>
          <p14:tracePt t="118230" x="4983163" y="5054600"/>
          <p14:tracePt t="118247" x="4857750" y="5054600"/>
          <p14:tracePt t="118264" x="4679950" y="5054600"/>
          <p14:tracePt t="118281" x="4608513" y="5054600"/>
          <p14:tracePt t="118297" x="4527550" y="5054600"/>
          <p14:tracePt t="118314" x="4429125" y="5037138"/>
          <p14:tracePt t="118330" x="4411663" y="5037138"/>
          <p14:tracePt t="118347" x="4402138" y="5018088"/>
          <p14:tracePt t="118392" x="4394200" y="5018088"/>
          <p14:tracePt t="118416" x="4367213" y="5018088"/>
          <p14:tracePt t="118432" x="4357688" y="5018088"/>
          <p14:tracePt t="118440" x="4348163" y="5018088"/>
          <p14:tracePt t="118448" x="4313238" y="5018088"/>
          <p14:tracePt t="118464" x="4259263" y="5018088"/>
          <p14:tracePt t="118481" x="4197350" y="5018088"/>
          <p14:tracePt t="118497" x="4160838" y="5018088"/>
          <p14:tracePt t="118514" x="4116388" y="5018088"/>
          <p14:tracePt t="118530" x="4089400" y="5018088"/>
          <p14:tracePt t="118547" x="4071938" y="5018088"/>
          <p14:tracePt t="118563" x="4010025" y="5018088"/>
          <p14:tracePt t="118580" x="3938588" y="5018088"/>
          <p14:tracePt t="118597" x="3840163" y="5018088"/>
          <p14:tracePt t="118614" x="3786188" y="5018088"/>
          <p14:tracePt t="118630" x="3751263" y="5018088"/>
          <p14:tracePt t="118647" x="3697288" y="5045075"/>
          <p14:tracePt t="118664" x="3581400" y="5054600"/>
          <p14:tracePt t="118681" x="3500438" y="5072063"/>
          <p14:tracePt t="118697" x="3394075" y="5072063"/>
          <p14:tracePt t="118713" x="3313113" y="5081588"/>
          <p14:tracePt t="118730" x="3224213" y="5126038"/>
          <p14:tracePt t="118747" x="3108325" y="5153025"/>
          <p14:tracePt t="118764" x="3044825" y="5160963"/>
          <p14:tracePt t="118780" x="3027363" y="5187950"/>
          <p14:tracePt t="118848" x="3027363" y="5197475"/>
          <p14:tracePt t="118856" x="3027363" y="5214938"/>
          <p14:tracePt t="118865" x="3027363" y="5224463"/>
          <p14:tracePt t="118881" x="3027363" y="5268913"/>
          <p14:tracePt t="118897" x="3054350" y="5303838"/>
          <p14:tracePt t="118914" x="3098800" y="5348288"/>
          <p14:tracePt t="118930" x="3133725" y="5384800"/>
          <p14:tracePt t="118947" x="3214688" y="5429250"/>
          <p14:tracePt t="118963" x="3276600" y="5438775"/>
          <p14:tracePt t="118980" x="3394075" y="5465763"/>
          <p14:tracePt t="118997" x="3490913" y="5465763"/>
          <p14:tracePt t="119013" x="3643313" y="5483225"/>
          <p14:tracePt t="119030" x="3795713" y="5500688"/>
          <p14:tracePt t="119047" x="3938588" y="5500688"/>
          <p14:tracePt t="119064" x="4108450" y="5510213"/>
          <p14:tracePt t="119081" x="4224338" y="5545138"/>
          <p14:tracePt t="119097" x="4313238" y="5545138"/>
          <p14:tracePt t="119114" x="4402138" y="5545138"/>
          <p14:tracePt t="119130" x="4483100" y="5537200"/>
          <p14:tracePt t="119147" x="4554538" y="5527675"/>
          <p14:tracePt t="119164" x="4633913" y="5500688"/>
          <p14:tracePt t="119180" x="4670425" y="5473700"/>
          <p14:tracePt t="119197" x="4697413" y="5465763"/>
          <p14:tracePt t="119214" x="4741863" y="5429250"/>
          <p14:tracePt t="119230" x="4768850" y="5402263"/>
          <p14:tracePt t="119247" x="4795838" y="5375275"/>
          <p14:tracePt t="119264" x="4830763" y="5276850"/>
          <p14:tracePt t="119281" x="4830763" y="5232400"/>
          <p14:tracePt t="119297" x="4830763" y="5180013"/>
          <p14:tracePt t="119314" x="4830763" y="5153025"/>
          <p14:tracePt t="119330" x="4830763" y="5116513"/>
          <p14:tracePt t="119347" x="4830763" y="5054600"/>
          <p14:tracePt t="119363" x="4776788" y="5010150"/>
          <p14:tracePt t="119380" x="4714875" y="4965700"/>
          <p14:tracePt t="119397" x="4581525" y="4919663"/>
          <p14:tracePt t="119414" x="4438650" y="4911725"/>
          <p14:tracePt t="119430" x="4295775" y="4911725"/>
          <p14:tracePt t="119447" x="4187825" y="4911725"/>
          <p14:tracePt t="119464" x="4089400" y="4894263"/>
          <p14:tracePt t="119481" x="4037013" y="4894263"/>
          <p14:tracePt t="119497" x="4027488" y="4894263"/>
          <p14:tracePt t="119688" x="4037013" y="4894263"/>
          <p14:tracePt t="119697" x="4089400" y="4894263"/>
          <p14:tracePt t="119704" x="4187825" y="4919663"/>
          <p14:tracePt t="119714" x="4286250" y="4929188"/>
          <p14:tracePt t="119730" x="4643438" y="4973638"/>
          <p14:tracePt t="119747" x="5348288" y="5062538"/>
          <p14:tracePt t="119763" x="6276975" y="5205413"/>
          <p14:tracePt t="119780" x="6786563" y="5303838"/>
          <p14:tracePt t="119797" x="7099300" y="5340350"/>
          <p14:tracePt t="119813" x="7323138" y="5375275"/>
          <p14:tracePt t="119830" x="7385050" y="5375275"/>
          <p14:tracePt t="119847" x="7394575" y="5375275"/>
          <p14:tracePt t="119881" x="7419975" y="5394325"/>
          <p14:tracePt t="119897" x="7446963" y="5411788"/>
          <p14:tracePt t="119913" x="7491413" y="5411788"/>
          <p14:tracePt t="119930" x="7589838" y="5456238"/>
          <p14:tracePt t="119947" x="7661275" y="5456238"/>
          <p14:tracePt t="119963" x="7867650" y="5394325"/>
          <p14:tracePt t="119980" x="8027988" y="5330825"/>
          <p14:tracePt t="119997" x="8116888" y="5313363"/>
          <p14:tracePt t="120013" x="8170863" y="5286375"/>
          <p14:tracePt t="120030" x="8215313" y="5286375"/>
          <p14:tracePt t="120047" x="8242300" y="5276850"/>
          <p14:tracePt t="120064" x="8269288" y="5276850"/>
          <p14:tracePt t="120080" x="8277225" y="5268913"/>
          <p14:tracePt t="120120" x="8286750" y="5259388"/>
          <p14:tracePt t="120130" x="8286750" y="5251450"/>
          <p14:tracePt t="120147" x="8286750" y="5241925"/>
          <p14:tracePt t="120163" x="8286750" y="5232400"/>
          <p14:tracePt t="120180" x="8286750" y="5214938"/>
          <p14:tracePt t="120224" x="8286750" y="5197475"/>
          <p14:tracePt t="120240" x="8286750" y="5187950"/>
          <p14:tracePt t="120248" x="8277225" y="5187950"/>
          <p14:tracePt t="120256" x="8242300" y="5180013"/>
          <p14:tracePt t="120265" x="8205788" y="5180013"/>
          <p14:tracePt t="120281" x="8108950" y="5160963"/>
          <p14:tracePt t="120297" x="8054975" y="5160963"/>
          <p14:tracePt t="120313" x="8018463" y="5160963"/>
          <p14:tracePt t="120330" x="7983538" y="5160963"/>
          <p14:tracePt t="120347" x="7966075" y="5160963"/>
          <p14:tracePt t="120363" x="7929563" y="5160963"/>
          <p14:tracePt t="120380" x="7920038" y="5160963"/>
          <p14:tracePt t="120397" x="7885113" y="5170488"/>
          <p14:tracePt t="120413" x="7867650" y="5187950"/>
          <p14:tracePt t="120430" x="7831138" y="5197475"/>
          <p14:tracePt t="120447" x="7823200" y="5205413"/>
          <p14:tracePt t="120464" x="7796213" y="5224463"/>
          <p14:tracePt t="120481" x="7786688" y="5232400"/>
          <p14:tracePt t="120497" x="7759700" y="5259388"/>
          <p14:tracePt t="120514" x="7751763" y="5276850"/>
          <p14:tracePt t="120530" x="7742238" y="5286375"/>
          <p14:tracePt t="120547" x="7732713" y="5313363"/>
          <p14:tracePt t="120563" x="7715250" y="5322888"/>
          <p14:tracePt t="120580" x="7705725" y="5330825"/>
          <p14:tracePt t="120632" x="7697788" y="5340350"/>
          <p14:tracePt t="120656" x="7697788" y="5348288"/>
          <p14:tracePt t="120664" x="7697788" y="5375275"/>
          <p14:tracePt t="120696" x="7697788" y="5384800"/>
          <p14:tracePt t="120816" x="7697788" y="5394325"/>
          <p14:tracePt t="120824" x="7697788" y="5402263"/>
          <p14:tracePt t="120832" x="7697788" y="5429250"/>
          <p14:tracePt t="120847" x="7697788" y="5438775"/>
          <p14:tracePt t="120864" x="7732713" y="5456238"/>
          <p14:tracePt t="120880" x="7813675" y="5500688"/>
          <p14:tracePt t="120897" x="7831138" y="5500688"/>
          <p14:tracePt t="120913" x="7840663" y="5500688"/>
          <p14:tracePt t="120930" x="7875588" y="5510213"/>
          <p14:tracePt t="120947" x="7902575" y="5518150"/>
          <p14:tracePt t="120963" x="7939088" y="5518150"/>
          <p14:tracePt t="120980" x="8001000" y="5518150"/>
          <p14:tracePt t="120997" x="8045450" y="5527675"/>
          <p14:tracePt t="121013" x="8108950" y="5554663"/>
          <p14:tracePt t="121030" x="8143875" y="5562600"/>
          <p14:tracePt t="121047" x="8197850" y="5562600"/>
          <p14:tracePt t="121064" x="8242300" y="5562600"/>
          <p14:tracePt t="121081" x="8286750" y="5562600"/>
          <p14:tracePt t="121097" x="8331200" y="5562600"/>
          <p14:tracePt t="121114" x="8358188" y="5562600"/>
          <p14:tracePt t="121130" x="8402638" y="5562600"/>
          <p14:tracePt t="121147" x="8420100" y="5562600"/>
          <p14:tracePt t="121163" x="8447088" y="5562600"/>
          <p14:tracePt t="121180" x="8491538" y="5562600"/>
          <p14:tracePt t="121197" x="8518525" y="5562600"/>
          <p14:tracePt t="121213" x="8545513" y="5562600"/>
          <p14:tracePt t="121230" x="8562975" y="5562600"/>
          <p14:tracePt t="121247" x="8599488" y="5562600"/>
          <p14:tracePt t="121263" x="8616950" y="5554663"/>
          <p14:tracePt t="121280" x="8653463" y="5537200"/>
          <p14:tracePt t="121297" x="8661400" y="5537200"/>
          <p14:tracePt t="121313" x="8688388" y="5527675"/>
          <p14:tracePt t="121330" x="8697913" y="5510213"/>
          <p14:tracePt t="121347" x="8705850" y="5500688"/>
          <p14:tracePt t="121363" x="8715375" y="5500688"/>
          <p14:tracePt t="121380" x="8724900" y="5491163"/>
          <p14:tracePt t="121408" x="8751888" y="5483225"/>
          <p14:tracePt t="121424" x="8769350" y="5456238"/>
          <p14:tracePt t="121448" x="8786813" y="5446713"/>
          <p14:tracePt t="121472" x="8796338" y="5438775"/>
          <p14:tracePt t="121496" x="8796338" y="5411788"/>
          <p14:tracePt t="121504" x="8796338" y="5394325"/>
          <p14:tracePt t="121520" x="8796338" y="5384800"/>
          <p14:tracePt t="121530" x="8804275" y="5348288"/>
          <p14:tracePt t="121547" x="8804275" y="5340350"/>
          <p14:tracePt t="121563" x="8804275" y="5322888"/>
          <p14:tracePt t="121580" x="8804275" y="5303838"/>
          <p14:tracePt t="121600" x="8804275" y="5295900"/>
          <p14:tracePt t="121616" x="8804275" y="5268913"/>
          <p14:tracePt t="121632" x="8777288" y="5251450"/>
          <p14:tracePt t="121647" x="8777288" y="5232400"/>
          <p14:tracePt t="121664" x="8751888" y="5187950"/>
          <p14:tracePt t="121680" x="8742363" y="5180013"/>
          <p14:tracePt t="121697" x="8705850" y="5153025"/>
          <p14:tracePt t="121714" x="8643938" y="5116513"/>
          <p14:tracePt t="121730" x="8599488" y="5089525"/>
          <p14:tracePt t="121747" x="8537575" y="5081588"/>
          <p14:tracePt t="121763" x="8510588" y="5081588"/>
          <p14:tracePt t="121780" x="8456613" y="5081588"/>
          <p14:tracePt t="121797" x="8394700" y="5081588"/>
          <p14:tracePt t="121813" x="8304213" y="5081588"/>
          <p14:tracePt t="121830" x="8224838" y="5081588"/>
          <p14:tracePt t="121847" x="8099425" y="5081588"/>
          <p14:tracePt t="121864" x="7939088" y="5081588"/>
          <p14:tracePt t="121881" x="7831138" y="5081588"/>
          <p14:tracePt t="121897" x="7769225" y="5081588"/>
          <p14:tracePt t="121913" x="7742238" y="5081588"/>
          <p14:tracePt t="121930" x="7705725" y="5081588"/>
          <p14:tracePt t="121946" x="7688263" y="5081588"/>
          <p14:tracePt t="121963" x="7661275" y="5081588"/>
          <p14:tracePt t="121980" x="7634288" y="5108575"/>
          <p14:tracePt t="121997" x="7608888" y="5126038"/>
          <p14:tracePt t="122013" x="7589838" y="5143500"/>
          <p14:tracePt t="122030" x="7581900" y="5160963"/>
          <p14:tracePt t="122047" x="7581900" y="5180013"/>
          <p14:tracePt t="122064" x="7581900" y="5214938"/>
          <p14:tracePt t="122081" x="7581900" y="5259388"/>
          <p14:tracePt t="122097" x="7581900" y="5268913"/>
          <p14:tracePt t="122113" x="7581900" y="5303838"/>
          <p14:tracePt t="122130" x="7581900" y="5322888"/>
          <p14:tracePt t="122147" x="7581900" y="5357813"/>
          <p14:tracePt t="122163" x="7599363" y="5419725"/>
          <p14:tracePt t="122180" x="7608888" y="5446713"/>
          <p14:tracePt t="122197" x="7634288" y="5500688"/>
          <p14:tracePt t="122213" x="7670800" y="5545138"/>
          <p14:tracePt t="122230" x="7688263" y="5572125"/>
          <p14:tracePt t="122247" x="7724775" y="5599113"/>
          <p14:tracePt t="122264" x="7751763" y="5626100"/>
          <p14:tracePt t="122281" x="7786688" y="5634038"/>
          <p14:tracePt t="122297" x="7902575" y="5634038"/>
          <p14:tracePt t="122314" x="8062913" y="5661025"/>
          <p14:tracePt t="122330" x="8215313" y="5680075"/>
          <p14:tracePt t="122347" x="8412163" y="5697538"/>
          <p14:tracePt t="122363" x="8626475" y="5697538"/>
          <p14:tracePt t="122380" x="8777288" y="5697538"/>
          <p14:tracePt t="122397" x="8902700" y="5697538"/>
          <p14:tracePt t="122413" x="8974138" y="5697538"/>
          <p14:tracePt t="122430" x="9055100" y="5680075"/>
          <p14:tracePt t="122447" x="9117013" y="5643563"/>
          <p14:tracePt t="122464" x="9180513" y="5562600"/>
          <p14:tracePt t="122480" x="9205913" y="5537200"/>
          <p14:tracePt t="122497" x="9224963" y="5500688"/>
          <p14:tracePt t="122514" x="9224963" y="5473700"/>
          <p14:tracePt t="122530" x="9224963" y="5456238"/>
          <p14:tracePt t="122547" x="9224963" y="5446713"/>
          <p14:tracePt t="122564" x="9224963" y="5438775"/>
          <p14:tracePt t="122580" x="9224963" y="5429250"/>
          <p14:tracePt t="122597" x="9224963" y="5394325"/>
          <p14:tracePt t="122613" x="9224963" y="5384800"/>
          <p14:tracePt t="122630" x="9224963" y="5375275"/>
          <p14:tracePt t="122647" x="9224963" y="5340350"/>
          <p14:tracePt t="122680" x="9215438" y="5330825"/>
          <p14:tracePt t="122856" x="9205913" y="5330825"/>
          <p14:tracePt t="122920" x="9170988" y="5313363"/>
          <p14:tracePt t="122944" x="9161463" y="5303838"/>
          <p14:tracePt t="122952" x="9153525" y="5303838"/>
          <p14:tracePt t="122963" x="9134475" y="5295900"/>
          <p14:tracePt t="122980" x="9126538" y="5286375"/>
          <p14:tracePt t="122997" x="9117013" y="5286375"/>
          <p14:tracePt t="123016" x="9109075" y="5276850"/>
          <p14:tracePt t="123152" x="9099550" y="5276850"/>
          <p14:tracePt t="123160" x="9072563" y="5276850"/>
          <p14:tracePt t="123168" x="9063038" y="5276850"/>
          <p14:tracePt t="123180" x="9055100" y="5286375"/>
          <p14:tracePt t="123196" x="9045575" y="5286375"/>
          <p14:tracePt t="123213" x="9028113" y="5286375"/>
          <p14:tracePt t="123230" x="9010650" y="5286375"/>
          <p14:tracePt t="123256" x="9001125" y="5286375"/>
          <p14:tracePt t="123296" x="8991600" y="5286375"/>
          <p14:tracePt t="123304" x="8974138" y="5286375"/>
          <p14:tracePt t="123320" x="8966200" y="5286375"/>
          <p14:tracePt t="123336" x="8929688" y="5286375"/>
          <p14:tracePt t="123346" x="8920163" y="5286375"/>
          <p14:tracePt t="123363" x="8831263" y="5276850"/>
          <p14:tracePt t="123380" x="8751888" y="5259388"/>
          <p14:tracePt t="123397" x="8688388" y="5259388"/>
          <p14:tracePt t="123413" x="8599488" y="5259388"/>
          <p14:tracePt t="123430" x="8572500" y="5259388"/>
          <p14:tracePt t="123446" x="8510588" y="5259388"/>
          <p14:tracePt t="123464" x="8474075" y="5259388"/>
          <p14:tracePt t="123481" x="8429625" y="5259388"/>
          <p14:tracePt t="123497" x="8402638" y="5259388"/>
          <p14:tracePt t="123514" x="8296275" y="5259388"/>
          <p14:tracePt t="123530" x="8134350" y="5259388"/>
          <p14:tracePt t="123547" x="7966075" y="5180013"/>
          <p14:tracePt t="123563" x="7786688" y="5089525"/>
          <p14:tracePt t="123580" x="7715250" y="5054600"/>
          <p14:tracePt t="123597" x="7705725" y="5045075"/>
          <p14:tracePt t="123824" x="7697788" y="5027613"/>
          <p14:tracePt t="123832" x="7670800" y="5027613"/>
          <p14:tracePt t="123840" x="7599363" y="5027613"/>
          <p14:tracePt t="123848" x="7562850" y="5027613"/>
          <p14:tracePt t="123864" x="7456488" y="5027613"/>
          <p14:tracePt t="123881" x="7331075" y="5027613"/>
          <p14:tracePt t="123897" x="7251700" y="4965700"/>
          <p14:tracePt t="123913" x="7197725" y="4956175"/>
          <p14:tracePt t="123930" x="7170738" y="4929188"/>
          <p14:tracePt t="123947" x="7153275" y="4929188"/>
          <p14:tracePt t="123963" x="7099300" y="4929188"/>
          <p14:tracePt t="123980" x="7037388" y="4929188"/>
          <p14:tracePt t="123997" x="6973888" y="4938713"/>
          <p14:tracePt t="124013" x="6902450" y="4938713"/>
          <p14:tracePt t="124030" x="6804025" y="4938713"/>
          <p14:tracePt t="124047" x="6697663" y="4938713"/>
          <p14:tracePt t="124064" x="6589713" y="4919663"/>
          <p14:tracePt t="124080" x="6446838" y="4902200"/>
          <p14:tracePt t="124097" x="6367463" y="4894263"/>
          <p14:tracePt t="124113" x="6303963" y="4894263"/>
          <p14:tracePt t="124130" x="6259513" y="4867275"/>
          <p14:tracePt t="124147" x="6251575" y="4867275"/>
          <p14:tracePt t="124216" x="6242050" y="4857750"/>
          <p14:tracePt t="124680" x="6224588" y="4848225"/>
          <p14:tracePt t="124720" x="6215063" y="4848225"/>
          <p14:tracePt t="125320" x="6205538" y="4848225"/>
          <p14:tracePt t="125328" x="6205538" y="4857750"/>
          <p14:tracePt t="125336" x="6205538" y="4867275"/>
          <p14:tracePt t="125352" x="6205538" y="4875213"/>
          <p14:tracePt t="125363" x="6205538" y="4911725"/>
          <p14:tracePt t="125380" x="6224588" y="4938713"/>
          <p14:tracePt t="125396" x="6232525" y="4973638"/>
          <p14:tracePt t="125413" x="6259513" y="5010150"/>
          <p14:tracePt t="125446" x="6269038" y="5018088"/>
          <p14:tracePt t="125512" x="6276975" y="5027613"/>
          <p14:tracePt t="125736" x="6276975" y="5010150"/>
          <p14:tracePt t="125760" x="6251575" y="4991100"/>
          <p14:tracePt t="125768" x="6242050" y="4983163"/>
          <p14:tracePt t="125780" x="6232525" y="4973638"/>
          <p14:tracePt t="125797" x="6197600" y="4965700"/>
          <p14:tracePt t="125813" x="6153150" y="4929188"/>
          <p14:tracePt t="125830" x="6143625" y="4919663"/>
          <p14:tracePt t="125846" x="6099175" y="4867275"/>
          <p14:tracePt t="125864" x="6081713" y="4857750"/>
          <p14:tracePt t="125880" x="6062663" y="4803775"/>
          <p14:tracePt t="125897" x="6062663" y="4776788"/>
          <p14:tracePt t="125913" x="6037263" y="4751388"/>
          <p14:tracePt t="125930" x="6027738" y="4741863"/>
          <p14:tracePt t="125947" x="6018213" y="4714875"/>
          <p14:tracePt t="125963" x="6010275" y="4697413"/>
          <p14:tracePt t="125980" x="5983288" y="4660900"/>
          <p14:tracePt t="125997" x="5973763" y="4643438"/>
          <p14:tracePt t="126013" x="5965825" y="4598988"/>
          <p14:tracePt t="126030" x="5946775" y="4572000"/>
          <p14:tracePt t="126047" x="5929313" y="4527550"/>
          <p14:tracePt t="126063" x="5911850" y="4500563"/>
          <p14:tracePt t="126081" x="5902325" y="4473575"/>
          <p14:tracePt t="126097" x="5894388" y="4429125"/>
          <p14:tracePt t="126113" x="5894388" y="4411663"/>
          <p14:tracePt t="126130" x="5894388" y="4384675"/>
          <p14:tracePt t="126147" x="5884863" y="4375150"/>
          <p14:tracePt t="126163" x="5875338" y="4367213"/>
          <p14:tracePt t="126208" x="5857875" y="4340225"/>
          <p14:tracePt t="126216" x="5857875" y="4330700"/>
          <p14:tracePt t="126232" x="5848350" y="4322763"/>
          <p14:tracePt t="126248" x="5848350" y="4313238"/>
          <p14:tracePt t="126264" x="5848350" y="4303713"/>
          <p14:tracePt t="126280" x="5840413" y="4276725"/>
          <p14:tracePt t="126297" x="5830888" y="4259263"/>
          <p14:tracePt t="126313" x="5822950" y="4251325"/>
          <p14:tracePt t="126330" x="5813425" y="4232275"/>
          <p14:tracePt t="126363" x="5813425" y="4224338"/>
          <p14:tracePt t="126380" x="5813425" y="4205288"/>
          <p14:tracePt t="126397" x="5803900" y="4197350"/>
          <p14:tracePt t="126448" x="5803900" y="4179888"/>
          <p14:tracePt t="126480" x="5786438" y="4160838"/>
          <p14:tracePt t="126680" x="5768975" y="4143375"/>
          <p14:tracePt t="126688" x="5724525" y="4098925"/>
          <p14:tracePt t="126697" x="5688013" y="4089400"/>
          <p14:tracePt t="126713" x="5483225" y="4089400"/>
          <p14:tracePt t="126730" x="5473700" y="4089400"/>
          <p14:tracePt t="126968" x="5491163" y="4081463"/>
          <p14:tracePt t="126976" x="5545138" y="4081463"/>
          <p14:tracePt t="126984" x="5599113" y="4081463"/>
          <p14:tracePt t="126996" x="5653088" y="4081463"/>
          <p14:tracePt t="127013" x="5724525" y="4081463"/>
          <p14:tracePt t="127030" x="5768975" y="4081463"/>
          <p14:tracePt t="127047" x="5822950" y="4081463"/>
          <p14:tracePt t="127080" x="5830888" y="4081463"/>
          <p14:tracePt t="127098" x="5848350" y="4081463"/>
          <p14:tracePt t="127384" x="5857875" y="4062413"/>
          <p14:tracePt t="127832" x="5848350" y="4071938"/>
          <p14:tracePt t="127856" x="5840413" y="4089400"/>
          <p14:tracePt t="127872" x="5840413" y="4098925"/>
          <p14:tracePt t="127888" x="5840413" y="4108450"/>
          <p14:tracePt t="127897" x="5840413" y="4143375"/>
          <p14:tracePt t="127904" x="5822950" y="4170363"/>
          <p14:tracePt t="127928" x="5822950" y="4197350"/>
          <p14:tracePt t="127936" x="5813425" y="4205288"/>
          <p14:tracePt t="127946" x="5813425" y="4214813"/>
          <p14:tracePt t="127963" x="5813425" y="4259263"/>
          <p14:tracePt t="127980" x="5813425" y="4313238"/>
          <p14:tracePt t="127997" x="5813425" y="4375150"/>
          <p14:tracePt t="128013" x="5813425" y="4419600"/>
          <p14:tracePt t="128030" x="5813425" y="4429125"/>
          <p14:tracePt t="128046" x="5813425" y="4446588"/>
          <p14:tracePt t="128063" x="5813425" y="4473575"/>
          <p14:tracePt t="128080" x="5813425" y="4510088"/>
          <p14:tracePt t="128097" x="5840413" y="4562475"/>
          <p14:tracePt t="128113" x="5840413" y="4589463"/>
          <p14:tracePt t="128130" x="5867400" y="4633913"/>
          <p14:tracePt t="128146" x="5867400" y="4670425"/>
          <p14:tracePt t="128163" x="5867400" y="4705350"/>
          <p14:tracePt t="128180" x="5867400" y="4724400"/>
          <p14:tracePt t="128196" x="5867400" y="4768850"/>
          <p14:tracePt t="128213" x="5867400" y="4803775"/>
          <p14:tracePt t="128230" x="5867400" y="4830763"/>
          <p14:tracePt t="128246" x="5867400" y="4867275"/>
          <p14:tracePt t="128263" x="5867400" y="4875213"/>
          <p14:tracePt t="128280" x="5875338" y="4894263"/>
          <p14:tracePt t="128680" x="5884863" y="4902200"/>
          <p14:tracePt t="128688" x="5911850" y="4902200"/>
          <p14:tracePt t="128697" x="5919788" y="4902200"/>
          <p14:tracePt t="128713" x="5956300" y="4902200"/>
          <p14:tracePt t="128730" x="6000750" y="4902200"/>
          <p14:tracePt t="128746" x="6037263" y="4875213"/>
          <p14:tracePt t="128763" x="6072188" y="4867275"/>
          <p14:tracePt t="128780" x="6126163" y="4857750"/>
          <p14:tracePt t="128796" x="6170613" y="4840288"/>
          <p14:tracePt t="128813" x="6251575" y="4813300"/>
          <p14:tracePt t="128830" x="6323013" y="4803775"/>
          <p14:tracePt t="128846" x="6402388" y="4776788"/>
          <p14:tracePt t="128863" x="6465888" y="4751388"/>
          <p14:tracePt t="128880" x="6545263" y="4724400"/>
          <p14:tracePt t="128897" x="6608763" y="4697413"/>
          <p14:tracePt t="128913" x="6616700" y="4687888"/>
          <p14:tracePt t="128930" x="6634163" y="4660900"/>
          <p14:tracePt t="128952" x="6643688" y="4652963"/>
          <p14:tracePt t="128984" x="6653213" y="4633913"/>
          <p14:tracePt t="129208" x="6634163" y="4608513"/>
          <p14:tracePt t="129216" x="6599238" y="4608513"/>
          <p14:tracePt t="129224" x="6572250" y="4589463"/>
          <p14:tracePt t="129232" x="6518275" y="4562475"/>
          <p14:tracePt t="129246" x="6491288" y="4554538"/>
          <p14:tracePt t="129263" x="6429375" y="4527550"/>
          <p14:tracePt t="129280" x="6367463" y="4491038"/>
          <p14:tracePt t="129297" x="6348413" y="4483100"/>
          <p14:tracePt t="129313" x="6313488" y="4473575"/>
          <p14:tracePt t="129330" x="6269038" y="4419600"/>
          <p14:tracePt t="129346" x="6205538" y="4375150"/>
          <p14:tracePt t="129363" x="6089650" y="4313238"/>
          <p14:tracePt t="129380" x="5929313" y="4268788"/>
          <p14:tracePt t="129396" x="5768975" y="4197350"/>
          <p14:tracePt t="129413" x="5670550" y="4160838"/>
          <p14:tracePt t="129430" x="5626100" y="4143375"/>
          <p14:tracePt t="129447" x="5589588" y="4133850"/>
          <p14:tracePt t="129480" x="5581650" y="4133850"/>
          <p14:tracePt t="129496" x="5572125" y="4125913"/>
          <p14:tracePt t="129672" x="5572125" y="4133850"/>
          <p14:tracePt t="129688" x="5572125" y="4143375"/>
          <p14:tracePt t="129697" x="5572125" y="4152900"/>
          <p14:tracePt t="129713" x="5581650" y="4170363"/>
          <p14:tracePt t="129720" x="5581650" y="4187825"/>
          <p14:tracePt t="129730" x="5589588" y="4197350"/>
          <p14:tracePt t="129746" x="5599113" y="4205288"/>
          <p14:tracePt t="129763" x="5634038" y="4251325"/>
          <p14:tracePt t="129780" x="5634038" y="4259263"/>
          <p14:tracePt t="129797" x="5670550" y="4295775"/>
          <p14:tracePt t="129813" x="5670550" y="4330700"/>
          <p14:tracePt t="129830" x="5680075" y="4375150"/>
          <p14:tracePt t="129846" x="5680075" y="4438650"/>
          <p14:tracePt t="129863" x="5680075" y="4483100"/>
          <p14:tracePt t="129880" x="5688013" y="4545013"/>
          <p14:tracePt t="129897" x="5688013" y="4589463"/>
          <p14:tracePt t="129913" x="5688013" y="4633913"/>
          <p14:tracePt t="129930" x="5688013" y="4714875"/>
          <p14:tracePt t="129947" x="5688013" y="4776788"/>
          <p14:tracePt t="129963" x="5688013" y="4840288"/>
          <p14:tracePt t="129980" x="5688013" y="4884738"/>
          <p14:tracePt t="129997" x="5688013" y="4902200"/>
          <p14:tracePt t="130013" x="5688013" y="4911725"/>
          <p14:tracePt t="130030" x="5688013" y="4938713"/>
          <p14:tracePt t="130064" x="5688013" y="4946650"/>
          <p14:tracePt t="130097" x="5688013" y="4956175"/>
          <p14:tracePt t="130113" x="5688013" y="4965700"/>
          <p14:tracePt t="130120" x="5688013" y="4983163"/>
          <p14:tracePt t="130136" x="5705475" y="5010150"/>
          <p14:tracePt t="130146" x="5705475" y="5018088"/>
          <p14:tracePt t="130163" x="5715000" y="5027613"/>
          <p14:tracePt t="130180" x="5724525" y="5045075"/>
          <p14:tracePt t="130376" x="5732463" y="5037138"/>
          <p14:tracePt t="130392" x="5732463" y="5018088"/>
          <p14:tracePt t="130400" x="5741988" y="5010150"/>
          <p14:tracePt t="130440" x="5759450" y="5000625"/>
          <p14:tracePt t="130464" x="5768975" y="4991100"/>
          <p14:tracePt t="130480" x="5786438" y="4973638"/>
          <p14:tracePt t="130488" x="5813425" y="4946650"/>
          <p14:tracePt t="130504" x="5822950" y="4938713"/>
          <p14:tracePt t="130513" x="5848350" y="4929188"/>
          <p14:tracePt t="130529" x="5857875" y="4919663"/>
          <p14:tracePt t="130546" x="5911850" y="4894263"/>
          <p14:tracePt t="130563" x="5946775" y="4875213"/>
          <p14:tracePt t="130579" x="5983288" y="4848225"/>
          <p14:tracePt t="130596" x="6027738" y="4822825"/>
          <p14:tracePt t="130613" x="6116638" y="4776788"/>
          <p14:tracePt t="130630" x="6180138" y="4759325"/>
          <p14:tracePt t="130646" x="6251575" y="4751388"/>
          <p14:tracePt t="130663" x="6303963" y="4732338"/>
          <p14:tracePt t="130680" x="6394450" y="4697413"/>
          <p14:tracePt t="130697" x="6473825" y="4670425"/>
          <p14:tracePt t="130713" x="6518275" y="4643438"/>
          <p14:tracePt t="130730" x="6554788" y="4633913"/>
          <p14:tracePt t="130746" x="6562725" y="4633913"/>
          <p14:tracePt t="130763" x="6572250" y="4625975"/>
          <p14:tracePt t="130780" x="6599238" y="4608513"/>
          <p14:tracePt t="130796" x="6626225" y="4589463"/>
          <p14:tracePt t="130829" x="6634163" y="4572000"/>
          <p14:tracePt t="130936" x="6643688" y="4562475"/>
          <p14:tracePt t="130976" x="6643688" y="4554538"/>
          <p14:tracePt t="130984" x="6616700" y="4537075"/>
          <p14:tracePt t="131000" x="6581775" y="4518025"/>
          <p14:tracePt t="131008" x="6554788" y="4510088"/>
          <p14:tracePt t="131016" x="6518275" y="4491038"/>
          <p14:tracePt t="131029" x="6491288" y="4465638"/>
          <p14:tracePt t="131046" x="6429375" y="4446588"/>
          <p14:tracePt t="131063" x="6323013" y="4429125"/>
          <p14:tracePt t="131080" x="6205538" y="4384675"/>
          <p14:tracePt t="131097" x="6054725" y="4348163"/>
          <p14:tracePt t="131113" x="5973763" y="4303713"/>
          <p14:tracePt t="131129" x="5929313" y="4286250"/>
          <p14:tracePt t="131146" x="5894388" y="4251325"/>
          <p14:tracePt t="131163" x="5848350" y="4232275"/>
          <p14:tracePt t="131180" x="5813425" y="4197350"/>
          <p14:tracePt t="131196" x="5795963" y="4187825"/>
          <p14:tracePt t="131213" x="5759450" y="4160838"/>
          <p14:tracePt t="131230" x="5741988" y="4143375"/>
          <p14:tracePt t="131246" x="5724525" y="4133850"/>
          <p14:tracePt t="131297" x="5715000" y="4133850"/>
          <p14:tracePt t="131352" x="5697538" y="4133850"/>
          <p14:tracePt t="131392" x="5688013" y="4133850"/>
          <p14:tracePt t="131408" x="5688013" y="4152900"/>
          <p14:tracePt t="131416" x="5688013" y="4170363"/>
          <p14:tracePt t="131432" x="5688013" y="4205288"/>
          <p14:tracePt t="131440" x="5688013" y="4214813"/>
          <p14:tracePt t="131448" x="5688013" y="4251325"/>
          <p14:tracePt t="131464" x="5688013" y="4276725"/>
          <p14:tracePt t="131480" x="5688013" y="4313238"/>
          <p14:tracePt t="131497" x="5715000" y="4394200"/>
          <p14:tracePt t="131513" x="5715000" y="4438650"/>
          <p14:tracePt t="131530" x="5741988" y="4473575"/>
          <p14:tracePt t="131546" x="5751513" y="4510088"/>
          <p14:tracePt t="131563" x="5751513" y="4545013"/>
          <p14:tracePt t="131580" x="5751513" y="4572000"/>
          <p14:tracePt t="131597" x="5751513" y="4608513"/>
          <p14:tracePt t="131613" x="5759450" y="4652963"/>
          <p14:tracePt t="131630" x="5759450" y="4670425"/>
          <p14:tracePt t="131646" x="5768975" y="4714875"/>
          <p14:tracePt t="131663" x="5786438" y="4776788"/>
          <p14:tracePt t="131680" x="5795963" y="4795838"/>
          <p14:tracePt t="131697" x="5795963" y="4848225"/>
          <p14:tracePt t="131713" x="5795963" y="4875213"/>
          <p14:tracePt t="131730" x="5795963" y="4884738"/>
          <p14:tracePt t="131746" x="5803900" y="4894263"/>
          <p14:tracePt t="131763" x="5803900" y="4919663"/>
          <p14:tracePt t="131780" x="5803900" y="4929188"/>
          <p14:tracePt t="131796" x="5803900" y="4946650"/>
          <p14:tracePt t="132016" x="5813425" y="4956175"/>
          <p14:tracePt t="132032" x="5840413" y="4938713"/>
          <p14:tracePt t="132040" x="5867400" y="4911725"/>
          <p14:tracePt t="132048" x="5875338" y="4902200"/>
          <p14:tracePt t="132064" x="5894388" y="4884738"/>
          <p14:tracePt t="132080" x="5919788" y="4857750"/>
          <p14:tracePt t="132096" x="5929313" y="4848225"/>
          <p14:tracePt t="132113" x="5983288" y="4813300"/>
          <p14:tracePt t="132146" x="6027738" y="4803775"/>
          <p14:tracePt t="132163" x="6045200" y="4786313"/>
          <p14:tracePt t="132179" x="6081713" y="4768850"/>
          <p14:tracePt t="132197" x="6126163" y="4759325"/>
          <p14:tracePt t="132213" x="6170613" y="4741863"/>
          <p14:tracePt t="132230" x="6215063" y="4705350"/>
          <p14:tracePt t="132246" x="6251575" y="4697413"/>
          <p14:tracePt t="132263" x="6313488" y="4679950"/>
          <p14:tracePt t="132280" x="6348413" y="4643438"/>
          <p14:tracePt t="132281" x="6357938" y="4643438"/>
          <p14:tracePt t="132297" x="6367463" y="4625975"/>
          <p14:tracePt t="132336" x="6375400" y="4625975"/>
          <p14:tracePt t="132368" x="6384925" y="4625975"/>
          <p14:tracePt t="132384" x="6411913" y="4625975"/>
          <p14:tracePt t="132392" x="6419850" y="4616450"/>
          <p14:tracePt t="132584" x="6419850" y="4608513"/>
          <p14:tracePt t="132592" x="6419850" y="4572000"/>
          <p14:tracePt t="132600" x="6419850" y="4537075"/>
          <p14:tracePt t="132613" x="6384925" y="4491038"/>
          <p14:tracePt t="132629" x="6269038" y="4402138"/>
          <p14:tracePt t="132646" x="6116638" y="4286250"/>
          <p14:tracePt t="132663" x="6018213" y="4214813"/>
          <p14:tracePt t="132680" x="5875338" y="4133850"/>
          <p14:tracePt t="132697" x="5813425" y="4089400"/>
          <p14:tracePt t="132713" x="5776913" y="4071938"/>
          <p14:tracePt t="133520" x="5786438" y="4071938"/>
          <p14:tracePt t="133529" x="5848350" y="4089400"/>
          <p14:tracePt t="133536" x="5929313" y="4116388"/>
          <p14:tracePt t="133546" x="6027738" y="4152900"/>
          <p14:tracePt t="133563" x="6323013" y="4251325"/>
          <p14:tracePt t="133579" x="6956425" y="4438650"/>
          <p14:tracePt t="133596" x="7572375" y="4572000"/>
          <p14:tracePt t="133613" x="8116888" y="4660900"/>
          <p14:tracePt t="133629" x="8456613" y="4741863"/>
          <p14:tracePt t="133646" x="8572500" y="4732338"/>
          <p14:tracePt t="133663" x="8572500" y="4687888"/>
          <p14:tracePt t="133679" x="8572500" y="4679950"/>
          <p14:tracePt t="133792" x="8572500" y="4660900"/>
          <p14:tracePt t="133800" x="8572500" y="4652963"/>
          <p14:tracePt t="133808" x="8545513" y="4652963"/>
          <p14:tracePt t="133816" x="8501063" y="4608513"/>
          <p14:tracePt t="133829" x="8466138" y="4581525"/>
          <p14:tracePt t="133846" x="8215313" y="4473575"/>
          <p14:tracePt t="133863" x="8010525" y="4375150"/>
          <p14:tracePt t="133880" x="7589838" y="4276725"/>
          <p14:tracePt t="133897" x="7323138" y="4241800"/>
          <p14:tracePt t="133913" x="7027863" y="4187825"/>
          <p14:tracePt t="133929" x="6759575" y="4187825"/>
          <p14:tracePt t="133946" x="6545263" y="4187825"/>
          <p14:tracePt t="133963" x="6348413" y="4187825"/>
          <p14:tracePt t="133980" x="6180138" y="4187825"/>
          <p14:tracePt t="133996" x="6045200" y="4160838"/>
          <p14:tracePt t="134013" x="5973763" y="4160838"/>
          <p14:tracePt t="134029" x="5875338" y="4143375"/>
          <p14:tracePt t="134046" x="5732463" y="4143375"/>
          <p14:tracePt t="134063" x="5626100" y="4143375"/>
          <p14:tracePt t="134080" x="5483225" y="4108450"/>
          <p14:tracePt t="134097" x="5394325" y="4089400"/>
          <p14:tracePt t="134113" x="5330825" y="4081463"/>
          <p14:tracePt t="134130" x="5295900" y="4054475"/>
          <p14:tracePt t="134146" x="5259388" y="4044950"/>
          <p14:tracePt t="134179" x="5251450" y="4044950"/>
          <p14:tracePt t="134216" x="5232400" y="4027488"/>
          <p14:tracePt t="134224" x="5224463" y="4027488"/>
          <p14:tracePt t="134232" x="5187950" y="4010025"/>
          <p14:tracePt t="134246" x="5180013" y="4000500"/>
          <p14:tracePt t="134263" x="5153025" y="3983038"/>
          <p14:tracePt t="134280" x="5099050" y="3973513"/>
          <p14:tracePt t="134296" x="5081588" y="3973513"/>
          <p14:tracePt t="134313" x="5018088" y="3965575"/>
          <p14:tracePt t="134330" x="4911725" y="3965575"/>
          <p14:tracePt t="134346" x="4840288" y="3965575"/>
          <p14:tracePt t="134363" x="4776788" y="3965575"/>
          <p14:tracePt t="134379" x="4741863" y="3965575"/>
          <p14:tracePt t="134396" x="4724400" y="3965575"/>
          <p14:tracePt t="134413" x="4714875" y="3965575"/>
          <p14:tracePt t="134429" x="4679950" y="3965575"/>
          <p14:tracePt t="134446" x="4670425" y="3965575"/>
          <p14:tracePt t="134448" x="4660900" y="3965575"/>
          <p14:tracePt t="134463" x="4643438" y="3965575"/>
          <p14:tracePt t="134479" x="4608513" y="4000500"/>
          <p14:tracePt t="134496" x="4581525" y="4010025"/>
          <p14:tracePt t="134513" x="4545013" y="4037013"/>
          <p14:tracePt t="134530" x="4527550" y="4054475"/>
          <p14:tracePt t="134546" x="4491038" y="4089400"/>
          <p14:tracePt t="134563" x="4465638" y="4116388"/>
          <p14:tracePt t="134580" x="4438650" y="4152900"/>
          <p14:tracePt t="134596" x="4438650" y="4170363"/>
          <p14:tracePt t="134613" x="4402138" y="4268788"/>
          <p14:tracePt t="134629" x="4394200" y="4295775"/>
          <p14:tracePt t="134646" x="4375150" y="4348163"/>
          <p14:tracePt t="134663" x="4367213" y="4394200"/>
          <p14:tracePt t="134680" x="4367213" y="4446588"/>
          <p14:tracePt t="134697" x="4367213" y="4465638"/>
          <p14:tracePt t="134713" x="4367213" y="4510088"/>
          <p14:tracePt t="134730" x="4367213" y="4545013"/>
          <p14:tracePt t="134746" x="4367213" y="4572000"/>
          <p14:tracePt t="134763" x="4394200" y="4598988"/>
          <p14:tracePt t="134779" x="4402138" y="4608513"/>
          <p14:tracePt t="134813" x="4411663" y="4616450"/>
          <p14:tracePt t="134829" x="4446588" y="4633913"/>
          <p14:tracePt t="134846" x="4465638" y="4652963"/>
          <p14:tracePt t="134863" x="4510088" y="4670425"/>
          <p14:tracePt t="134880" x="4554538" y="4697413"/>
          <p14:tracePt t="134897" x="4581525" y="4724400"/>
          <p14:tracePt t="134913" x="4608513" y="4724400"/>
          <p14:tracePt t="134929" x="4616450" y="4732338"/>
          <p14:tracePt t="134946" x="4633913" y="4732338"/>
          <p14:tracePt t="134963" x="4670425" y="4732338"/>
          <p14:tracePt t="134980" x="4714875" y="4732338"/>
          <p14:tracePt t="134996" x="4732338" y="4732338"/>
          <p14:tracePt t="135013" x="4786313" y="4732338"/>
          <p14:tracePt t="135030" x="4822825" y="4732338"/>
          <p14:tracePt t="135047" x="4840288" y="4741863"/>
          <p14:tracePt t="135063" x="4848225" y="4741863"/>
          <p14:tracePt t="135079" x="4884738" y="4751388"/>
          <p14:tracePt t="135096" x="4902200" y="4751388"/>
          <p14:tracePt t="135113" x="4965700" y="4751388"/>
          <p14:tracePt t="135129" x="5027613" y="4751388"/>
          <p14:tracePt t="135146" x="5133975" y="4751388"/>
          <p14:tracePt t="135163" x="5205413" y="4751388"/>
          <p14:tracePt t="135179" x="5268913" y="4751388"/>
          <p14:tracePt t="135196" x="5322888" y="4714875"/>
          <p14:tracePt t="135213" x="5348288" y="4687888"/>
          <p14:tracePt t="135229" x="5375275" y="4652963"/>
          <p14:tracePt t="135246" x="5384800" y="4633913"/>
          <p14:tracePt t="135263" x="5384800" y="4581525"/>
          <p14:tracePt t="135280" x="5394325" y="4491038"/>
          <p14:tracePt t="135297" x="5394325" y="4429125"/>
          <p14:tracePt t="135313" x="5394325" y="4384675"/>
          <p14:tracePt t="135329" x="5394325" y="4348163"/>
          <p14:tracePt t="135346" x="5394325" y="4276725"/>
          <p14:tracePt t="135363" x="5357813" y="4241800"/>
          <p14:tracePt t="135379" x="5330825" y="4197350"/>
          <p14:tracePt t="135396" x="5303838" y="4170363"/>
          <p14:tracePt t="135413" x="5259388" y="4160838"/>
          <p14:tracePt t="135429" x="5214938" y="4116388"/>
          <p14:tracePt t="135446" x="5180013" y="4108450"/>
          <p14:tracePt t="135447" x="5143500" y="4098925"/>
          <p14:tracePt t="135463" x="5126038" y="4098925"/>
          <p14:tracePt t="135480" x="5062538" y="4071938"/>
          <p14:tracePt t="135497" x="5010150" y="4071938"/>
          <p14:tracePt t="135513" x="4973638" y="4071938"/>
          <p14:tracePt t="135529" x="4956175" y="4071938"/>
          <p14:tracePt t="135546" x="4919663" y="4071938"/>
          <p14:tracePt t="135563" x="4867275" y="4071938"/>
          <p14:tracePt t="135579" x="4840288" y="4071938"/>
          <p14:tracePt t="135596" x="4786313" y="4089400"/>
          <p14:tracePt t="135613" x="4724400" y="4098925"/>
          <p14:tracePt t="135629" x="4687888" y="4125913"/>
          <p14:tracePt t="135646" x="4670425" y="4143375"/>
          <p14:tracePt t="135663" x="4633913" y="4187825"/>
          <p14:tracePt t="135680" x="4598988" y="4232275"/>
          <p14:tracePt t="135697" x="4562475" y="4295775"/>
          <p14:tracePt t="135713" x="4554538" y="4313238"/>
          <p14:tracePt t="135729" x="4537075" y="4357688"/>
          <p14:tracePt t="135746" x="4510088" y="4402138"/>
          <p14:tracePt t="135763" x="4510088" y="4419600"/>
          <p14:tracePt t="135780" x="4510088" y="4465638"/>
          <p14:tracePt t="135796" x="4510088" y="4527550"/>
          <p14:tracePt t="135813" x="4510088" y="4562475"/>
          <p14:tracePt t="135829" x="4518025" y="4589463"/>
          <p14:tracePt t="135846" x="4527550" y="4643438"/>
          <p14:tracePt t="135863" x="4572000" y="4705350"/>
          <p14:tracePt t="135879" x="4598988" y="4724400"/>
          <p14:tracePt t="135897" x="4633913" y="4759325"/>
          <p14:tracePt t="135913" x="4652963" y="4776788"/>
          <p14:tracePt t="135929" x="4660900" y="4803775"/>
          <p14:tracePt t="135946" x="4687888" y="4813300"/>
          <p14:tracePt t="135963" x="4714875" y="4830763"/>
          <p14:tracePt t="135980" x="4776788" y="4840288"/>
          <p14:tracePt t="135996" x="4822825" y="4840288"/>
          <p14:tracePt t="136013" x="4902200" y="4867275"/>
          <p14:tracePt t="136029" x="4946650" y="4867275"/>
          <p14:tracePt t="136046" x="5018088" y="4867275"/>
          <p14:tracePt t="136063" x="5099050" y="4840288"/>
          <p14:tracePt t="136080" x="5160963" y="4786313"/>
          <p14:tracePt t="136097" x="5197475" y="4724400"/>
          <p14:tracePt t="136113" x="5214938" y="4652963"/>
          <p14:tracePt t="136129" x="5224463" y="4572000"/>
          <p14:tracePt t="136146" x="5224463" y="4510088"/>
          <p14:tracePt t="136163" x="5224463" y="4473575"/>
          <p14:tracePt t="136179" x="5224463" y="4419600"/>
          <p14:tracePt t="136196" x="5224463" y="4367213"/>
          <p14:tracePt t="136213" x="5224463" y="4322763"/>
          <p14:tracePt t="136229" x="5224463" y="4303713"/>
          <p14:tracePt t="136263" x="5224463" y="4276725"/>
          <p14:tracePt t="136279" x="5224463" y="4268788"/>
          <p14:tracePt t="136344" x="5251450" y="4259263"/>
          <p14:tracePt t="136352" x="5322888" y="4276725"/>
          <p14:tracePt t="136362" x="5500688" y="4375150"/>
          <p14:tracePt t="136379" x="5795963" y="4491038"/>
          <p14:tracePt t="136576" x="5857875" y="4491038"/>
          <p14:tracePt t="136584" x="6037263" y="4545013"/>
          <p14:tracePt t="136596" x="6251575" y="4562475"/>
          <p14:tracePt t="136613" x="6796088" y="4652963"/>
          <p14:tracePt t="136629" x="7348538" y="4759325"/>
          <p14:tracePt t="136646" x="7813675" y="4822825"/>
          <p14:tracePt t="136663" x="8215313" y="4875213"/>
          <p14:tracePt t="136679" x="8491538" y="4911725"/>
          <p14:tracePt t="136696" x="8562975" y="4911725"/>
          <p14:tracePt t="136713" x="8572500" y="4919663"/>
          <p14:tracePt t="136730" x="8572500" y="4929188"/>
          <p14:tracePt t="136746" x="8537575" y="4929188"/>
          <p14:tracePt t="136763" x="8491538" y="4929188"/>
          <p14:tracePt t="136779" x="8447088" y="4929188"/>
          <p14:tracePt t="136796" x="8429625" y="4929188"/>
          <p14:tracePt t="136813" x="8402638" y="4929188"/>
          <p14:tracePt t="136830" x="8385175" y="4929188"/>
          <p14:tracePt t="136847" x="8340725" y="4929188"/>
          <p14:tracePt t="136863" x="8331200" y="4929188"/>
          <p14:tracePt t="136880" x="8277225" y="4946650"/>
          <p14:tracePt t="136896" x="8215313" y="4946650"/>
          <p14:tracePt t="136913" x="8134350" y="4956175"/>
          <p14:tracePt t="136930" x="8037513" y="4956175"/>
          <p14:tracePt t="136946" x="7939088" y="4956175"/>
          <p14:tracePt t="136963" x="7867650" y="4956175"/>
          <p14:tracePt t="136980" x="7759700" y="4956175"/>
          <p14:tracePt t="136996" x="7680325" y="4956175"/>
          <p14:tracePt t="137013" x="7634288" y="4956175"/>
          <p14:tracePt t="137029" x="7608888" y="4965700"/>
          <p14:tracePt t="137046" x="7572375" y="4991100"/>
          <p14:tracePt t="137063" x="7518400" y="5010150"/>
          <p14:tracePt t="137080" x="7473950" y="5027613"/>
          <p14:tracePt t="137097" x="7466013" y="5027613"/>
          <p14:tracePt t="137136" x="7456488" y="5027613"/>
          <p14:tracePt t="137184" x="7446963" y="5027613"/>
          <p14:tracePt t="137208" x="7446963" y="5018088"/>
          <p14:tracePt t="137224" x="7429500" y="5010150"/>
          <p14:tracePt t="137232" x="7419975" y="4991100"/>
          <p14:tracePt t="137240" x="7402513" y="4983163"/>
          <p14:tracePt t="137256" x="7367588" y="4983163"/>
          <p14:tracePt t="137264" x="7340600" y="4983163"/>
          <p14:tracePt t="137279" x="7331075" y="4983163"/>
          <p14:tracePt t="137297" x="7296150" y="4983163"/>
          <p14:tracePt t="137313" x="7286625" y="4983163"/>
          <p14:tracePt t="137368" x="7277100" y="4983163"/>
          <p14:tracePt t="137432" x="7269163" y="4983163"/>
          <p14:tracePt t="137488" x="7269163" y="4991100"/>
          <p14:tracePt t="137560" x="7269163" y="5010150"/>
          <p14:tracePt t="137576" x="7269163" y="5018088"/>
          <p14:tracePt t="137600" x="7259638" y="5054600"/>
          <p14:tracePt t="137608" x="7242175" y="5062538"/>
          <p14:tracePt t="137624" x="7232650" y="5072063"/>
          <p14:tracePt t="137648" x="7224713" y="5108575"/>
          <p14:tracePt t="137672" x="7224713" y="5116513"/>
          <p14:tracePt t="137680" x="7215188" y="5133975"/>
          <p14:tracePt t="137688" x="7215188" y="5153025"/>
          <p14:tracePt t="137713" x="7215188" y="5160963"/>
          <p14:tracePt t="137729" x="7215188" y="5170488"/>
          <p14:tracePt t="137736" x="7205663" y="5180013"/>
          <p14:tracePt t="137752" x="7197725" y="5187950"/>
          <p14:tracePt t="137763" x="7197725" y="5197475"/>
          <p14:tracePt t="137779" x="7197725" y="5205413"/>
          <p14:tracePt t="137796" x="7197725" y="5224463"/>
          <p14:tracePt t="137824" x="7197725" y="5232400"/>
          <p14:tracePt t="137864" x="7197725" y="5251450"/>
          <p14:tracePt t="137880" x="7197725" y="5259388"/>
          <p14:tracePt t="137896" x="7197725" y="5268913"/>
          <p14:tracePt t="137904" x="7197725" y="5286375"/>
          <p14:tracePt t="137920" x="7205663" y="5303838"/>
          <p14:tracePt t="137936" x="7205663" y="5313363"/>
          <p14:tracePt t="137946" x="7215188" y="5322888"/>
          <p14:tracePt t="137963" x="7224713" y="5330825"/>
          <p14:tracePt t="137979" x="7242175" y="5348288"/>
          <p14:tracePt t="137996" x="7269163" y="5367338"/>
          <p14:tracePt t="138013" x="7286625" y="5384800"/>
          <p14:tracePt t="138029" x="7313613" y="5411788"/>
          <p14:tracePt t="138046" x="7331075" y="5419725"/>
          <p14:tracePt t="138063" x="7340600" y="5429250"/>
          <p14:tracePt t="138079" x="7348538" y="5438775"/>
          <p14:tracePt t="138136" x="7358063" y="5438775"/>
          <p14:tracePt t="138144" x="7385050" y="5438775"/>
          <p14:tracePt t="138152" x="7402513" y="5438775"/>
          <p14:tracePt t="138163" x="7429500" y="5438775"/>
          <p14:tracePt t="138179" x="7446963" y="5438775"/>
          <p14:tracePt t="138196" x="7473950" y="5438775"/>
          <p14:tracePt t="138212" x="7500938" y="5438775"/>
          <p14:tracePt t="138229" x="7518400" y="5438775"/>
          <p14:tracePt t="138246" x="7562850" y="5438775"/>
          <p14:tracePt t="138263" x="7599363" y="5438775"/>
          <p14:tracePt t="138280" x="7634288" y="5438775"/>
          <p14:tracePt t="138297" x="7688263" y="5367338"/>
          <p14:tracePt t="138313" x="7697788" y="5348288"/>
          <p14:tracePt t="138329" x="7724775" y="5303838"/>
          <p14:tracePt t="138346" x="7724775" y="5268913"/>
          <p14:tracePt t="138363" x="7724775" y="5241925"/>
          <p14:tracePt t="138379" x="7724775" y="5187950"/>
          <p14:tracePt t="138396" x="7705725" y="5126038"/>
          <p14:tracePt t="138413" x="7688263" y="5072063"/>
          <p14:tracePt t="138429" x="7661275" y="5045075"/>
          <p14:tracePt t="138446" x="7643813" y="5027613"/>
          <p14:tracePt t="138463" x="7608888" y="4991100"/>
          <p14:tracePt t="138479" x="7599363" y="4983163"/>
          <p14:tracePt t="138496" x="7562850" y="4965700"/>
          <p14:tracePt t="138513" x="7527925" y="4965700"/>
          <p14:tracePt t="138529" x="7466013" y="4965700"/>
          <p14:tracePt t="138546" x="7446963" y="4965700"/>
          <p14:tracePt t="138563" x="7402513" y="4965700"/>
          <p14:tracePt t="138579" x="7375525" y="4965700"/>
          <p14:tracePt t="138596" x="7331075" y="4965700"/>
          <p14:tracePt t="138613" x="7286625" y="4965700"/>
          <p14:tracePt t="138629" x="7269163" y="4991100"/>
          <p14:tracePt t="138646" x="7259638" y="5000625"/>
          <p14:tracePt t="138663" x="7251700" y="5018088"/>
          <p14:tracePt t="138784" x="7242175" y="5018088"/>
          <p14:tracePt t="138800" x="7224713" y="4965700"/>
          <p14:tracePt t="138808" x="7215188" y="4956175"/>
          <p14:tracePt t="138816" x="7180263" y="4894263"/>
          <p14:tracePt t="138829" x="7108825" y="4830763"/>
          <p14:tracePt t="138846" x="6786563" y="4633913"/>
          <p14:tracePt t="138863" x="6394450" y="4473575"/>
          <p14:tracePt t="138879" x="5608638" y="4116388"/>
          <p14:tracePt t="138896" x="4143375" y="3500438"/>
          <p14:tracePt t="138913" x="3571875" y="3197225"/>
          <p14:tracePt t="138929" x="3527425" y="3187700"/>
          <p14:tracePt t="138946" x="3554413" y="3268663"/>
          <p14:tracePt t="139056" x="3581400" y="3259138"/>
          <p14:tracePt t="139064" x="3465513" y="3108325"/>
          <p14:tracePt t="139072" x="3286125" y="2946400"/>
          <p14:tracePt t="139081" x="2982913" y="2732088"/>
          <p14:tracePt t="139097" x="2482850" y="2081213"/>
          <p14:tracePt t="139113" x="2000250" y="1670050"/>
          <p14:tracePt t="139129" x="1562100" y="1357313"/>
          <p14:tracePt t="139146" x="1187450" y="1133475"/>
          <p14:tracePt t="139162" x="973138" y="1009650"/>
          <p14:tracePt t="139179" x="768350" y="946150"/>
          <p14:tracePt t="139196" x="660400" y="884238"/>
          <p14:tracePt t="139212" x="561975" y="822325"/>
          <p14:tracePt t="139229" x="490538" y="758825"/>
          <p14:tracePt t="139246" x="465138" y="723900"/>
          <p14:tracePt t="139263" x="393700" y="642938"/>
          <p14:tracePt t="139280" x="347663" y="588963"/>
          <p14:tracePt t="139296" x="322263" y="536575"/>
          <p14:tracePt t="139313" x="322263" y="517525"/>
          <p14:tracePt t="139330" x="322263" y="473075"/>
          <p14:tracePt t="139346" x="322263" y="446088"/>
          <p14:tracePt t="139363" x="339725" y="401638"/>
          <p14:tracePt t="139379" x="357188" y="393700"/>
          <p14:tracePt t="139672" x="1536700" y="223838"/>
          <p14:tracePt t="139680" x="1544638" y="223838"/>
          <p14:tracePt t="139688" x="1581150" y="204788"/>
          <p14:tracePt t="139784" x="1581150" y="196850"/>
          <p14:tracePt t="139800" x="1581150" y="179388"/>
          <p14:tracePt t="139808" x="1581150" y="169863"/>
          <p14:tracePt t="139816" x="1581150" y="160338"/>
          <p14:tracePt t="139832" x="1581150" y="125413"/>
          <p14:tracePt t="139856" x="1581150" y="115888"/>
          <p14:tracePt t="139864" x="1571625" y="107950"/>
          <p14:tracePt t="139888" x="1554163" y="88900"/>
          <p14:tracePt t="139897" x="1544638" y="88900"/>
          <p14:tracePt t="139929" x="1536700" y="88900"/>
          <p14:tracePt t="140008" x="1527175" y="88900"/>
          <p14:tracePt t="141078" x="1419225" y="107950"/>
          <p14:tracePt t="141128" x="1419225" y="98425"/>
          <p14:tracePt t="141136" x="1428750" y="98425"/>
          <p14:tracePt t="141146" x="1438275" y="98425"/>
          <p14:tracePt t="141162" x="1517650" y="169863"/>
          <p14:tracePt t="141179" x="1714500" y="366713"/>
          <p14:tracePt t="141196" x="2081213" y="608013"/>
          <p14:tracePt t="141212" x="2697163" y="982663"/>
          <p14:tracePt t="141229" x="3438525" y="1357313"/>
          <p14:tracePt t="141246" x="4224338" y="1589088"/>
          <p14:tracePt t="141263" x="5180013" y="1822450"/>
          <p14:tracePt t="141279" x="6081713" y="2009775"/>
          <p14:tracePt t="141296" x="6946900" y="2232025"/>
          <p14:tracePt t="141313" x="7072313" y="22510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33400"/>
            <a:ext cx="784225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02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778"/>
    </mc:Choice>
    <mc:Fallback xmlns="">
      <p:transition spd="slow" advTm="1067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85" x="973138" y="5027613"/>
          <p14:tracePt t="3565" x="973138" y="5018088"/>
          <p14:tracePt t="3573" x="973138" y="4983163"/>
          <p14:tracePt t="3582" x="973138" y="4946650"/>
          <p14:tracePt t="3598" x="911225" y="4848225"/>
          <p14:tracePt t="3615" x="911225" y="4822825"/>
          <p14:tracePt t="3853" x="911225" y="4813300"/>
          <p14:tracePt t="3861" x="911225" y="4776788"/>
          <p14:tracePt t="3869" x="911225" y="4768850"/>
          <p14:tracePt t="3881" x="938213" y="4741863"/>
          <p14:tracePt t="3898" x="973138" y="4679950"/>
          <p14:tracePt t="3915" x="1081088" y="4537075"/>
          <p14:tracePt t="3931" x="1187450" y="4330700"/>
          <p14:tracePt t="3948" x="1312863" y="4214813"/>
          <p14:tracePt t="3965" x="1419225" y="3990975"/>
          <p14:tracePt t="3982" x="1562100" y="3776663"/>
          <p14:tracePt t="3998" x="1751013" y="3536950"/>
          <p14:tracePt t="4015" x="1911350" y="3340100"/>
          <p14:tracePt t="4031" x="2116138" y="3125788"/>
          <p14:tracePt t="4048" x="2251075" y="2955925"/>
          <p14:tracePt t="4065" x="2330450" y="2884488"/>
          <p14:tracePt t="4081" x="2393950" y="2857500"/>
          <p14:tracePt t="4098" x="2401888" y="2857500"/>
          <p14:tracePt t="4309" x="2419350" y="2857500"/>
          <p14:tracePt t="4341" x="2419350" y="2840038"/>
          <p14:tracePt t="4349" x="2428875" y="2830513"/>
          <p14:tracePt t="4357" x="2446338" y="2803525"/>
          <p14:tracePt t="4366" x="2446338" y="2795588"/>
          <p14:tracePt t="4382" x="2465388" y="2751138"/>
          <p14:tracePt t="4398" x="2490788" y="2652713"/>
          <p14:tracePt t="4416" x="2517775" y="2536825"/>
          <p14:tracePt t="4431" x="2527300" y="2411413"/>
          <p14:tracePt t="4448" x="2527300" y="2347913"/>
          <p14:tracePt t="4464" x="2536825" y="2339975"/>
          <p14:tracePt t="4481" x="2554288" y="2322513"/>
          <p14:tracePt t="4498" x="2554288" y="2286000"/>
          <p14:tracePt t="4514" x="2581275" y="2224088"/>
          <p14:tracePt t="4531" x="2581275" y="2081213"/>
          <p14:tracePt t="4548" x="2581275" y="1884363"/>
          <p14:tracePt t="4565" x="2581275" y="1616075"/>
          <p14:tracePt t="4582" x="2581275" y="1509713"/>
          <p14:tracePt t="4598" x="2581275" y="1401763"/>
          <p14:tracePt t="4615" x="2581275" y="1322388"/>
          <p14:tracePt t="4631" x="2581275" y="1214438"/>
          <p14:tracePt t="4648" x="2589213" y="1143000"/>
          <p14:tracePt t="4665" x="2598738" y="1081088"/>
          <p14:tracePt t="4681" x="2598738" y="1036638"/>
          <p14:tracePt t="4757" x="2616200" y="1027113"/>
          <p14:tracePt t="4789" x="2625725" y="1027113"/>
          <p14:tracePt t="4821" x="2633663" y="1027113"/>
          <p14:tracePt t="4861" x="2643188" y="1027113"/>
          <p14:tracePt t="5133" x="2652713" y="1027113"/>
          <p14:tracePt t="5141" x="2652713" y="1009650"/>
          <p14:tracePt t="5149" x="2660650" y="1009650"/>
          <p14:tracePt t="5166" x="2660650" y="1000125"/>
          <p14:tracePt t="5182" x="2687638" y="938213"/>
          <p14:tracePt t="5198" x="2697163" y="919163"/>
          <p14:tracePt t="5215" x="2697163" y="893763"/>
          <p14:tracePt t="5231" x="2705100" y="874713"/>
          <p14:tracePt t="5341" x="2705100" y="893763"/>
          <p14:tracePt t="5349" x="2705100" y="911225"/>
          <p14:tracePt t="5357" x="2705100" y="928688"/>
          <p14:tracePt t="5366" x="2705100" y="955675"/>
          <p14:tracePt t="5382" x="2705100" y="1017588"/>
          <p14:tracePt t="5398" x="2705100" y="1081088"/>
          <p14:tracePt t="5414" x="2705100" y="1125538"/>
          <p14:tracePt t="5431" x="2705100" y="1160463"/>
          <p14:tracePt t="5448" x="2705100" y="1179513"/>
          <p14:tracePt t="5464" x="2705100" y="1187450"/>
          <p14:tracePt t="6365" x="2705100" y="1196975"/>
          <p14:tracePt t="6397" x="2697163" y="1196975"/>
          <p14:tracePt t="6429" x="2687638" y="1196975"/>
          <p14:tracePt t="6541" x="2679700" y="1196975"/>
          <p14:tracePt t="6733" x="2660650" y="1196975"/>
          <p14:tracePt t="6741" x="2643188" y="1187450"/>
          <p14:tracePt t="6757" x="2633663" y="1187450"/>
          <p14:tracePt t="6766" x="2616200" y="1179513"/>
          <p14:tracePt t="6782" x="2581275" y="1179513"/>
          <p14:tracePt t="6798" x="2490788" y="1143000"/>
          <p14:tracePt t="6814" x="2446338" y="1116013"/>
          <p14:tracePt t="6831" x="2411413" y="1108075"/>
          <p14:tracePt t="6848" x="2384425" y="1081088"/>
          <p14:tracePt t="6864" x="2357438" y="1062038"/>
          <p14:tracePt t="6881" x="2347913" y="1062038"/>
          <p14:tracePt t="6898" x="2339975" y="1054100"/>
          <p14:tracePt t="7701" x="2322513" y="1054100"/>
          <p14:tracePt t="7725" x="2295525" y="1054100"/>
          <p14:tracePt t="8437" x="2303463" y="1054100"/>
          <p14:tracePt t="8645" x="2312988" y="1054100"/>
          <p14:tracePt t="8653" x="2322513" y="1044575"/>
          <p14:tracePt t="8669" x="2339975" y="1036638"/>
          <p14:tracePt t="8681" x="2347913" y="1027113"/>
          <p14:tracePt t="8698" x="2357438" y="1009650"/>
          <p14:tracePt t="8717" x="2366963" y="1009650"/>
          <p14:tracePt t="8733" x="2374900" y="1000125"/>
          <p14:tracePt t="8749" x="2401888" y="1000125"/>
          <p14:tracePt t="8773" x="2419350" y="973138"/>
          <p14:tracePt t="8798" x="2446338" y="973138"/>
          <p14:tracePt t="8805" x="2455863" y="965200"/>
          <p14:tracePt t="8815" x="2465388" y="965200"/>
          <p14:tracePt t="8831" x="2536825" y="955675"/>
          <p14:tracePt t="8848" x="2608263" y="919163"/>
          <p14:tracePt t="8864" x="2652713" y="901700"/>
          <p14:tracePt t="8881" x="2687638" y="893763"/>
          <p14:tracePt t="8898" x="2705100" y="893763"/>
          <p14:tracePt t="8914" x="2714625" y="884238"/>
          <p14:tracePt t="8947" x="2741613" y="884238"/>
          <p14:tracePt t="8966" x="2759075" y="857250"/>
          <p14:tracePt t="8998" x="2776538" y="857250"/>
          <p14:tracePt t="9005" x="2795588" y="857250"/>
          <p14:tracePt t="9014" x="2803525" y="847725"/>
          <p14:tracePt t="9061" x="2813050" y="847725"/>
          <p14:tracePt t="9109" x="2822575" y="847725"/>
          <p14:tracePt t="9125" x="2847975" y="847725"/>
          <p14:tracePt t="9133" x="2874963" y="830263"/>
          <p14:tracePt t="9141" x="2884488" y="830263"/>
          <p14:tracePt t="9149" x="2919413" y="822325"/>
          <p14:tracePt t="9166" x="2938463" y="822325"/>
          <p14:tracePt t="9182" x="2955925" y="803275"/>
          <p14:tracePt t="9198" x="2973388" y="803275"/>
          <p14:tracePt t="9214" x="2982913" y="795338"/>
          <p14:tracePt t="9231" x="3009900" y="795338"/>
          <p14:tracePt t="9248" x="3044825" y="795338"/>
          <p14:tracePt t="9264" x="3089275" y="776288"/>
          <p14:tracePt t="9281" x="3133725" y="768350"/>
          <p14:tracePt t="9298" x="3179763" y="750888"/>
          <p14:tracePt t="9314" x="3241675" y="750888"/>
          <p14:tracePt t="9331" x="3322638" y="750888"/>
          <p14:tracePt t="9348" x="3411538" y="750888"/>
          <p14:tracePt t="9365" x="3608388" y="750888"/>
          <p14:tracePt t="9382" x="3697288" y="750888"/>
          <p14:tracePt t="9399" x="3741738" y="750888"/>
          <p14:tracePt t="9415" x="3776663" y="750888"/>
          <p14:tracePt t="9431" x="3786188" y="750888"/>
          <p14:tracePt t="9448" x="3795713" y="750888"/>
          <p14:tracePt t="9464" x="3822700" y="750888"/>
          <p14:tracePt t="9481" x="3840163" y="750888"/>
          <p14:tracePt t="9498" x="3875088" y="750888"/>
          <p14:tracePt t="9514" x="3894138" y="750888"/>
          <p14:tracePt t="9531" x="3929063" y="750888"/>
          <p14:tracePt t="9548" x="3938588" y="750888"/>
          <p14:tracePt t="9564" x="3956050" y="731838"/>
          <p14:tracePt t="9582" x="3990975" y="731838"/>
          <p14:tracePt t="9598" x="4010025" y="731838"/>
          <p14:tracePt t="9614" x="4037013" y="731838"/>
          <p14:tracePt t="9661" x="4044950" y="731838"/>
          <p14:tracePt t="9725" x="4054475" y="731838"/>
          <p14:tracePt t="9749" x="4062413" y="731838"/>
          <p14:tracePt t="9805" x="4081463" y="731838"/>
          <p14:tracePt t="9821" x="4098925" y="731838"/>
          <p14:tracePt t="9829" x="4108450" y="723900"/>
          <p14:tracePt t="9869" x="4116388" y="723900"/>
          <p14:tracePt t="9877" x="4133850" y="723900"/>
          <p14:tracePt t="9893" x="4143375" y="723900"/>
          <p14:tracePt t="9909" x="4160838" y="723900"/>
          <p14:tracePt t="9933" x="4170363" y="723900"/>
          <p14:tracePt t="9981" x="4187825" y="723900"/>
          <p14:tracePt t="10021" x="4214813" y="741363"/>
          <p14:tracePt t="10061" x="4224338" y="750888"/>
          <p14:tracePt t="10109" x="4232275" y="758825"/>
          <p14:tracePt t="10117" x="4241800" y="758825"/>
          <p14:tracePt t="10133" x="4259263" y="768350"/>
          <p14:tracePt t="10149" x="4276725" y="785813"/>
          <p14:tracePt t="10157" x="4286250" y="795338"/>
          <p14:tracePt t="10173" x="4295775" y="803275"/>
          <p14:tracePt t="10205" x="4322763" y="812800"/>
          <p14:tracePt t="10269" x="4330700" y="822325"/>
          <p14:tracePt t="10277" x="4340225" y="839788"/>
          <p14:tracePt t="10293" x="4348163" y="857250"/>
          <p14:tracePt t="10309" x="4357688" y="866775"/>
          <p14:tracePt t="10325" x="4375150" y="874713"/>
          <p14:tracePt t="10341" x="4375150" y="884238"/>
          <p14:tracePt t="10349" x="4375150" y="901700"/>
          <p14:tracePt t="10364" x="4375150" y="911225"/>
          <p14:tracePt t="10381" x="4375150" y="938213"/>
          <p14:tracePt t="10398" x="4375150" y="946150"/>
          <p14:tracePt t="10414" x="4375150" y="973138"/>
          <p14:tracePt t="10431" x="4375150" y="1000125"/>
          <p14:tracePt t="10448" x="4375150" y="1009650"/>
          <p14:tracePt t="10464" x="4375150" y="1027113"/>
          <p14:tracePt t="10481" x="4375150" y="1044575"/>
          <p14:tracePt t="10497" x="4384675" y="1062038"/>
          <p14:tracePt t="10514" x="4384675" y="1081088"/>
          <p14:tracePt t="10531" x="4384675" y="1116013"/>
          <p14:tracePt t="10548" x="4394200" y="1160463"/>
          <p14:tracePt t="10565" x="4394200" y="1231900"/>
          <p14:tracePt t="10581" x="4394200" y="1276350"/>
          <p14:tracePt t="10598" x="4394200" y="1322388"/>
          <p14:tracePt t="10614" x="4394200" y="1384300"/>
          <p14:tracePt t="10631" x="4394200" y="1401763"/>
          <p14:tracePt t="10648" x="4394200" y="1428750"/>
          <p14:tracePt t="10664" x="4394200" y="1446213"/>
          <p14:tracePt t="10681" x="4394200" y="1465263"/>
          <p14:tracePt t="10698" x="4394200" y="1490663"/>
          <p14:tracePt t="10714" x="4394200" y="1517650"/>
          <p14:tracePt t="10731" x="4394200" y="1536700"/>
          <p14:tracePt t="10764" x="4394200" y="1544638"/>
          <p14:tracePt t="10837" x="4384675" y="1554163"/>
          <p14:tracePt t="10925" x="4375150" y="1562100"/>
          <p14:tracePt t="10981" x="4375150" y="1589088"/>
          <p14:tracePt t="10989" x="4357688" y="1616075"/>
          <p14:tracePt t="10998" x="4340225" y="1625600"/>
          <p14:tracePt t="11014" x="4322763" y="1633538"/>
          <p14:tracePt t="11031" x="4295775" y="1652588"/>
          <p14:tracePt t="11221" x="4303713" y="1643063"/>
          <p14:tracePt t="11237" x="4313238" y="1643063"/>
          <p14:tracePt t="11261" x="4322763" y="1643063"/>
          <p14:tracePt t="11277" x="4348163" y="1643063"/>
          <p14:tracePt t="11293" x="4357688" y="1643063"/>
          <p14:tracePt t="11301" x="4367213" y="1643063"/>
          <p14:tracePt t="11317" x="4375150" y="1643063"/>
          <p14:tracePt t="11341" x="4402138" y="1643063"/>
          <p14:tracePt t="11365" x="4411663" y="1643063"/>
          <p14:tracePt t="11397" x="4419600" y="1643063"/>
          <p14:tracePt t="11414" x="4429125" y="1633538"/>
          <p14:tracePt t="11533" x="4438650" y="1625600"/>
          <p14:tracePt t="11541" x="4446588" y="1616075"/>
          <p14:tracePt t="11557" x="4456113" y="1608138"/>
          <p14:tracePt t="11573" x="4473575" y="1598613"/>
          <p14:tracePt t="11589" x="4483100" y="1581150"/>
          <p14:tracePt t="11599" x="4483100" y="1571625"/>
          <p14:tracePt t="11614" x="4483100" y="1562100"/>
          <p14:tracePt t="11631" x="4483100" y="1544638"/>
          <p14:tracePt t="11647" x="4483100" y="1509713"/>
          <p14:tracePt t="11665" x="4491038" y="1465263"/>
          <p14:tracePt t="11681" x="4491038" y="1438275"/>
          <p14:tracePt t="11698" x="4491038" y="1393825"/>
          <p14:tracePt t="11714" x="4491038" y="1357313"/>
          <p14:tracePt t="11731" x="4491038" y="1322388"/>
          <p14:tracePt t="11748" x="4491038" y="1295400"/>
          <p14:tracePt t="11764" x="4491038" y="1250950"/>
          <p14:tracePt t="11781" x="4465638" y="1187450"/>
          <p14:tracePt t="11798" x="4465638" y="1152525"/>
          <p14:tracePt t="11814" x="4465638" y="1133475"/>
          <p14:tracePt t="11831" x="4465638" y="1108075"/>
          <p14:tracePt t="11848" x="4465638" y="1098550"/>
          <p14:tracePt t="11865" x="4465638" y="1062038"/>
          <p14:tracePt t="11881" x="4465638" y="1044575"/>
          <p14:tracePt t="11897" x="4465638" y="1027113"/>
          <p14:tracePt t="11914" x="4465638" y="1017588"/>
          <p14:tracePt t="11931" x="4465638" y="1000125"/>
          <p14:tracePt t="11948" x="4465638" y="990600"/>
          <p14:tracePt t="11964" x="4465638" y="973138"/>
          <p14:tracePt t="11998" x="4465638" y="965200"/>
          <p14:tracePt t="12029" x="4465638" y="955675"/>
          <p14:tracePt t="12117" x="4465638" y="938213"/>
          <p14:tracePt t="12501" x="4456113" y="928688"/>
          <p14:tracePt t="12517" x="4446588" y="928688"/>
          <p14:tracePt t="12525" x="4411663" y="928688"/>
          <p14:tracePt t="12533" x="4367213" y="946150"/>
          <p14:tracePt t="12547" x="4303713" y="1009650"/>
          <p14:tracePt t="12565" x="4214813" y="1133475"/>
          <p14:tracePt t="12582" x="3776663" y="1401763"/>
          <p14:tracePt t="12598" x="3367088" y="1517650"/>
          <p14:tracePt t="12614" x="3098800" y="1536700"/>
          <p14:tracePt t="12631" x="3009900" y="1536700"/>
          <p14:tracePt t="12664" x="3000375" y="1527175"/>
          <p14:tracePt t="12681" x="3000375" y="1500188"/>
          <p14:tracePt t="12697" x="3000375" y="1465263"/>
          <p14:tracePt t="12757" x="3000375" y="1455738"/>
          <p14:tracePt t="12765" x="3000375" y="1446213"/>
          <p14:tracePt t="12781" x="3000375" y="1428750"/>
          <p14:tracePt t="12829" x="2982913" y="1419225"/>
          <p14:tracePt t="12853" x="2955925" y="1419225"/>
          <p14:tracePt t="12861" x="2928938" y="1419225"/>
          <p14:tracePt t="12869" x="2928938" y="1428750"/>
          <p14:tracePt t="12881" x="2901950" y="1482725"/>
          <p14:tracePt t="12898" x="2867025" y="1562100"/>
          <p14:tracePt t="12914" x="2847975" y="1608138"/>
          <p14:tracePt t="12931" x="2803525" y="1687513"/>
          <p14:tracePt t="12947" x="2776538" y="1768475"/>
          <p14:tracePt t="12965" x="2732088" y="1901825"/>
          <p14:tracePt t="12981" x="2652713" y="2143125"/>
          <p14:tracePt t="12998" x="2625725" y="2295525"/>
          <p14:tracePt t="13014" x="2581275" y="2411413"/>
          <p14:tracePt t="13031" x="2562225" y="2482850"/>
          <p14:tracePt t="13047" x="2554288" y="2536825"/>
          <p14:tracePt t="13064" x="2544763" y="2571750"/>
          <p14:tracePt t="13081" x="2517775" y="2616200"/>
          <p14:tracePt t="13097" x="2509838" y="2643188"/>
          <p14:tracePt t="13114" x="2500313" y="2670175"/>
          <p14:tracePt t="13131" x="2482850" y="2714625"/>
          <p14:tracePt t="13148" x="2465388" y="2732088"/>
          <p14:tracePt t="13164" x="2465388" y="2759075"/>
          <p14:tracePt t="13181" x="2465388" y="2776538"/>
          <p14:tracePt t="13197" x="2465388" y="2786063"/>
          <p14:tracePt t="13214" x="2465388" y="2813050"/>
          <p14:tracePt t="13231" x="2465388" y="2822575"/>
          <p14:tracePt t="13247" x="2465388" y="2830513"/>
          <p14:tracePt t="13264" x="2465388" y="2867025"/>
          <p14:tracePt t="13281" x="2465388" y="2884488"/>
          <p14:tracePt t="13297" x="2465388" y="2928938"/>
          <p14:tracePt t="13314" x="2490788" y="2973388"/>
          <p14:tracePt t="13331" x="2509838" y="3009900"/>
          <p14:tracePt t="13347" x="2536825" y="3044825"/>
          <p14:tracePt t="13364" x="2562225" y="3062288"/>
          <p14:tracePt t="13397" x="2581275" y="3071813"/>
          <p14:tracePt t="13414" x="2608263" y="3089275"/>
          <p14:tracePt t="13431" x="2616200" y="3089275"/>
          <p14:tracePt t="13447" x="2625725" y="3089275"/>
          <p14:tracePt t="13464" x="2660650" y="3108325"/>
          <p14:tracePt t="13481" x="2687638" y="3108325"/>
          <p14:tracePt t="13497" x="2724150" y="3108325"/>
          <p14:tracePt t="13514" x="2751138" y="3116263"/>
          <p14:tracePt t="13531" x="2795588" y="3116263"/>
          <p14:tracePt t="13547" x="2857500" y="3116263"/>
          <p14:tracePt t="13565" x="2919413" y="3116263"/>
          <p14:tracePt t="13581" x="3009900" y="3116263"/>
          <p14:tracePt t="13599" x="3017838" y="3116263"/>
          <p14:tracePt t="13615" x="3027363" y="3116263"/>
          <p14:tracePt t="13637" x="3036888" y="3116263"/>
          <p14:tracePt t="13647" x="3054350" y="3116263"/>
          <p14:tracePt t="13665" x="3089275" y="3116263"/>
          <p14:tracePt t="13681" x="3143250" y="3071813"/>
          <p14:tracePt t="13698" x="3187700" y="3027363"/>
          <p14:tracePt t="13714" x="3251200" y="2955925"/>
          <p14:tracePt t="13731" x="3295650" y="2894013"/>
          <p14:tracePt t="13747" x="3340100" y="2830513"/>
          <p14:tracePt t="13765" x="3394075" y="2751138"/>
          <p14:tracePt t="13782" x="3465513" y="2616200"/>
          <p14:tracePt t="13798" x="3527425" y="2473325"/>
          <p14:tracePt t="13814" x="3554413" y="2303463"/>
          <p14:tracePt t="13831" x="3625850" y="2143125"/>
          <p14:tracePt t="13847" x="3625850" y="1990725"/>
          <p14:tracePt t="13864" x="3633788" y="1866900"/>
          <p14:tracePt t="13881" x="3652838" y="1758950"/>
          <p14:tracePt t="13897" x="3652838" y="1697038"/>
          <p14:tracePt t="13914" x="3652838" y="1633538"/>
          <p14:tracePt t="13931" x="3652838" y="1571625"/>
          <p14:tracePt t="13947" x="3643313" y="1509713"/>
          <p14:tracePt t="13965" x="3608388" y="1455738"/>
          <p14:tracePt t="13981" x="3589338" y="1419225"/>
          <p14:tracePt t="13998" x="3581400" y="1411288"/>
          <p14:tracePt t="14014" x="3554413" y="1393825"/>
          <p14:tracePt t="14031" x="3536950" y="1374775"/>
          <p14:tracePt t="14047" x="3517900" y="1357313"/>
          <p14:tracePt t="14064" x="3455988" y="1322388"/>
          <p14:tracePt t="14081" x="3411538" y="1303338"/>
          <p14:tracePt t="14098" x="3313113" y="1295400"/>
          <p14:tracePt t="14114" x="3268663" y="1295400"/>
          <p14:tracePt t="14131" x="3214688" y="1295400"/>
          <p14:tracePt t="14147" x="3152775" y="1295400"/>
          <p14:tracePt t="14165" x="3089275" y="1295400"/>
          <p14:tracePt t="14182" x="3017838" y="1295400"/>
          <p14:tracePt t="14198" x="2955925" y="1322388"/>
          <p14:tracePt t="14231" x="2946400" y="1330325"/>
          <p14:tracePt t="14421" x="2946400" y="1339850"/>
          <p14:tracePt t="14429" x="2946400" y="1347788"/>
          <p14:tracePt t="14437" x="2973388" y="1374775"/>
          <p14:tracePt t="14447" x="3009900" y="1384300"/>
          <p14:tracePt t="14464" x="3108325" y="1438275"/>
          <p14:tracePt t="14481" x="3295650" y="1527175"/>
          <p14:tracePt t="14497" x="3554413" y="1633538"/>
          <p14:tracePt t="14514" x="3848100" y="1751013"/>
          <p14:tracePt t="14531" x="4081463" y="1839913"/>
          <p14:tracePt t="14547" x="4160838" y="1884363"/>
          <p14:tracePt t="14709" x="4179888" y="1884363"/>
          <p14:tracePt t="14717" x="4187825" y="1893888"/>
          <p14:tracePt t="14725" x="4205288" y="1911350"/>
          <p14:tracePt t="14733" x="4232275" y="1919288"/>
          <p14:tracePt t="14747" x="4259263" y="1946275"/>
          <p14:tracePt t="14764" x="4348163" y="1973263"/>
          <p14:tracePt t="14782" x="4465638" y="1982788"/>
          <p14:tracePt t="14798" x="4527550" y="1982788"/>
          <p14:tracePt t="14814" x="4537075" y="1982788"/>
          <p14:tracePt t="14925" x="4545013" y="1990725"/>
          <p14:tracePt t="14941" x="4545013" y="2009775"/>
          <p14:tracePt t="14957" x="4545013" y="2017713"/>
          <p14:tracePt t="14965" x="4545013" y="2027238"/>
          <p14:tracePt t="14981" x="4545013" y="2044700"/>
          <p14:tracePt t="14989" x="4545013" y="2071688"/>
          <p14:tracePt t="14999" x="4545013" y="2108200"/>
          <p14:tracePt t="15014" x="4545013" y="2170113"/>
          <p14:tracePt t="15030" x="4545013" y="2241550"/>
          <p14:tracePt t="15047" x="4545013" y="2322513"/>
          <p14:tracePt t="15064" x="4545013" y="2428875"/>
          <p14:tracePt t="15081" x="4545013" y="2465388"/>
          <p14:tracePt t="15097" x="4562475" y="2482850"/>
          <p14:tracePt t="15114" x="4562475" y="2490788"/>
          <p14:tracePt t="15133" x="4572000" y="2500313"/>
          <p14:tracePt t="15149" x="4581525" y="2500313"/>
          <p14:tracePt t="15164" x="4589463" y="2500313"/>
          <p14:tracePt t="15181" x="4633913" y="2490788"/>
          <p14:tracePt t="15214" x="4643438" y="2490788"/>
          <p14:tracePt t="15237" x="4660900" y="2490788"/>
          <p14:tracePt t="15247" x="4679950" y="2490788"/>
          <p14:tracePt t="15264" x="4714875" y="2490788"/>
          <p14:tracePt t="15281" x="4768850" y="2490788"/>
          <p14:tracePt t="15298" x="4919663" y="2500313"/>
          <p14:tracePt t="15314" x="5045075" y="2509838"/>
          <p14:tracePt t="15331" x="5170488" y="2509838"/>
          <p14:tracePt t="15347" x="5251450" y="2509838"/>
          <p14:tracePt t="15364" x="5259388" y="2509838"/>
          <p14:tracePt t="15381" x="5286375" y="2509838"/>
          <p14:tracePt t="15621" x="5286375" y="2517775"/>
          <p14:tracePt t="15630" x="5286375" y="2544763"/>
          <p14:tracePt t="15637" x="5286375" y="2554288"/>
          <p14:tracePt t="15647" x="5286375" y="2562225"/>
          <p14:tracePt t="15664" x="5286375" y="2589213"/>
          <p14:tracePt t="15681" x="5286375" y="2608263"/>
          <p14:tracePt t="15697" x="5286375" y="2616200"/>
          <p14:tracePt t="15731" x="5286375" y="2625725"/>
          <p14:tracePt t="15749" x="5286375" y="2643188"/>
          <p14:tracePt t="15765" x="5286375" y="2652713"/>
          <p14:tracePt t="15782" x="5286375" y="2670175"/>
          <p14:tracePt t="15798" x="5286375" y="2697163"/>
          <p14:tracePt t="15814" x="5286375" y="2732088"/>
          <p14:tracePt t="15831" x="5286375" y="2776538"/>
          <p14:tracePt t="15847" x="5286375" y="2822575"/>
          <p14:tracePt t="15864" x="5286375" y="2884488"/>
          <p14:tracePt t="15881" x="5286375" y="2938463"/>
          <p14:tracePt t="15897" x="5286375" y="2965450"/>
          <p14:tracePt t="15914" x="5286375" y="2982913"/>
          <p14:tracePt t="16045" x="5286375" y="2990850"/>
          <p14:tracePt t="16309" x="5286375" y="3000375"/>
          <p14:tracePt t="16845" x="5276850" y="3000375"/>
          <p14:tracePt t="16861" x="5268913" y="2990850"/>
          <p14:tracePt t="16869" x="5251450" y="2973388"/>
          <p14:tracePt t="16880" x="5232400" y="2946400"/>
          <p14:tracePt t="16897" x="5205413" y="2919413"/>
          <p14:tracePt t="16914" x="5133975" y="2919413"/>
          <p14:tracePt t="16931" x="5108575" y="2919413"/>
          <p14:tracePt t="17285" x="5108575" y="2911475"/>
          <p14:tracePt t="17309" x="5108575" y="2901950"/>
          <p14:tracePt t="17317" x="5116513" y="2894013"/>
          <p14:tracePt t="17469" x="5133975" y="2894013"/>
          <p14:tracePt t="17541" x="5153025" y="2894013"/>
          <p14:tracePt t="17957" x="5160963" y="2894013"/>
          <p14:tracePt t="19829" x="5170488" y="2901950"/>
          <p14:tracePt t="20109" x="5170488" y="2894013"/>
          <p14:tracePt t="20117" x="5170488" y="2867025"/>
          <p14:tracePt t="20125" x="5170488" y="2847975"/>
          <p14:tracePt t="20133" x="5170488" y="2830513"/>
          <p14:tracePt t="20147" x="5170488" y="2822575"/>
          <p14:tracePt t="20164" x="5170488" y="2795588"/>
          <p14:tracePt t="20181" x="5170488" y="2759075"/>
          <p14:tracePt t="20198" x="5170488" y="2714625"/>
          <p14:tracePt t="20214" x="5170488" y="2670175"/>
          <p14:tracePt t="20231" x="5170488" y="2608263"/>
          <p14:tracePt t="20247" x="5170488" y="2554288"/>
          <p14:tracePt t="20264" x="5170488" y="2500313"/>
          <p14:tracePt t="20280" x="5170488" y="2446338"/>
          <p14:tracePt t="20297" x="5170488" y="2411413"/>
          <p14:tracePt t="20314" x="5170488" y="2366963"/>
          <p14:tracePt t="20330" x="5160963" y="2322513"/>
          <p14:tracePt t="20347" x="5160963" y="2259013"/>
          <p14:tracePt t="20364" x="5143500" y="2197100"/>
          <p14:tracePt t="20381" x="5143500" y="2143125"/>
          <p14:tracePt t="20398" x="5133975" y="2009775"/>
          <p14:tracePt t="20414" x="5108575" y="1893888"/>
          <p14:tracePt t="20431" x="5089525" y="1803400"/>
          <p14:tracePt t="20447" x="5062538" y="1704975"/>
          <p14:tracePt t="20464" x="5018088" y="1589088"/>
          <p14:tracePt t="20480" x="4991100" y="1544638"/>
          <p14:tracePt t="20497" x="4956175" y="1490663"/>
          <p14:tracePt t="20514" x="4946650" y="1473200"/>
          <p14:tracePt t="20530" x="4938713" y="1465263"/>
          <p14:tracePt t="20547" x="4919663" y="1446213"/>
          <p14:tracePt t="20580" x="4902200" y="1446213"/>
          <p14:tracePt t="20598" x="4875213" y="1446213"/>
          <p14:tracePt t="20614" x="4848225" y="1419225"/>
          <p14:tracePt t="20630" x="4813300" y="1401763"/>
          <p14:tracePt t="20647" x="4795838" y="1393825"/>
          <p14:tracePt t="20664" x="4768850" y="1384300"/>
          <p14:tracePt t="20680" x="4741863" y="1384300"/>
          <p14:tracePt t="20697" x="4697413" y="1384300"/>
          <p14:tracePt t="20714" x="4652963" y="1384300"/>
          <p14:tracePt t="20731" x="4625975" y="1384300"/>
          <p14:tracePt t="20747" x="4562475" y="1384300"/>
          <p14:tracePt t="20764" x="4465638" y="1357313"/>
          <p14:tracePt t="20781" x="4384675" y="1347788"/>
          <p14:tracePt t="20797" x="4330700" y="1347788"/>
          <p14:tracePt t="20814" x="4322763" y="1347788"/>
          <p14:tracePt t="20830" x="4313238" y="1347788"/>
          <p14:tracePt t="20847" x="4303713" y="1347788"/>
          <p14:tracePt t="20864" x="4295775" y="1347788"/>
          <p14:tracePt t="20880" x="4276725" y="1347788"/>
          <p14:tracePt t="20897" x="4259263" y="1347788"/>
          <p14:tracePt t="20914" x="4241800" y="1347788"/>
          <p14:tracePt t="20930" x="4224338" y="1357313"/>
          <p14:tracePt t="20947" x="4214813" y="1366838"/>
          <p14:tracePt t="20964" x="4179888" y="1384300"/>
          <p14:tracePt t="20981" x="4098925" y="1428750"/>
          <p14:tracePt t="20997" x="4089400" y="1438275"/>
          <p14:tracePt t="21014" x="4071938" y="1465263"/>
          <p14:tracePt t="21030" x="4044950" y="1482725"/>
          <p14:tracePt t="21047" x="4037013" y="1490663"/>
          <p14:tracePt t="21064" x="4037013" y="1509713"/>
          <p14:tracePt t="21080" x="4027488" y="1536700"/>
          <p14:tracePt t="21097" x="4027488" y="1562100"/>
          <p14:tracePt t="21114" x="4027488" y="1589088"/>
          <p14:tracePt t="21131" x="4027488" y="1633538"/>
          <p14:tracePt t="21147" x="4027488" y="1660525"/>
          <p14:tracePt t="21164" x="4027488" y="1679575"/>
          <p14:tracePt t="21181" x="4027488" y="1724025"/>
          <p14:tracePt t="21198" x="4027488" y="1751013"/>
          <p14:tracePt t="21214" x="4027488" y="1768475"/>
          <p14:tracePt t="21230" x="4027488" y="1776413"/>
          <p14:tracePt t="21247" x="4027488" y="1795463"/>
          <p14:tracePt t="21264" x="4027488" y="1822450"/>
          <p14:tracePt t="21280" x="4027488" y="1839913"/>
          <p14:tracePt t="21297" x="4027488" y="1847850"/>
          <p14:tracePt t="21314" x="4044950" y="1874838"/>
          <p14:tracePt t="21331" x="4062413" y="1893888"/>
          <p14:tracePt t="21364" x="4071938" y="1901825"/>
          <p14:tracePt t="21382" x="4081463" y="1928813"/>
          <p14:tracePt t="21397" x="4108450" y="1955800"/>
          <p14:tracePt t="21415" x="4116388" y="1965325"/>
          <p14:tracePt t="21437" x="4125913" y="1973263"/>
          <p14:tracePt t="21453" x="4133850" y="1982788"/>
          <p14:tracePt t="21464" x="4152900" y="1990725"/>
          <p14:tracePt t="21480" x="4160838" y="1990725"/>
          <p14:tracePt t="21497" x="4179888" y="2000250"/>
          <p14:tracePt t="21514" x="4205288" y="2009775"/>
          <p14:tracePt t="21530" x="4232275" y="2027238"/>
          <p14:tracePt t="21547" x="4268788" y="2054225"/>
          <p14:tracePt t="21564" x="4276725" y="2054225"/>
          <p14:tracePt t="21597" x="4303713" y="2062163"/>
          <p14:tracePt t="21630" x="4313238" y="2062163"/>
          <p14:tracePt t="21645" x="4322763" y="2062163"/>
          <p14:tracePt t="21661" x="4330700" y="2062163"/>
          <p14:tracePt t="21685" x="4340225" y="2062163"/>
          <p14:tracePt t="21693" x="4367213" y="2062163"/>
          <p14:tracePt t="21709" x="4375150" y="2062163"/>
          <p14:tracePt t="21717" x="4384675" y="2062163"/>
          <p14:tracePt t="21730" x="4394200" y="2062163"/>
          <p14:tracePt t="21747" x="4438650" y="2062163"/>
          <p14:tracePt t="21764" x="4446588" y="2062163"/>
          <p14:tracePt t="21781" x="4500563" y="2036763"/>
          <p14:tracePt t="21798" x="4554538" y="2000250"/>
          <p14:tracePt t="21814" x="4572000" y="1982788"/>
          <p14:tracePt t="21831" x="4625975" y="1955800"/>
          <p14:tracePt t="21847" x="4633913" y="1946275"/>
          <p14:tracePt t="21864" x="4660900" y="1911350"/>
          <p14:tracePt t="21880" x="4679950" y="1893888"/>
          <p14:tracePt t="21897" x="4679950" y="1874838"/>
          <p14:tracePt t="21914" x="4687888" y="1847850"/>
          <p14:tracePt t="21930" x="4687888" y="1822450"/>
          <p14:tracePt t="21947" x="4687888" y="1785938"/>
          <p14:tracePt t="21964" x="4687888" y="1741488"/>
          <p14:tracePt t="21981" x="4687888" y="1670050"/>
          <p14:tracePt t="21998" x="4687888" y="1616075"/>
          <p14:tracePt t="22014" x="4679950" y="1589088"/>
          <p14:tracePt t="22030" x="4652963" y="1517650"/>
          <p14:tracePt t="22047" x="4625975" y="1473200"/>
          <p14:tracePt t="22064" x="4589463" y="1393825"/>
          <p14:tracePt t="22080" x="4581525" y="1374775"/>
          <p14:tracePt t="22097" x="4572000" y="1347788"/>
          <p14:tracePt t="22114" x="4554538" y="1339850"/>
          <p14:tracePt t="22133" x="4545013" y="1339850"/>
          <p14:tracePt t="22149" x="4537075" y="1339850"/>
          <p14:tracePt t="22173" x="4527550" y="1339850"/>
          <p14:tracePt t="22182" x="4518025" y="1339850"/>
          <p14:tracePt t="22198" x="4491038" y="1339850"/>
          <p14:tracePt t="22214" x="4465638" y="1339850"/>
          <p14:tracePt t="22230" x="4402138" y="1339850"/>
          <p14:tracePt t="22247" x="4357688" y="1339850"/>
          <p14:tracePt t="22264" x="4303713" y="1339850"/>
          <p14:tracePt t="22280" x="4286250" y="1339850"/>
          <p14:tracePt t="22297" x="4241800" y="1366838"/>
          <p14:tracePt t="22314" x="4205288" y="1384300"/>
          <p14:tracePt t="22330" x="4160838" y="1419225"/>
          <p14:tracePt t="22347" x="4133850" y="1438275"/>
          <p14:tracePt t="22364" x="4108450" y="1473200"/>
          <p14:tracePt t="22381" x="4071938" y="1517650"/>
          <p14:tracePt t="22398" x="4044950" y="1536700"/>
          <p14:tracePt t="22414" x="4027488" y="1554163"/>
          <p14:tracePt t="22447" x="4017963" y="1554163"/>
          <p14:tracePt t="22464" x="4010025" y="1562100"/>
          <p14:tracePt t="22480" x="4010025" y="1571625"/>
          <p14:tracePt t="22497" x="4000500" y="1616075"/>
          <p14:tracePt t="22514" x="4000500" y="1652588"/>
          <p14:tracePt t="22530" x="4000500" y="1697038"/>
          <p14:tracePt t="22547" x="4000500" y="1731963"/>
          <p14:tracePt t="22564" x="4000500" y="1768475"/>
          <p14:tracePt t="22581" x="4000500" y="1803400"/>
          <p14:tracePt t="22597" x="4000500" y="1839913"/>
          <p14:tracePt t="22614" x="4000500" y="1857375"/>
          <p14:tracePt t="22631" x="4017963" y="1884363"/>
          <p14:tracePt t="22647" x="4037013" y="1911350"/>
          <p14:tracePt t="22664" x="4044950" y="1919288"/>
          <p14:tracePt t="22680" x="4054475" y="1946275"/>
          <p14:tracePt t="22697" x="4089400" y="1982788"/>
          <p14:tracePt t="22714" x="4098925" y="1990725"/>
          <p14:tracePt t="22730" x="4133850" y="2027238"/>
          <p14:tracePt t="22747" x="4152900" y="2036763"/>
          <p14:tracePt t="22764" x="4179888" y="2044700"/>
          <p14:tracePt t="22781" x="4224338" y="2044700"/>
          <p14:tracePt t="22797" x="4241800" y="2044700"/>
          <p14:tracePt t="22814" x="4286250" y="2044700"/>
          <p14:tracePt t="22830" x="4330700" y="2044700"/>
          <p14:tracePt t="22847" x="4357688" y="2044700"/>
          <p14:tracePt t="22864" x="4367213" y="2044700"/>
          <p14:tracePt t="22880" x="4411663" y="2036763"/>
          <p14:tracePt t="22897" x="4446588" y="2000250"/>
          <p14:tracePt t="22914" x="4473575" y="1946275"/>
          <p14:tracePt t="22930" x="4483100" y="1911350"/>
          <p14:tracePt t="22947" x="4483100" y="1874838"/>
          <p14:tracePt t="22964" x="4483100" y="1830388"/>
          <p14:tracePt t="22981" x="4483100" y="1776413"/>
          <p14:tracePt t="22997" x="4483100" y="1768475"/>
          <p14:tracePt t="23014" x="4483100" y="1751013"/>
          <p14:tracePt t="23133" x="4483100" y="1741488"/>
          <p14:tracePt t="23141" x="4473575" y="1724025"/>
          <p14:tracePt t="23269" x="4473575" y="1714500"/>
          <p14:tracePt t="23285" x="4491038" y="1714500"/>
          <p14:tracePt t="23437" x="4537075" y="1714500"/>
          <p14:tracePt t="23453" x="4518025" y="1704975"/>
          <p14:tracePt t="23469" x="4527550" y="1704975"/>
          <p14:tracePt t="23477" x="4545013" y="1687513"/>
          <p14:tracePt t="23485" x="4554538" y="1670050"/>
          <p14:tracePt t="23497" x="4581525" y="1652588"/>
          <p14:tracePt t="23514" x="4884738" y="1598613"/>
          <p14:tracePt t="23530" x="5483225" y="1598613"/>
          <p14:tracePt t="23547" x="6170613" y="1598613"/>
          <p14:tracePt t="23564" x="6661150" y="1598613"/>
          <p14:tracePt t="23581" x="7072313" y="1598613"/>
          <p14:tracePt t="23597" x="7439025" y="1536700"/>
          <p14:tracePt t="23614" x="7537450" y="1500188"/>
          <p14:tracePt t="23630" x="7545388" y="1490663"/>
          <p14:tracePt t="23647" x="7554913" y="1482725"/>
          <p14:tracePt t="23664" x="7554913" y="1473200"/>
          <p14:tracePt t="23681" x="7554913" y="1465263"/>
          <p14:tracePt t="23781" x="7554913" y="1455738"/>
          <p14:tracePt t="23789" x="7554913" y="1419225"/>
          <p14:tracePt t="23814" x="7554913" y="1411288"/>
          <p14:tracePt t="23901" x="7554913" y="1401763"/>
          <p14:tracePt t="23909" x="7562850" y="1393825"/>
          <p14:tracePt t="23917" x="7572375" y="1374775"/>
          <p14:tracePt t="23930" x="7581900" y="1366838"/>
          <p14:tracePt t="23947" x="7616825" y="1339850"/>
          <p14:tracePt t="23964" x="7626350" y="1295400"/>
          <p14:tracePt t="23981" x="7661275" y="1258888"/>
          <p14:tracePt t="23997" x="7680325" y="1231900"/>
          <p14:tracePt t="24014" x="7688263" y="1223963"/>
          <p14:tracePt t="24030" x="7688263" y="1214438"/>
          <p14:tracePt t="24047" x="7705725" y="1187450"/>
          <p14:tracePt t="24080" x="7732713" y="1179513"/>
          <p14:tracePt t="24097" x="7759700" y="1169988"/>
          <p14:tracePt t="24114" x="7786688" y="1143000"/>
          <p14:tracePt t="24130" x="7796213" y="1133475"/>
          <p14:tracePt t="24147" x="7813675" y="1133475"/>
          <p14:tracePt t="24164" x="7823200" y="1125538"/>
          <p14:tracePt t="24197" x="7848600" y="1116013"/>
          <p14:tracePt t="24309" x="7858125" y="1116013"/>
          <p14:tracePt t="24325" x="7867650" y="1116013"/>
          <p14:tracePt t="24333" x="7875588" y="1116013"/>
          <p14:tracePt t="24349" x="7885113" y="1116013"/>
          <p14:tracePt t="24365" x="7912100" y="1116013"/>
          <p14:tracePt t="24373" x="7920038" y="1116013"/>
          <p14:tracePt t="24382" x="7929563" y="1116013"/>
          <p14:tracePt t="24398" x="7966075" y="1116013"/>
          <p14:tracePt t="24414" x="7983538" y="1143000"/>
          <p14:tracePt t="24430" x="8018463" y="1143000"/>
          <p14:tracePt t="24447" x="8054975" y="1143000"/>
          <p14:tracePt t="24463" x="8081963" y="1143000"/>
          <p14:tracePt t="24480" x="8099425" y="1143000"/>
          <p14:tracePt t="24497" x="8126413" y="1143000"/>
          <p14:tracePt t="24514" x="8134350" y="1143000"/>
          <p14:tracePt t="24621" x="8081963" y="1143000"/>
          <p14:tracePt t="24630" x="8027988" y="1125538"/>
          <p14:tracePt t="24637" x="8010525" y="1125538"/>
          <p14:tracePt t="24647" x="7966075" y="1125538"/>
          <p14:tracePt t="24664" x="7939088" y="1116013"/>
          <p14:tracePt t="24680" x="7902575" y="1116013"/>
          <p14:tracePt t="24697" x="7894638" y="1098550"/>
          <p14:tracePt t="24714" x="7885113" y="1081088"/>
          <p14:tracePt t="24730" x="7885113" y="1054100"/>
          <p14:tracePt t="24747" x="7875588" y="1036638"/>
          <p14:tracePt t="24763" x="7875588" y="1017588"/>
          <p14:tracePt t="24781" x="7858125" y="982663"/>
          <p14:tracePt t="24830" x="7858125" y="973138"/>
          <p14:tracePt t="24893" x="7840663" y="965200"/>
          <p14:tracePt t="24925" x="7831138" y="946150"/>
          <p14:tracePt t="24933" x="7823200" y="938213"/>
          <p14:tracePt t="24941" x="7804150" y="919163"/>
          <p14:tracePt t="24949" x="7786688" y="911225"/>
          <p14:tracePt t="24964" x="7777163" y="893763"/>
          <p14:tracePt t="24981" x="7732713" y="847725"/>
          <p14:tracePt t="24997" x="7697788" y="812800"/>
          <p14:tracePt t="25013" x="7688263" y="812800"/>
          <p14:tracePt t="25030" x="7680325" y="803275"/>
          <p14:tracePt t="25085" x="7661275" y="803275"/>
          <p14:tracePt t="25093" x="7653338" y="830263"/>
          <p14:tracePt t="25101" x="7653338" y="839788"/>
          <p14:tracePt t="25113" x="7653338" y="857250"/>
          <p14:tracePt t="25130" x="7653338" y="893763"/>
          <p14:tracePt t="25147" x="7634288" y="938213"/>
          <p14:tracePt t="25164" x="7634288" y="965200"/>
          <p14:tracePt t="25181" x="7634288" y="1000125"/>
          <p14:tracePt t="25198" x="7634288" y="1044575"/>
          <p14:tracePt t="25214" x="7634288" y="1089025"/>
          <p14:tracePt t="25230" x="7634288" y="1133475"/>
          <p14:tracePt t="25247" x="7634288" y="1160463"/>
          <p14:tracePt t="25263" x="7634288" y="1223963"/>
          <p14:tracePt t="25280" x="7634288" y="1285875"/>
          <p14:tracePt t="25297" x="7634288" y="1347788"/>
          <p14:tracePt t="25314" x="7634288" y="1438275"/>
          <p14:tracePt t="25330" x="7634288" y="1517650"/>
          <p14:tracePt t="25347" x="7634288" y="1608138"/>
          <p14:tracePt t="25364" x="7634288" y="1697038"/>
          <p14:tracePt t="25381" x="7608888" y="1803400"/>
          <p14:tracePt t="25397" x="7608888" y="1901825"/>
          <p14:tracePt t="25414" x="7599363" y="1965325"/>
          <p14:tracePt t="25430" x="7581900" y="2044700"/>
          <p14:tracePt t="25447" x="7572375" y="2089150"/>
          <p14:tracePt t="25463" x="7572375" y="2170113"/>
          <p14:tracePt t="25480" x="7572375" y="2295525"/>
          <p14:tracePt t="25497" x="7572375" y="2438400"/>
          <p14:tracePt t="25513" x="7554913" y="2571750"/>
          <p14:tracePt t="25530" x="7545388" y="2679700"/>
          <p14:tracePt t="25547" x="7527925" y="2795588"/>
          <p14:tracePt t="25563" x="7500938" y="2874963"/>
          <p14:tracePt t="25580" x="7500938" y="2911475"/>
          <p14:tracePt t="25725" x="7500938" y="2919413"/>
          <p14:tracePt t="25741" x="7510463" y="2919413"/>
          <p14:tracePt t="25749" x="7545388" y="2919413"/>
          <p14:tracePt t="25757" x="7572375" y="2919413"/>
          <p14:tracePt t="25765" x="7608888" y="2901950"/>
          <p14:tracePt t="25780" x="7661275" y="2894013"/>
          <p14:tracePt t="25798" x="7885113" y="2776538"/>
          <p14:tracePt t="25814" x="8001000" y="2732088"/>
          <p14:tracePt t="25830" x="8108950" y="2687638"/>
          <p14:tracePt t="25847" x="8153400" y="2670175"/>
          <p14:tracePt t="25864" x="8242300" y="2643188"/>
          <p14:tracePt t="25880" x="8340725" y="2616200"/>
          <p14:tracePt t="25897" x="8456613" y="2598738"/>
          <p14:tracePt t="25914" x="8545513" y="2571750"/>
          <p14:tracePt t="25930" x="8626475" y="2562225"/>
          <p14:tracePt t="25947" x="8715375" y="2544763"/>
          <p14:tracePt t="25964" x="8777288" y="2544763"/>
          <p14:tracePt t="25981" x="8813800" y="2536825"/>
          <p14:tracePt t="25997" x="8867775" y="2536825"/>
          <p14:tracePt t="26014" x="8912225" y="2536825"/>
          <p14:tracePt t="26030" x="8956675" y="2536825"/>
          <p14:tracePt t="26047" x="9028113" y="2536825"/>
          <p14:tracePt t="26064" x="9134475" y="2536825"/>
          <p14:tracePt t="26080" x="9215438" y="2536825"/>
          <p14:tracePt t="26097" x="9259888" y="2536825"/>
          <p14:tracePt t="26113" x="9296400" y="2536825"/>
          <p14:tracePt t="26130" x="9323388" y="2536825"/>
          <p14:tracePt t="26147" x="9331325" y="2527300"/>
          <p14:tracePt t="26164" x="9348788" y="2500313"/>
          <p14:tracePt t="26198" x="9358313" y="2465388"/>
          <p14:tracePt t="26214" x="9358313" y="2438400"/>
          <p14:tracePt t="26230" x="9358313" y="2374900"/>
          <p14:tracePt t="26247" x="9358313" y="2268538"/>
          <p14:tracePt t="26263" x="9358313" y="2179638"/>
          <p14:tracePt t="26280" x="9394825" y="2054225"/>
          <p14:tracePt t="26297" x="9402763" y="1965325"/>
          <p14:tracePt t="26314" x="9429750" y="1812925"/>
          <p14:tracePt t="26330" x="9429750" y="1660525"/>
          <p14:tracePt t="26347" x="9483725" y="1509713"/>
          <p14:tracePt t="26363" x="9483725" y="1357313"/>
          <p14:tracePt t="26381" x="9501188" y="1089025"/>
          <p14:tracePt t="26398" x="9501188" y="938213"/>
          <p14:tracePt t="26414" x="9501188" y="830263"/>
          <p14:tracePt t="26430" x="9501188" y="741363"/>
          <p14:tracePt t="26447" x="9501188" y="704850"/>
          <p14:tracePt t="26463" x="9501188" y="679450"/>
          <p14:tracePt t="26541" x="9491663" y="669925"/>
          <p14:tracePt t="26549" x="9483725" y="669925"/>
          <p14:tracePt t="26557" x="9474200" y="669925"/>
          <p14:tracePt t="26565" x="9466263" y="669925"/>
          <p14:tracePt t="26581" x="9429750" y="669925"/>
          <p14:tracePt t="26598" x="9340850" y="696913"/>
          <p14:tracePt t="26614" x="9242425" y="731838"/>
          <p14:tracePt t="26630" x="9153525" y="758825"/>
          <p14:tracePt t="26647" x="9018588" y="803275"/>
          <p14:tracePt t="26663" x="8920163" y="830263"/>
          <p14:tracePt t="26680" x="8813800" y="839788"/>
          <p14:tracePt t="26697" x="8715375" y="884238"/>
          <p14:tracePt t="26714" x="8626475" y="884238"/>
          <p14:tracePt t="26730" x="8528050" y="893763"/>
          <p14:tracePt t="26747" x="8456613" y="911225"/>
          <p14:tracePt t="26763" x="8340725" y="955675"/>
          <p14:tracePt t="26781" x="8242300" y="1009650"/>
          <p14:tracePt t="26797" x="8126413" y="1036638"/>
          <p14:tracePt t="26814" x="8072438" y="1036638"/>
          <p14:tracePt t="26830" x="7991475" y="1071563"/>
          <p14:tracePt t="26847" x="7956550" y="1071563"/>
          <p14:tracePt t="26863" x="7920038" y="1089025"/>
          <p14:tracePt t="26880" x="7875588" y="1116013"/>
          <p14:tracePt t="26897" x="7823200" y="1152525"/>
          <p14:tracePt t="26913" x="7804150" y="1179513"/>
          <p14:tracePt t="26931" x="7769225" y="1231900"/>
          <p14:tracePt t="26947" x="7732713" y="1276350"/>
          <p14:tracePt t="26964" x="7705725" y="1330325"/>
          <p14:tracePt t="26981" x="7661275" y="1393825"/>
          <p14:tracePt t="26997" x="7616825" y="1490663"/>
          <p14:tracePt t="27014" x="7581900" y="1536700"/>
          <p14:tracePt t="27030" x="7572375" y="1571625"/>
          <p14:tracePt t="27047" x="7562850" y="1616075"/>
          <p14:tracePt t="27064" x="7562850" y="1660525"/>
          <p14:tracePt t="27080" x="7562850" y="1687513"/>
          <p14:tracePt t="27097" x="7562850" y="1724025"/>
          <p14:tracePt t="27114" x="7562850" y="1768475"/>
          <p14:tracePt t="27131" x="7562850" y="1785938"/>
          <p14:tracePt t="27147" x="7562850" y="1847850"/>
          <p14:tracePt t="27164" x="7562850" y="1893888"/>
          <p14:tracePt t="27180" x="7562850" y="1938338"/>
          <p14:tracePt t="27197" x="7562850" y="2009775"/>
          <p14:tracePt t="27214" x="7572375" y="2017713"/>
          <p14:tracePt t="27230" x="7589838" y="2044700"/>
          <p14:tracePt t="27247" x="7608888" y="2081213"/>
          <p14:tracePt t="27264" x="7626350" y="2116138"/>
          <p14:tracePt t="27280" x="7653338" y="2160588"/>
          <p14:tracePt t="27297" x="7661275" y="2170113"/>
          <p14:tracePt t="27313" x="7697788" y="2205038"/>
          <p14:tracePt t="27331" x="7724775" y="2232025"/>
          <p14:tracePt t="27347" x="7751763" y="2241550"/>
          <p14:tracePt t="27364" x="7786688" y="2259013"/>
          <p14:tracePt t="27381" x="7796213" y="2268538"/>
          <p14:tracePt t="27398" x="7840663" y="2312988"/>
          <p14:tracePt t="27414" x="7902575" y="2347913"/>
          <p14:tracePt t="27430" x="7956550" y="2384425"/>
          <p14:tracePt t="27447" x="8001000" y="2393950"/>
          <p14:tracePt t="27464" x="8045450" y="2438400"/>
          <p14:tracePt t="27480" x="8062913" y="2446338"/>
          <p14:tracePt t="27497" x="8108950" y="2465388"/>
          <p14:tracePt t="27513" x="8126413" y="2482850"/>
          <p14:tracePt t="27530" x="8170863" y="2490788"/>
          <p14:tracePt t="27547" x="8205788" y="2500313"/>
          <p14:tracePt t="27564" x="8224838" y="2500313"/>
          <p14:tracePt t="27581" x="8242300" y="2509838"/>
          <p14:tracePt t="27598" x="8277225" y="2517775"/>
          <p14:tracePt t="27614" x="8296275" y="2536825"/>
          <p14:tracePt t="27630" x="8323263" y="2544763"/>
          <p14:tracePt t="27647" x="8340725" y="2554288"/>
          <p14:tracePt t="27664" x="8375650" y="2589213"/>
          <p14:tracePt t="27680" x="8394700" y="2598738"/>
          <p14:tracePt t="27697" x="8412163" y="2608263"/>
          <p14:tracePt t="27713" x="8439150" y="2633663"/>
          <p14:tracePt t="27749" x="8447088" y="2643188"/>
          <p14:tracePt t="27765" x="8474075" y="2643188"/>
          <p14:tracePt t="27781" x="8483600" y="2652713"/>
          <p14:tracePt t="27797" x="8537575" y="2652713"/>
          <p14:tracePt t="27814" x="8599488" y="2652713"/>
          <p14:tracePt t="27830" x="8661400" y="2652713"/>
          <p14:tracePt t="27847" x="8705850" y="2652713"/>
          <p14:tracePt t="27864" x="8732838" y="2652713"/>
          <p14:tracePt t="27880" x="8769350" y="2652713"/>
          <p14:tracePt t="27897" x="8804275" y="2643188"/>
          <p14:tracePt t="27914" x="8823325" y="2625725"/>
          <p14:tracePt t="27930" x="8858250" y="2608263"/>
          <p14:tracePt t="27947" x="8885238" y="2581275"/>
          <p14:tracePt t="27963" x="8912225" y="2554288"/>
          <p14:tracePt t="27981" x="8947150" y="2500313"/>
          <p14:tracePt t="27998" x="9001125" y="2446338"/>
          <p14:tracePt t="28014" x="9055100" y="2366963"/>
          <p14:tracePt t="28030" x="9082088" y="2322513"/>
          <p14:tracePt t="28047" x="9117013" y="2259013"/>
          <p14:tracePt t="28064" x="9144000" y="2205038"/>
          <p14:tracePt t="28080" x="9180513" y="2116138"/>
          <p14:tracePt t="28097" x="9197975" y="2036763"/>
          <p14:tracePt t="28114" x="9205913" y="1938338"/>
          <p14:tracePt t="28130" x="9205913" y="1822450"/>
          <p14:tracePt t="28147" x="9251950" y="1724025"/>
          <p14:tracePt t="28164" x="9277350" y="1608138"/>
          <p14:tracePt t="28180" x="9286875" y="1536700"/>
          <p14:tracePt t="28198" x="9331325" y="1401763"/>
          <p14:tracePt t="28214" x="9331325" y="1357313"/>
          <p14:tracePt t="28230" x="9331325" y="1295400"/>
          <p14:tracePt t="28247" x="9331325" y="1250950"/>
          <p14:tracePt t="28263" x="9331325" y="1231900"/>
          <p14:tracePt t="28280" x="9313863" y="1169988"/>
          <p14:tracePt t="28297" x="9304338" y="1125538"/>
          <p14:tracePt t="28314" x="9259888" y="1044575"/>
          <p14:tracePt t="28330" x="9251950" y="1036638"/>
          <p14:tracePt t="28347" x="9242425" y="982663"/>
          <p14:tracePt t="28363" x="9205913" y="965200"/>
          <p14:tracePt t="28380" x="9144000" y="938213"/>
          <p14:tracePt t="28397" x="9018588" y="928688"/>
          <p14:tracePt t="28414" x="8920163" y="911225"/>
          <p14:tracePt t="28430" x="8813800" y="901700"/>
          <p14:tracePt t="28447" x="8688388" y="901700"/>
          <p14:tracePt t="28463" x="8599488" y="901700"/>
          <p14:tracePt t="28480" x="8474075" y="901700"/>
          <p14:tracePt t="28497" x="8385175" y="901700"/>
          <p14:tracePt t="28513" x="8277225" y="901700"/>
          <p14:tracePt t="28530" x="8215313" y="901700"/>
          <p14:tracePt t="28547" x="8153400" y="901700"/>
          <p14:tracePt t="28563" x="8089900" y="901700"/>
          <p14:tracePt t="28580" x="8027988" y="946150"/>
          <p14:tracePt t="28597" x="7956550" y="965200"/>
          <p14:tracePt t="28614" x="7912100" y="982663"/>
          <p14:tracePt t="28630" x="7875588" y="1044575"/>
          <p14:tracePt t="28647" x="7823200" y="1089025"/>
          <p14:tracePt t="28663" x="7804150" y="1125538"/>
          <p14:tracePt t="28680" x="7769225" y="1160463"/>
          <p14:tracePt t="28697" x="7715250" y="1187450"/>
          <p14:tracePt t="28713" x="7697788" y="1204913"/>
          <p14:tracePt t="28730" x="7653338" y="1241425"/>
          <p14:tracePt t="28747" x="7626350" y="1258888"/>
          <p14:tracePt t="28763" x="7608888" y="1295400"/>
          <p14:tracePt t="28780" x="7581900" y="1339850"/>
          <p14:tracePt t="28797" x="7527925" y="1455738"/>
          <p14:tracePt t="28814" x="7518400" y="1500188"/>
          <p14:tracePt t="28830" x="7510463" y="1598613"/>
          <p14:tracePt t="28846" x="7491413" y="1616075"/>
          <p14:tracePt t="28863" x="7491413" y="1660525"/>
          <p14:tracePt t="28880" x="7491413" y="1704975"/>
          <p14:tracePt t="28897" x="7491413" y="1751013"/>
          <p14:tracePt t="28913" x="7491413" y="1785938"/>
          <p14:tracePt t="28930" x="7491413" y="1830388"/>
          <p14:tracePt t="28947" x="7500938" y="1857375"/>
          <p14:tracePt t="28963" x="7500938" y="1884363"/>
          <p14:tracePt t="28980" x="7510463" y="1911350"/>
          <p14:tracePt t="28997" x="7518400" y="1946275"/>
          <p14:tracePt t="29014" x="7545388" y="2009775"/>
          <p14:tracePt t="29030" x="7562850" y="2054225"/>
          <p14:tracePt t="29047" x="7581900" y="2098675"/>
          <p14:tracePt t="29063" x="7616825" y="2160588"/>
          <p14:tracePt t="29080" x="7653338" y="2241550"/>
          <p14:tracePt t="29097" x="7688263" y="2295525"/>
          <p14:tracePt t="29113" x="7732713" y="2374900"/>
          <p14:tracePt t="29130" x="7769225" y="2419350"/>
          <p14:tracePt t="29147" x="7823200" y="2490788"/>
          <p14:tracePt t="29164" x="7867650" y="2536825"/>
          <p14:tracePt t="29180" x="7912100" y="2581275"/>
          <p14:tracePt t="29197" x="7991475" y="2643188"/>
          <p14:tracePt t="29214" x="8072438" y="2687638"/>
          <p14:tracePt t="29230" x="8116888" y="2697163"/>
          <p14:tracePt t="29247" x="8180388" y="2732088"/>
          <p14:tracePt t="29263" x="8205788" y="2751138"/>
          <p14:tracePt t="29280" x="8232775" y="2768600"/>
          <p14:tracePt t="29297" x="8269288" y="2786063"/>
          <p14:tracePt t="29313" x="8304213" y="2786063"/>
          <p14:tracePt t="29330" x="8331200" y="2786063"/>
          <p14:tracePt t="29347" x="8375650" y="2786063"/>
          <p14:tracePt t="29363" x="8385175" y="2786063"/>
          <p14:tracePt t="29380" x="8412163" y="2786063"/>
          <p14:tracePt t="29397" x="8456613" y="2776538"/>
          <p14:tracePt t="29414" x="8518525" y="2741613"/>
          <p14:tracePt t="29431" x="8562975" y="2714625"/>
          <p14:tracePt t="29447" x="8589963" y="2697163"/>
          <p14:tracePt t="29463" x="8634413" y="2670175"/>
          <p14:tracePt t="29480" x="8680450" y="2643188"/>
          <p14:tracePt t="29497" x="8715375" y="2625725"/>
          <p14:tracePt t="29513" x="8732838" y="2598738"/>
          <p14:tracePt t="29530" x="8759825" y="2581275"/>
          <p14:tracePt t="29547" x="8796338" y="2562225"/>
          <p14:tracePt t="29563" x="8831263" y="2536825"/>
          <p14:tracePt t="29580" x="8867775" y="2500313"/>
          <p14:tracePt t="29597" x="8929688" y="2465388"/>
          <p14:tracePt t="29614" x="9001125" y="2411413"/>
          <p14:tracePt t="29630" x="9045575" y="2339975"/>
          <p14:tracePt t="29646" x="9099550" y="2295525"/>
          <p14:tracePt t="29663" x="9117013" y="2251075"/>
          <p14:tracePt t="29680" x="9161463" y="2179638"/>
          <p14:tracePt t="29697" x="9170988" y="2116138"/>
          <p14:tracePt t="29714" x="9232900" y="2000250"/>
          <p14:tracePt t="29730" x="9259888" y="1928813"/>
          <p14:tracePt t="29747" x="9304338" y="1830388"/>
          <p14:tracePt t="29763" x="9313863" y="1751013"/>
          <p14:tracePt t="29780" x="9358313" y="1633538"/>
          <p14:tracePt t="29797" x="9385300" y="1517650"/>
          <p14:tracePt t="29814" x="9394825" y="1438275"/>
          <p14:tracePt t="29830" x="9394825" y="1347788"/>
          <p14:tracePt t="29847" x="9394825" y="1285875"/>
          <p14:tracePt t="29863" x="9394825" y="1223963"/>
          <p14:tracePt t="29880" x="9394825" y="1196975"/>
          <p14:tracePt t="29897" x="9394825" y="1160463"/>
          <p14:tracePt t="29913" x="9394825" y="1143000"/>
          <p14:tracePt t="29930" x="9367838" y="1089025"/>
          <p14:tracePt t="29948" x="9340850" y="1044575"/>
          <p14:tracePt t="29963" x="9313863" y="1017588"/>
          <p14:tracePt t="29980" x="9269413" y="1009650"/>
          <p14:tracePt t="29997" x="9188450" y="973138"/>
          <p14:tracePt t="30014" x="9109075" y="973138"/>
          <p14:tracePt t="30030" x="9018588" y="973138"/>
          <p14:tracePt t="30047" x="8920163" y="973138"/>
          <p14:tracePt t="30063" x="8813800" y="973138"/>
          <p14:tracePt t="30080" x="8742363" y="973138"/>
          <p14:tracePt t="30097" x="8680450" y="990600"/>
          <p14:tracePt t="30114" x="8616950" y="1000125"/>
          <p14:tracePt t="30130" x="8609013" y="1009650"/>
          <p14:tracePt t="30147" x="8599488" y="1009650"/>
          <p14:tracePt t="30181" x="8589963" y="1017588"/>
          <p14:tracePt t="30285" x="8589963" y="1036638"/>
          <p14:tracePt t="30293" x="8589963" y="1054100"/>
          <p14:tracePt t="30301" x="8589963" y="1081088"/>
          <p14:tracePt t="30313" x="8589963" y="1098550"/>
          <p14:tracePt t="30330" x="8501063" y="1204913"/>
          <p14:tracePt t="30347" x="8358188" y="1322388"/>
          <p14:tracePt t="30365" x="8116888" y="1517650"/>
          <p14:tracePt t="30380" x="8037513" y="1589088"/>
          <p14:tracePt t="30397" x="7823200" y="1714500"/>
          <p14:tracePt t="30414" x="7537450" y="1946275"/>
          <p14:tracePt t="30430" x="7385050" y="2098675"/>
          <p14:tracePt t="30447" x="7277100" y="2197100"/>
          <p14:tracePt t="30463" x="7197725" y="2268538"/>
          <p14:tracePt t="30480" x="7062788" y="2347913"/>
          <p14:tracePt t="30497" x="6956425" y="2347913"/>
          <p14:tracePt t="30513" x="6867525" y="2347913"/>
          <p14:tracePt t="30530" x="6786563" y="2347913"/>
          <p14:tracePt t="30547" x="6724650" y="2347913"/>
          <p14:tracePt t="30563" x="6680200" y="2347913"/>
          <p14:tracePt t="30580" x="6616700" y="2347913"/>
          <p14:tracePt t="30597" x="6518275" y="2384425"/>
          <p14:tracePt t="30614" x="6429375" y="2411413"/>
          <p14:tracePt t="30630" x="6348413" y="2446338"/>
          <p14:tracePt t="30647" x="6242050" y="2473325"/>
          <p14:tracePt t="30663" x="6161088" y="2490788"/>
          <p14:tracePt t="30680" x="6099175" y="2490788"/>
          <p14:tracePt t="30697" x="6027738" y="2500313"/>
          <p14:tracePt t="30714" x="5911850" y="2517775"/>
          <p14:tracePt t="30730" x="5751513" y="2517775"/>
          <p14:tracePt t="30747" x="5626100" y="2517775"/>
          <p14:tracePt t="30763" x="5554663" y="2517775"/>
          <p14:tracePt t="30780" x="5483225" y="2517775"/>
          <p14:tracePt t="30797" x="5429250" y="2527300"/>
          <p14:tracePt t="30861" x="5419725" y="2527300"/>
          <p14:tracePt t="30869" x="5394325" y="2527300"/>
          <p14:tracePt t="30880" x="5384800" y="2527300"/>
          <p14:tracePt t="30896" x="5367338" y="2527300"/>
          <p14:tracePt t="30914" x="5322888" y="2527300"/>
          <p14:tracePt t="30941" x="5313363" y="2527300"/>
          <p14:tracePt t="30957" x="5303838" y="2527300"/>
          <p14:tracePt t="30965" x="5286375" y="2527300"/>
          <p14:tracePt t="30980" x="5276850" y="2527300"/>
          <p14:tracePt t="31021" x="5259388" y="2527300"/>
          <p14:tracePt t="31069" x="5251450" y="2517775"/>
          <p14:tracePt t="31125" x="5251450" y="2509838"/>
          <p14:tracePt t="31245" x="5251450" y="2517775"/>
          <p14:tracePt t="31253" x="5251450" y="2544763"/>
          <p14:tracePt t="31263" x="5251450" y="2581275"/>
          <p14:tracePt t="31280" x="5251450" y="2625725"/>
          <p14:tracePt t="31297" x="5251450" y="2652713"/>
          <p14:tracePt t="31313" x="5251450" y="2705100"/>
          <p14:tracePt t="31330" x="5251450" y="2751138"/>
          <p14:tracePt t="31347" x="5251450" y="2813050"/>
          <p14:tracePt t="31363" x="5251450" y="2867025"/>
          <p14:tracePt t="31380" x="5251450" y="2946400"/>
          <p14:tracePt t="31397" x="5251450" y="3009900"/>
          <p14:tracePt t="31414" x="5241925" y="3071813"/>
          <p14:tracePt t="31431" x="5241925" y="3108325"/>
          <p14:tracePt t="31447" x="5241925" y="3152775"/>
          <p14:tracePt t="31463" x="5241925" y="3214688"/>
          <p14:tracePt t="31480" x="5241925" y="3251200"/>
          <p14:tracePt t="31497" x="5241925" y="3313113"/>
          <p14:tracePt t="31513" x="5241925" y="3348038"/>
          <p14:tracePt t="31530" x="5241925" y="3384550"/>
          <p14:tracePt t="31605" x="5241925" y="3394075"/>
          <p14:tracePt t="31614" x="5251450" y="3394075"/>
          <p14:tracePt t="31621" x="5259388" y="3384550"/>
          <p14:tracePt t="31630" x="5276850" y="3367088"/>
          <p14:tracePt t="31646" x="5295900" y="3340100"/>
          <p14:tracePt t="31663" x="5367338" y="3322638"/>
          <p14:tracePt t="31680" x="5680075" y="3303588"/>
          <p14:tracePt t="31697" x="6205538" y="3303588"/>
          <p14:tracePt t="31713" x="6751638" y="3303588"/>
          <p14:tracePt t="31730" x="7251700" y="3268663"/>
          <p14:tracePt t="31747" x="7661275" y="3205163"/>
          <p14:tracePt t="31763" x="8027988" y="3170238"/>
          <p14:tracePt t="31780" x="8251825" y="3116263"/>
          <p14:tracePt t="31797" x="8367713" y="3044825"/>
          <p14:tracePt t="31814" x="8385175" y="3017838"/>
          <p14:tracePt t="31853" x="8394700" y="3009900"/>
          <p14:tracePt t="31877" x="8420100" y="2990850"/>
          <p14:tracePt t="31901" x="8429625" y="2982913"/>
          <p14:tracePt t="31909" x="8456613" y="2965450"/>
          <p14:tracePt t="31917" x="8474075" y="2965450"/>
          <p14:tracePt t="31930" x="8518525" y="2938463"/>
          <p14:tracePt t="31947" x="8537575" y="2938463"/>
          <p14:tracePt t="31963" x="8555038" y="2919413"/>
          <p14:tracePt t="31980" x="8572500" y="2911475"/>
          <p14:tracePt t="31997" x="8572500" y="2901950"/>
          <p14:tracePt t="32013" x="8572500" y="2894013"/>
          <p14:tracePt t="32031" x="8572500" y="2874963"/>
          <p14:tracePt t="32047" x="8572500" y="2857500"/>
          <p14:tracePt t="32063" x="8528050" y="2830513"/>
          <p14:tracePt t="32080" x="8456613" y="2813050"/>
          <p14:tracePt t="32097" x="8402638" y="2795588"/>
          <p14:tracePt t="32113" x="8375650" y="2776538"/>
          <p14:tracePt t="32130" x="8348663" y="2776538"/>
          <p14:tracePt t="32157" x="8323263" y="2768600"/>
          <p14:tracePt t="32397" x="8323263" y="2776538"/>
          <p14:tracePt t="32405" x="8323263" y="2795588"/>
          <p14:tracePt t="32421" x="8323263" y="2803525"/>
          <p14:tracePt t="32430" x="8331200" y="2822575"/>
          <p14:tracePt t="32448" x="8331200" y="2847975"/>
          <p14:tracePt t="32463" x="8340725" y="2901950"/>
          <p14:tracePt t="32480" x="8348663" y="2928938"/>
          <p14:tracePt t="32497" x="8348663" y="2982913"/>
          <p14:tracePt t="32513" x="8348663" y="3044825"/>
          <p14:tracePt t="32530" x="8348663" y="3133725"/>
          <p14:tracePt t="32546" x="8348663" y="3224213"/>
          <p14:tracePt t="32563" x="8348663" y="3330575"/>
          <p14:tracePt t="32580" x="8348663" y="3411538"/>
          <p14:tracePt t="32597" x="8348663" y="3473450"/>
          <p14:tracePt t="32598" x="8348663" y="3482975"/>
          <p14:tracePt t="32614" x="8348663" y="3509963"/>
          <p14:tracePt t="32630" x="8348663" y="3527425"/>
          <p14:tracePt t="32647" x="8348663" y="3536950"/>
          <p14:tracePt t="32663" x="8348663" y="3544888"/>
          <p14:tracePt t="32680" x="8348663" y="3562350"/>
          <p14:tracePt t="32696" x="8348663" y="3571875"/>
          <p14:tracePt t="32713" x="8348663" y="3598863"/>
          <p14:tracePt t="32746" x="8348663" y="3616325"/>
          <p14:tracePt t="32941" x="8348663" y="3589338"/>
          <p14:tracePt t="32949" x="8331200" y="3571875"/>
          <p14:tracePt t="32957" x="8313738" y="3571875"/>
          <p14:tracePt t="32965" x="8269288" y="3554413"/>
          <p14:tracePt t="32980" x="8215313" y="3544888"/>
          <p14:tracePt t="32997" x="8072438" y="3490913"/>
          <p14:tracePt t="33013" x="7608888" y="3402013"/>
          <p14:tracePt t="33030" x="7099300" y="3268663"/>
          <p14:tracePt t="33046" x="6599238" y="3108325"/>
          <p14:tracePt t="33063" x="6126163" y="2955925"/>
          <p14:tracePt t="33080" x="5759450" y="2840038"/>
          <p14:tracePt t="33096" x="5133975" y="2562225"/>
          <p14:tracePt t="33113" x="4643438" y="2374900"/>
          <p14:tracePt t="33130" x="4313238" y="2224088"/>
          <p14:tracePt t="33147" x="4187825" y="2116138"/>
          <p14:tracePt t="33163" x="4116388" y="1990725"/>
          <p14:tracePt t="33180" x="4108450" y="1965325"/>
          <p14:tracePt t="33197" x="4108450" y="1938338"/>
          <p14:tracePt t="33213" x="4116388" y="1928813"/>
          <p14:tracePt t="33253" x="4125913" y="1919288"/>
          <p14:tracePt t="33301" x="4125913" y="1911350"/>
          <p14:tracePt t="33309" x="4125913" y="1901825"/>
          <p14:tracePt t="33317" x="4125913" y="1893888"/>
          <p14:tracePt t="33330" x="4125913" y="1866900"/>
          <p14:tracePt t="33347" x="4089400" y="1830388"/>
          <p14:tracePt t="33517" x="4081463" y="1830388"/>
          <p14:tracePt t="33525" x="4071938" y="1830388"/>
          <p14:tracePt t="33541" x="4062413" y="1830388"/>
          <p14:tracePt t="33549" x="4044950" y="1830388"/>
          <p14:tracePt t="33564" x="4027488" y="1847850"/>
          <p14:tracePt t="33580" x="3990975" y="1847850"/>
          <p14:tracePt t="33597" x="3894138" y="1847850"/>
          <p14:tracePt t="33614" x="3822700" y="1847850"/>
          <p14:tracePt t="33630" x="3776663" y="1847850"/>
          <p14:tracePt t="33647" x="3741738" y="1847850"/>
          <p14:tracePt t="33664" x="3697288" y="1847850"/>
          <p14:tracePt t="33680" x="3652838" y="1847850"/>
          <p14:tracePt t="33696" x="3643313" y="1847850"/>
          <p14:tracePt t="33713" x="3633788" y="1847850"/>
          <p14:tracePt t="33730" x="3598863" y="1847850"/>
          <p14:tracePt t="33746" x="3527425" y="1847850"/>
          <p14:tracePt t="33763" x="3465513" y="1847850"/>
          <p14:tracePt t="33780" x="3419475" y="1847850"/>
          <p14:tracePt t="33797" x="3348038" y="1847850"/>
          <p14:tracePt t="33814" x="3286125" y="1847850"/>
          <p14:tracePt t="33830" x="3224213" y="1857375"/>
          <p14:tracePt t="33847" x="3214688" y="1857375"/>
          <p14:tracePt t="33880" x="3205163" y="1866900"/>
          <p14:tracePt t="33896" x="3197225" y="1866900"/>
          <p14:tracePt t="33973" x="3187700" y="1866900"/>
          <p14:tracePt t="33981" x="3179763" y="1874838"/>
          <p14:tracePt t="33997" x="3160713" y="1901825"/>
          <p14:tracePt t="34014" x="3152775" y="1911350"/>
          <p14:tracePt t="34021" x="3143250" y="1919288"/>
          <p14:tracePt t="34030" x="3133725" y="1928813"/>
          <p14:tracePt t="34047" x="3125788" y="1965325"/>
          <p14:tracePt t="34063" x="3125788" y="2000250"/>
          <p14:tracePt t="34080" x="3125788" y="2054225"/>
          <p14:tracePt t="34096" x="3108325" y="2108200"/>
          <p14:tracePt t="34113" x="3108325" y="2160588"/>
          <p14:tracePt t="34130" x="3098800" y="2197100"/>
          <p14:tracePt t="34147" x="3071813" y="2276475"/>
          <p14:tracePt t="34163" x="3071813" y="2303463"/>
          <p14:tracePt t="34180" x="3071813" y="2366963"/>
          <p14:tracePt t="34197" x="3062288" y="2438400"/>
          <p14:tracePt t="34214" x="3044825" y="2482850"/>
          <p14:tracePt t="34230" x="3044825" y="2562225"/>
          <p14:tracePt t="34247" x="3036888" y="2625725"/>
          <p14:tracePt t="34263" x="3009900" y="2732088"/>
          <p14:tracePt t="34280" x="2982913" y="2813050"/>
          <p14:tracePt t="34297" x="2982913" y="2874963"/>
          <p14:tracePt t="34313" x="2982913" y="2938463"/>
          <p14:tracePt t="34330" x="2982913" y="2965450"/>
          <p14:tracePt t="34347" x="2982913" y="3000375"/>
          <p14:tracePt t="34364" x="2973388" y="3044825"/>
          <p14:tracePt t="34380" x="2973388" y="3089275"/>
          <p14:tracePt t="34397" x="2973388" y="3160713"/>
          <p14:tracePt t="34414" x="2973388" y="3205163"/>
          <p14:tracePt t="34693" x="2973388" y="3214688"/>
          <p14:tracePt t="34709" x="2990850" y="3205163"/>
          <p14:tracePt t="34717" x="3000375" y="3197225"/>
          <p14:tracePt t="34730" x="3027363" y="3179763"/>
          <p14:tracePt t="34746" x="3098800" y="3179763"/>
          <p14:tracePt t="34763" x="3179763" y="3152775"/>
          <p14:tracePt t="34780" x="3303588" y="3152775"/>
          <p14:tracePt t="34797" x="3598863" y="3133725"/>
          <p14:tracePt t="34814" x="3938588" y="3133725"/>
          <p14:tracePt t="34830" x="4313238" y="3116263"/>
          <p14:tracePt t="34846" x="4724400" y="3062288"/>
          <p14:tracePt t="34863" x="5133975" y="3000375"/>
          <p14:tracePt t="34880" x="5500688" y="2901950"/>
          <p14:tracePt t="34896" x="5803900" y="2751138"/>
          <p14:tracePt t="34914" x="6153150" y="2616200"/>
          <p14:tracePt t="34930" x="6419850" y="2527300"/>
          <p14:tracePt t="34947" x="6626225" y="2455863"/>
          <p14:tracePt t="34963" x="6796088" y="2393950"/>
          <p14:tracePt t="34980" x="6946900" y="2366963"/>
          <p14:tracePt t="34997" x="7089775" y="2268538"/>
          <p14:tracePt t="35014" x="7170738" y="2197100"/>
          <p14:tracePt t="35030" x="7224713" y="2160588"/>
          <p14:tracePt t="35047" x="7286625" y="2108200"/>
          <p14:tracePt t="35063" x="7331075" y="2089150"/>
          <p14:tracePt t="35080" x="7367588" y="2054225"/>
          <p14:tracePt t="35096" x="7402513" y="2017713"/>
          <p14:tracePt t="35113" x="7419975" y="2000250"/>
          <p14:tracePt t="35130" x="7429500" y="1990725"/>
          <p14:tracePt t="35147" x="7446963" y="1973263"/>
          <p14:tracePt t="35181" x="7473950" y="1973263"/>
          <p14:tracePt t="35197" x="7527925" y="1973263"/>
          <p14:tracePt t="35214" x="7589838" y="1973263"/>
          <p14:tracePt t="35230" x="7616825" y="1973263"/>
          <p14:tracePt t="35247" x="7626350" y="1973263"/>
          <p14:tracePt t="35263" x="7634288" y="1982788"/>
          <p14:tracePt t="35280" x="7643813" y="1982788"/>
          <p14:tracePt t="35296" x="7670800" y="1990725"/>
          <p14:tracePt t="35313" x="7732713" y="2017713"/>
          <p14:tracePt t="35330" x="7777163" y="2017713"/>
          <p14:tracePt t="35346" x="7840663" y="2017713"/>
          <p14:tracePt t="35363" x="7885113" y="2017713"/>
          <p14:tracePt t="35380" x="7894638" y="2017713"/>
          <p14:tracePt t="35453" x="7885113" y="2017713"/>
          <p14:tracePt t="35461" x="7848600" y="2017713"/>
          <p14:tracePt t="35469" x="7804150" y="2017713"/>
          <p14:tracePt t="35480" x="7769225" y="2017713"/>
          <p14:tracePt t="35496" x="7680325" y="2000250"/>
          <p14:tracePt t="35513" x="7599363" y="2000250"/>
          <p14:tracePt t="35530" x="7537450" y="1990725"/>
          <p14:tracePt t="35546" x="7473950" y="1990725"/>
          <p14:tracePt t="35563" x="7419975" y="1990725"/>
          <p14:tracePt t="35580" x="7385050" y="1990725"/>
          <p14:tracePt t="35597" x="7304088" y="1990725"/>
          <p14:tracePt t="35614" x="7269163" y="1990725"/>
          <p14:tracePt t="35630" x="7205663" y="2027238"/>
          <p14:tracePt t="35647" x="7170738" y="2054225"/>
          <p14:tracePt t="35663" x="7134225" y="2089150"/>
          <p14:tracePt t="35680" x="7081838" y="2143125"/>
          <p14:tracePt t="35696" x="7045325" y="2187575"/>
          <p14:tracePt t="35713" x="7018338" y="2224088"/>
          <p14:tracePt t="35730" x="7018338" y="2251075"/>
          <p14:tracePt t="35746" x="7010400" y="2276475"/>
          <p14:tracePt t="35780" x="7010400" y="2303463"/>
          <p14:tracePt t="35796" x="7010400" y="2322513"/>
          <p14:tracePt t="35813" x="7010400" y="2357438"/>
          <p14:tracePt t="35830" x="7010400" y="2374900"/>
          <p14:tracePt t="35847" x="7010400" y="2411413"/>
          <p14:tracePt t="35863" x="7010400" y="2419350"/>
          <p14:tracePt t="35880" x="7010400" y="2438400"/>
          <p14:tracePt t="35896" x="7010400" y="2490788"/>
          <p14:tracePt t="35913" x="7000875" y="2544763"/>
          <p14:tracePt t="35930" x="6991350" y="2554288"/>
          <p14:tracePt t="35946" x="6973888" y="2589213"/>
          <p14:tracePt t="35963" x="6965950" y="2652713"/>
          <p14:tracePt t="35980" x="6965950" y="2714625"/>
          <p14:tracePt t="35997" x="6946900" y="2813050"/>
          <p14:tracePt t="36014" x="6919913" y="2894013"/>
          <p14:tracePt t="36030" x="6919913" y="2965450"/>
          <p14:tracePt t="36046" x="6911975" y="3027363"/>
          <p14:tracePt t="36063" x="6911975" y="3089275"/>
          <p14:tracePt t="36080" x="6894513" y="3143250"/>
          <p14:tracePt t="36096" x="6894513" y="3152775"/>
          <p14:tracePt t="36113" x="6894513" y="3160713"/>
          <p14:tracePt t="36147" x="6884988" y="3179763"/>
          <p14:tracePt t="36163" x="6884988" y="3187700"/>
          <p14:tracePt t="36180" x="6884988" y="3214688"/>
          <p14:tracePt t="36196" x="6867525" y="3259138"/>
          <p14:tracePt t="36213" x="6848475" y="3286125"/>
          <p14:tracePt t="36246" x="6848475" y="3303588"/>
          <p14:tracePt t="36277" x="6848475" y="3313113"/>
          <p14:tracePt t="36301" x="6848475" y="3330575"/>
          <p14:tracePt t="36317" x="6848475" y="3340100"/>
          <p14:tracePt t="36333" x="6848475" y="3357563"/>
          <p14:tracePt t="36357" x="6848475" y="3367088"/>
          <p14:tracePt t="36381" x="6848475" y="3375025"/>
          <p14:tracePt t="36413" x="6848475" y="3384550"/>
          <p14:tracePt t="36437" x="6848475" y="3411538"/>
          <p14:tracePt t="36469" x="6848475" y="3419475"/>
          <p14:tracePt t="36789" x="6848475" y="3384550"/>
          <p14:tracePt t="36797" x="6848475" y="3357563"/>
          <p14:tracePt t="36805" x="6848475" y="3348038"/>
          <p14:tracePt t="37245" x="6867525" y="3340100"/>
          <p14:tracePt t="37253" x="6875463" y="3340100"/>
          <p14:tracePt t="37263" x="6911975" y="3340100"/>
          <p14:tracePt t="37280" x="6991350" y="3313113"/>
          <p14:tracePt t="37296" x="7018338" y="3295650"/>
          <p14:tracePt t="37313" x="7045325" y="3268663"/>
          <p14:tracePt t="37330" x="7045325" y="3205163"/>
          <p14:tracePt t="37346" x="7062788" y="3160713"/>
          <p14:tracePt t="37363" x="7062788" y="3116263"/>
          <p14:tracePt t="37380" x="7099300" y="3054350"/>
          <p14:tracePt t="37397" x="7116763" y="2990850"/>
          <p14:tracePt t="37430" x="7126288" y="2965450"/>
          <p14:tracePt t="37447" x="7126288" y="2955925"/>
          <p14:tracePt t="37469" x="7126288" y="2946400"/>
          <p14:tracePt t="37493" x="7126288" y="2928938"/>
          <p14:tracePt t="37573" x="7126288" y="2911475"/>
          <p14:tracePt t="38381" x="7134225" y="2901950"/>
          <p14:tracePt t="38405" x="7143750" y="2894013"/>
          <p14:tracePt t="38469" x="7170738" y="2884488"/>
          <p14:tracePt t="38493" x="7180263" y="2867025"/>
          <p14:tracePt t="38509" x="7205663" y="2847975"/>
          <p14:tracePt t="38525" x="7215188" y="2840038"/>
          <p14:tracePt t="38549" x="7224713" y="2840038"/>
          <p14:tracePt t="38557" x="7232650" y="2830513"/>
          <p14:tracePt t="38565" x="7242175" y="2830513"/>
          <p14:tracePt t="38580" x="7251700" y="2813050"/>
          <p14:tracePt t="38597" x="7304088" y="2786063"/>
          <p14:tracePt t="38613" x="7375525" y="2759075"/>
          <p14:tracePt t="38630" x="7456488" y="2714625"/>
          <p14:tracePt t="38646" x="7562850" y="2714625"/>
          <p14:tracePt t="38663" x="7670800" y="2705100"/>
          <p14:tracePt t="38680" x="7823200" y="2705100"/>
          <p14:tracePt t="38696" x="8018463" y="2687638"/>
          <p14:tracePt t="38713" x="8161338" y="2687638"/>
          <p14:tracePt t="38730" x="8313738" y="2687638"/>
          <p14:tracePt t="38746" x="8420100" y="2687638"/>
          <p14:tracePt t="38763" x="8545513" y="2687638"/>
          <p14:tracePt t="38780" x="8653463" y="2687638"/>
          <p14:tracePt t="38797" x="8732838" y="2687638"/>
          <p14:tracePt t="38813" x="8769350" y="2687638"/>
          <p14:tracePt t="38830" x="8786813" y="2687638"/>
          <p14:tracePt t="38847" x="8796338" y="2697163"/>
          <p14:tracePt t="38863" x="8813800" y="2705100"/>
          <p14:tracePt t="38880" x="8831263" y="2714625"/>
          <p14:tracePt t="38913" x="8858250" y="2732088"/>
          <p14:tracePt t="38929" x="8875713" y="2732088"/>
          <p14:tracePt t="38946" x="8902700" y="2732088"/>
          <p14:tracePt t="38963" x="8912225" y="2732088"/>
          <p14:tracePt t="38980" x="8947150" y="2741613"/>
          <p14:tracePt t="39013" x="8966200" y="2741613"/>
          <p14:tracePt t="39030" x="8983663" y="2741613"/>
          <p14:tracePt t="39046" x="9001125" y="2741613"/>
          <p14:tracePt t="39063" x="9018588" y="2741613"/>
          <p14:tracePt t="39080" x="9037638" y="2741613"/>
          <p14:tracePt t="39113" x="9045575" y="2741613"/>
          <p14:tracePt t="39229" x="9055100" y="2741613"/>
          <p14:tracePt t="42221" x="9055100" y="2751138"/>
          <p14:tracePt t="42229" x="9055100" y="2759075"/>
          <p14:tracePt t="42237" x="9055100" y="2786063"/>
          <p14:tracePt t="42247" x="9055100" y="2840038"/>
          <p14:tracePt t="42263" x="9055100" y="2946400"/>
          <p14:tracePt t="42279" x="9055100" y="3054350"/>
          <p14:tracePt t="42297" x="9037638" y="3241675"/>
          <p14:tracePt t="42313" x="9001125" y="3465513"/>
          <p14:tracePt t="42330" x="8947150" y="3803650"/>
          <p14:tracePt t="42346" x="8902700" y="4187825"/>
          <p14:tracePt t="42363" x="8831263" y="4510088"/>
          <p14:tracePt t="42379" x="8786813" y="4670425"/>
          <p14:tracePt t="42709" x="8777288" y="4670425"/>
          <p14:tracePt t="42725" x="8769350" y="4679950"/>
          <p14:tracePt t="42741" x="8742363" y="4679950"/>
          <p14:tracePt t="42781" x="8732838" y="4679950"/>
          <p14:tracePt t="42797" x="8724900" y="4679950"/>
          <p14:tracePt t="42805" x="8715375" y="4687888"/>
          <p14:tracePt t="42814" x="8705850" y="4697413"/>
          <p14:tracePt t="42830" x="8680450" y="4724400"/>
          <p14:tracePt t="42846" x="8653463" y="4759325"/>
          <p14:tracePt t="42863" x="8616950" y="4776788"/>
          <p14:tracePt t="42879" x="8582025" y="4786313"/>
          <p14:tracePt t="42896" x="8555038" y="4813300"/>
          <p14:tracePt t="42913" x="8537575" y="4822825"/>
          <p14:tracePt t="42929" x="8518525" y="4840288"/>
          <p14:tracePt t="42946" x="8491538" y="4848225"/>
          <p14:tracePt t="42963" x="8456613" y="4884738"/>
          <p14:tracePt t="42996" x="8429625" y="4902200"/>
          <p14:tracePt t="43013" x="8402638" y="4911725"/>
          <p14:tracePt t="43030" x="8394700" y="4938713"/>
          <p14:tracePt t="43063" x="8385175" y="4946650"/>
          <p14:tracePt t="43093" x="8375650" y="4956175"/>
          <p14:tracePt t="43109" x="8375650" y="4965700"/>
          <p14:tracePt t="43125" x="8375650" y="4973638"/>
          <p14:tracePt t="43133" x="8375650" y="4983163"/>
          <p14:tracePt t="43146" x="8367713" y="4991100"/>
          <p14:tracePt t="43163" x="8348663" y="5010150"/>
          <p14:tracePt t="43189" x="8340725" y="5018088"/>
          <p14:tracePt t="43213" x="8340725" y="5027613"/>
          <p14:tracePt t="43230" x="8340725" y="5037138"/>
          <p14:tracePt t="43237" x="8340725" y="5045075"/>
          <p14:tracePt t="43253" x="8340725" y="5072063"/>
          <p14:tracePt t="43269" x="8340725" y="5081588"/>
          <p14:tracePt t="44861" x="8340725" y="5089525"/>
          <p14:tracePt t="49901" x="8340725" y="5099050"/>
          <p14:tracePt t="49925" x="8331200" y="5108575"/>
          <p14:tracePt t="49941" x="8331200" y="5116513"/>
          <p14:tracePt t="49957" x="8323263" y="5126038"/>
          <p14:tracePt t="49989" x="8313738" y="5143500"/>
          <p14:tracePt t="50013" x="8286750" y="5153025"/>
          <p14:tracePt t="50030" x="8277225" y="5160963"/>
          <p14:tracePt t="50046" x="8259763" y="5187950"/>
          <p14:tracePt t="50053" x="8251825" y="5187950"/>
          <p14:tracePt t="50069" x="8224838" y="5197475"/>
          <p14:tracePt t="50079" x="8188325" y="5205413"/>
          <p14:tracePt t="50096" x="8126413" y="5224463"/>
          <p14:tracePt t="50112" x="7929563" y="5251450"/>
          <p14:tracePt t="50129" x="7688263" y="5268913"/>
          <p14:tracePt t="50146" x="7419975" y="5286375"/>
          <p14:tracePt t="50162" x="7153275" y="5286375"/>
          <p14:tracePt t="50179" x="6911975" y="5286375"/>
          <p14:tracePt t="50196" x="6786563" y="5286375"/>
          <p14:tracePt t="50213" x="6688138" y="5330825"/>
          <p14:tracePt t="50246" x="6670675" y="5340350"/>
          <p14:tracePt t="50517" x="6680200" y="5348288"/>
          <p14:tracePt t="50533" x="6688138" y="5348288"/>
          <p14:tracePt t="50541" x="6705600" y="5330825"/>
          <p14:tracePt t="50549" x="6715125" y="5322888"/>
          <p14:tracePt t="50565" x="6742113" y="5313363"/>
          <p14:tracePt t="50581" x="6769100" y="5303838"/>
          <p14:tracePt t="50597" x="6786563" y="5286375"/>
          <p14:tracePt t="50612" x="6804025" y="5276850"/>
          <p14:tracePt t="50877" x="6813550" y="5276850"/>
          <p14:tracePt t="50893" x="6813550" y="5313363"/>
          <p14:tracePt t="50901" x="6813550" y="5322888"/>
          <p14:tracePt t="50912" x="6804025" y="5375275"/>
          <p14:tracePt t="50929" x="6804025" y="5446713"/>
          <p14:tracePt t="50946" x="6796088" y="5545138"/>
          <p14:tracePt t="50962" x="6777038" y="5688013"/>
          <p14:tracePt t="50980" x="6777038" y="5840413"/>
          <p14:tracePt t="50996" x="6777038" y="5956300"/>
          <p14:tracePt t="51013" x="6777038" y="6108700"/>
          <p14:tracePt t="51030" x="6751638" y="6232525"/>
          <p14:tracePt t="51046" x="6751638" y="6269038"/>
          <p14:tracePt t="51063" x="6751638" y="6276975"/>
          <p14:tracePt t="51079" x="6751638" y="6286500"/>
          <p14:tracePt t="51293" x="6751638" y="6276975"/>
          <p14:tracePt t="51301" x="6742113" y="6269038"/>
          <p14:tracePt t="51317" x="6724650" y="6232525"/>
          <p14:tracePt t="51329" x="6715125" y="6224588"/>
          <p14:tracePt t="51346" x="6670675" y="6170613"/>
          <p14:tracePt t="51362" x="6616700" y="6134100"/>
          <p14:tracePt t="51379" x="6518275" y="6081713"/>
          <p14:tracePt t="51396" x="6384925" y="6000750"/>
          <p14:tracePt t="51413" x="6062663" y="5822950"/>
          <p14:tracePt t="51430" x="5894388" y="5670550"/>
          <p14:tracePt t="51446" x="5759450" y="5537200"/>
          <p14:tracePt t="51462" x="5626100" y="5367338"/>
          <p14:tracePt t="51480" x="5599113" y="5276850"/>
          <p14:tracePt t="51496" x="5572125" y="5224463"/>
          <p14:tracePt t="51512" x="5562600" y="5197475"/>
          <p14:tracePt t="51529" x="5562600" y="5180013"/>
          <p14:tracePt t="51565" x="5562600" y="5170488"/>
          <p14:tracePt t="51581" x="5562600" y="5160963"/>
          <p14:tracePt t="51596" x="5562600" y="5126038"/>
          <p14:tracePt t="51613" x="5545138" y="4991100"/>
          <p14:tracePt t="51630" x="5483225" y="4875213"/>
          <p14:tracePt t="51646" x="5473700" y="4795838"/>
          <p14:tracePt t="51663" x="5456238" y="4705350"/>
          <p14:tracePt t="51679" x="5429250" y="4652963"/>
          <p14:tracePt t="51696" x="5429250" y="4643438"/>
          <p14:tracePt t="51829" x="5429250" y="4660900"/>
          <p14:tracePt t="51837" x="5429250" y="4679950"/>
          <p14:tracePt t="51847" x="5429250" y="4687888"/>
          <p14:tracePt t="51862" x="5419725" y="4724400"/>
          <p14:tracePt t="51879" x="5411788" y="4768850"/>
          <p14:tracePt t="51896" x="5394325" y="4857750"/>
          <p14:tracePt t="51912" x="5367338" y="4956175"/>
          <p14:tracePt t="51929" x="5357813" y="5045075"/>
          <p14:tracePt t="51946" x="5340350" y="5160963"/>
          <p14:tracePt t="51962" x="5330825" y="5286375"/>
          <p14:tracePt t="51979" x="5330825" y="5438775"/>
          <p14:tracePt t="51996" x="5330825" y="5581650"/>
          <p14:tracePt t="52013" x="5330825" y="5697538"/>
          <p14:tracePt t="52030" x="5330825" y="5715000"/>
          <p14:tracePt t="52173" x="5330825" y="5724525"/>
          <p14:tracePt t="52189" x="5330825" y="5751513"/>
          <p14:tracePt t="52261" x="5330825" y="5759450"/>
          <p14:tracePt t="52461" x="5330825" y="5768975"/>
          <p14:tracePt t="52509" x="5340350" y="5768975"/>
          <p14:tracePt t="52541" x="5348288" y="5768975"/>
          <p14:tracePt t="52549" x="5357813" y="5768975"/>
          <p14:tracePt t="52565" x="5394325" y="5768975"/>
          <p14:tracePt t="52573" x="5402263" y="5768975"/>
          <p14:tracePt t="52581" x="5411788" y="5768975"/>
          <p14:tracePt t="52596" x="5438775" y="5759450"/>
          <p14:tracePt t="52612" x="5456238" y="5759450"/>
          <p14:tracePt t="52629" x="5465763" y="5759450"/>
          <p14:tracePt t="52662" x="5473700" y="5759450"/>
          <p14:tracePt t="52693" x="5500688" y="5759450"/>
          <p14:tracePt t="52845" x="5510213" y="5759450"/>
          <p14:tracePt t="52869" x="5510213" y="5768975"/>
          <p14:tracePt t="52885" x="5500688" y="5776913"/>
          <p14:tracePt t="52893" x="5483225" y="5786438"/>
          <p14:tracePt t="52901" x="5446713" y="5813425"/>
          <p14:tracePt t="52912" x="5438775" y="5822950"/>
          <p14:tracePt t="52929" x="5375275" y="5848350"/>
          <p14:tracePt t="52946" x="5286375" y="5875338"/>
          <p14:tracePt t="52962" x="5180013" y="5884863"/>
          <p14:tracePt t="52979" x="5062538" y="5902325"/>
          <p14:tracePt t="52995" x="4991100" y="5911850"/>
          <p14:tracePt t="53013" x="4911725" y="5938838"/>
          <p14:tracePt t="53030" x="4867275" y="5946775"/>
          <p14:tracePt t="53046" x="4857750" y="5946775"/>
          <p14:tracePt t="53079" x="4840288" y="5946775"/>
          <p14:tracePt t="53173" x="4830763" y="5965825"/>
          <p14:tracePt t="53493" x="4813300" y="5965825"/>
          <p14:tracePt t="53501" x="4803775" y="5965825"/>
          <p14:tracePt t="53517" x="4795838" y="5956300"/>
          <p14:tracePt t="53529" x="4795838" y="5946775"/>
          <p14:tracePt t="53546" x="4776788" y="5919788"/>
          <p14:tracePt t="53562" x="4776788" y="5884863"/>
          <p14:tracePt t="53579" x="4776788" y="5848350"/>
          <p14:tracePt t="53596" x="4776788" y="5830888"/>
          <p14:tracePt t="53613" x="4759325" y="5776913"/>
          <p14:tracePt t="53629" x="4759325" y="5732463"/>
          <p14:tracePt t="53646" x="4759325" y="5653088"/>
          <p14:tracePt t="53662" x="4759325" y="5608638"/>
          <p14:tracePt t="53679" x="4759325" y="5537200"/>
          <p14:tracePt t="53696" x="4759325" y="5456238"/>
          <p14:tracePt t="53712" x="4759325" y="5411788"/>
          <p14:tracePt t="53729" x="4759325" y="5348288"/>
          <p14:tracePt t="53745" x="4759325" y="5286375"/>
          <p14:tracePt t="53762" x="4768850" y="5241925"/>
          <p14:tracePt t="53779" x="4768850" y="5224463"/>
          <p14:tracePt t="53795" x="4768850" y="5170488"/>
          <p14:tracePt t="53812" x="4776788" y="5108575"/>
          <p14:tracePt t="53830" x="4776788" y="5018088"/>
          <p14:tracePt t="53846" x="4776788" y="5010150"/>
          <p14:tracePt t="53862" x="4776788" y="5000625"/>
          <p14:tracePt t="53925" x="4786313" y="4991100"/>
          <p14:tracePt t="53941" x="4795838" y="4983163"/>
          <p14:tracePt t="53949" x="4813300" y="4983163"/>
          <p14:tracePt t="53957" x="4822825" y="4973638"/>
          <p14:tracePt t="53965" x="4830763" y="4965700"/>
          <p14:tracePt t="53981" x="4840288" y="4956175"/>
          <p14:tracePt t="54197" x="4857750" y="4956175"/>
          <p14:tracePt t="54205" x="4884738" y="4956175"/>
          <p14:tracePt t="54214" x="4894263" y="4956175"/>
          <p14:tracePt t="54230" x="4929188" y="4956175"/>
          <p14:tracePt t="54246" x="4946650" y="4956175"/>
          <p14:tracePt t="54262" x="4983163" y="4956175"/>
          <p14:tracePt t="54279" x="5027613" y="4956175"/>
          <p14:tracePt t="54295" x="5037138" y="4956175"/>
          <p14:tracePt t="54312" x="5045075" y="4956175"/>
          <p14:tracePt t="54346" x="5054600" y="4956175"/>
          <p14:tracePt t="54362" x="5081588" y="4956175"/>
          <p14:tracePt t="54379" x="5099050" y="4956175"/>
          <p14:tracePt t="54395" x="5108575" y="4956175"/>
          <p14:tracePt t="54413" x="5133975" y="4956175"/>
          <p14:tracePt t="54429" x="5143500" y="4956175"/>
          <p14:tracePt t="54446" x="5153025" y="4956175"/>
          <p14:tracePt t="55173" x="5160963" y="4956175"/>
          <p14:tracePt t="55197" x="5170488" y="4946650"/>
          <p14:tracePt t="55205" x="5197475" y="4919663"/>
          <p14:tracePt t="55214" x="5205413" y="4894263"/>
          <p14:tracePt t="55229" x="5224463" y="4875213"/>
          <p14:tracePt t="55246" x="5295900" y="4848225"/>
          <p14:tracePt t="55262" x="5375275" y="4848225"/>
          <p14:tracePt t="55279" x="5419725" y="4848225"/>
          <p14:tracePt t="55296" x="5429250" y="4840288"/>
          <p14:tracePt t="55313" x="5438775" y="4830763"/>
          <p14:tracePt t="55346" x="5446713" y="4830763"/>
          <p14:tracePt t="55485" x="5446713" y="4822825"/>
          <p14:tracePt t="55629" x="5473700" y="4822825"/>
          <p14:tracePt t="55661" x="5483225" y="4822825"/>
          <p14:tracePt t="55677" x="5491163" y="4822825"/>
          <p14:tracePt t="55709" x="5500688" y="4822825"/>
          <p14:tracePt t="55717" x="5527675" y="4822825"/>
          <p14:tracePt t="55729" x="5545138" y="4822825"/>
          <p14:tracePt t="55746" x="5608638" y="4822825"/>
          <p14:tracePt t="55762" x="5680075" y="4822825"/>
          <p14:tracePt t="55779" x="5830888" y="4822825"/>
          <p14:tracePt t="55796" x="6099175" y="4867275"/>
          <p14:tracePt t="55813" x="6296025" y="4884738"/>
          <p14:tracePt t="55829" x="6643688" y="4919663"/>
          <p14:tracePt t="55846" x="6751638" y="4965700"/>
          <p14:tracePt t="55862" x="6867525" y="4991100"/>
          <p14:tracePt t="55879" x="6911975" y="5010150"/>
          <p14:tracePt t="55895" x="6956425" y="5027613"/>
          <p14:tracePt t="55912" x="6983413" y="5037138"/>
          <p14:tracePt t="55929" x="7000875" y="5037138"/>
          <p14:tracePt t="55946" x="7018338" y="5037138"/>
          <p14:tracePt t="55962" x="7037388" y="5037138"/>
          <p14:tracePt t="55979" x="7072313" y="5045075"/>
          <p14:tracePt t="55996" x="7099300" y="5072063"/>
          <p14:tracePt t="56013" x="7126288" y="5072063"/>
          <p14:tracePt t="56029" x="7205663" y="5081588"/>
          <p14:tracePt t="56046" x="7269163" y="5108575"/>
          <p14:tracePt t="56062" x="7348538" y="5133975"/>
          <p14:tracePt t="56079" x="7394575" y="5133975"/>
          <p14:tracePt t="56096" x="7402513" y="5133975"/>
          <p14:tracePt t="56349" x="7394575" y="5133975"/>
          <p14:tracePt t="56365" x="7385050" y="5133975"/>
          <p14:tracePt t="56373" x="7375525" y="5133975"/>
          <p14:tracePt t="56389" x="7340600" y="5133975"/>
          <p14:tracePt t="56397" x="7331075" y="5133975"/>
          <p14:tracePt t="56412" x="7323138" y="5133975"/>
          <p14:tracePt t="56430" x="7277100" y="5133975"/>
          <p14:tracePt t="56447" x="7269163" y="5133975"/>
          <p14:tracePt t="56462" x="7242175" y="5133975"/>
          <p14:tracePt t="56479" x="7232650" y="5133975"/>
          <p14:tracePt t="56496" x="7215188" y="5133975"/>
          <p14:tracePt t="56512" x="7170738" y="5133975"/>
          <p14:tracePt t="56529" x="7108825" y="5133975"/>
          <p14:tracePt t="56545" x="7045325" y="5133975"/>
          <p14:tracePt t="56562" x="6938963" y="5133975"/>
          <p14:tracePt t="56579" x="6867525" y="5133975"/>
          <p14:tracePt t="56596" x="6804025" y="5133975"/>
          <p14:tracePt t="56612" x="6759575" y="5133975"/>
          <p14:tracePt t="56630" x="6705600" y="5133975"/>
          <p14:tracePt t="56645" x="6697663" y="5143500"/>
          <p14:tracePt t="56662" x="6680200" y="5143500"/>
          <p14:tracePt t="56679" x="6670675" y="5143500"/>
          <p14:tracePt t="56695" x="6653213" y="5143500"/>
          <p14:tracePt t="56717" x="6643688" y="5143500"/>
          <p14:tracePt t="56741" x="6634163" y="5143500"/>
          <p14:tracePt t="56765" x="6616700" y="5143500"/>
          <p14:tracePt t="56813" x="6599238" y="5143500"/>
          <p14:tracePt t="56845" x="6589713" y="5143500"/>
          <p14:tracePt t="56877" x="6581775" y="5143500"/>
          <p14:tracePt t="56909" x="6572250" y="5143500"/>
          <p14:tracePt t="56925" x="6545263" y="5126038"/>
          <p14:tracePt t="56933" x="6537325" y="5116513"/>
          <p14:tracePt t="56957" x="6537325" y="5099050"/>
          <p14:tracePt t="56965" x="6537325" y="5089525"/>
          <p14:tracePt t="56979" x="6527800" y="5081588"/>
          <p14:tracePt t="56997" x="6527800" y="5062538"/>
          <p14:tracePt t="57021" x="6527800" y="5045075"/>
          <p14:tracePt t="57030" x="6527800" y="5037138"/>
          <p14:tracePt t="57047" x="6527800" y="5027613"/>
          <p14:tracePt t="57062" x="6527800" y="4991100"/>
          <p14:tracePt t="57079" x="6527800" y="4973638"/>
          <p14:tracePt t="57096" x="6527800" y="4938713"/>
          <p14:tracePt t="57112" x="6527800" y="4919663"/>
          <p14:tracePt t="57129" x="6527800" y="4911725"/>
          <p14:tracePt t="57146" x="6527800" y="4875213"/>
          <p14:tracePt t="57309" x="6537325" y="4875213"/>
          <p14:tracePt t="57317" x="6589713" y="4884738"/>
          <p14:tracePt t="57328" x="6742113" y="4938713"/>
          <p14:tracePt t="57345" x="7180263" y="5018088"/>
          <p14:tracePt t="57362" x="7608888" y="5099050"/>
          <p14:tracePt t="57379" x="8062913" y="5153025"/>
          <p14:tracePt t="57395" x="8420100" y="5197475"/>
          <p14:tracePt t="57412" x="8697913" y="5251450"/>
          <p14:tracePt t="57429" x="8823325" y="5259388"/>
          <p14:tracePt t="57541" x="8840788" y="5276850"/>
          <p14:tracePt t="59469" x="8840788" y="5295900"/>
          <p14:tracePt t="59478" x="8831263" y="5303838"/>
          <p14:tracePt t="59485" x="8823325" y="5313363"/>
          <p14:tracePt t="59495" x="8804275" y="5313363"/>
          <p14:tracePt t="59512" x="8742363" y="5330825"/>
          <p14:tracePt t="59529" x="8589963" y="5340350"/>
          <p14:tracePt t="59545" x="8447088" y="5340350"/>
          <p14:tracePt t="59562" x="8251825" y="5340350"/>
          <p14:tracePt t="59579" x="8010525" y="5340350"/>
          <p14:tracePt t="59596" x="7751763" y="5340350"/>
          <p14:tracePt t="59612" x="7483475" y="5340350"/>
          <p14:tracePt t="59629" x="7161213" y="5375275"/>
          <p14:tracePt t="59646" x="7089775" y="5384800"/>
          <p14:tracePt t="59662" x="7037388" y="5402263"/>
          <p14:tracePt t="59679" x="6983413" y="5402263"/>
          <p14:tracePt t="59695" x="6919913" y="5402263"/>
          <p14:tracePt t="59712" x="6875463" y="5384800"/>
          <p14:tracePt t="59729" x="6867525" y="5384800"/>
          <p14:tracePt t="60013" x="6848475" y="5367338"/>
          <p14:tracePt t="60061" x="6848475" y="5348288"/>
          <p14:tracePt t="60069" x="6848475" y="5340350"/>
          <p14:tracePt t="60085" x="6831013" y="5313363"/>
          <p14:tracePt t="60325" x="6823075" y="5313363"/>
          <p14:tracePt t="60357" x="6813550" y="5330825"/>
          <p14:tracePt t="60373" x="6813550" y="5340350"/>
          <p14:tracePt t="60389" x="6813550" y="5357813"/>
          <p14:tracePt t="60421" x="6813550" y="5367338"/>
          <p14:tracePt t="60485" x="6813550" y="5375275"/>
          <p14:tracePt t="60525" x="6813550" y="5384800"/>
          <p14:tracePt t="60541" x="6804025" y="5402263"/>
          <p14:tracePt t="60565" x="6796088" y="5411788"/>
          <p14:tracePt t="60581" x="6796088" y="5419725"/>
          <p14:tracePt t="60597" x="6796088" y="5429250"/>
          <p14:tracePt t="60605" x="6796088" y="5438775"/>
          <p14:tracePt t="60621" x="6796088" y="5465763"/>
          <p14:tracePt t="60661" x="6796088" y="5473700"/>
          <p14:tracePt t="60693" x="6796088" y="5483225"/>
          <p14:tracePt t="60717" x="6796088" y="5491163"/>
          <p14:tracePt t="60725" x="6796088" y="5510213"/>
          <p14:tracePt t="60741" x="6796088" y="5527675"/>
          <p14:tracePt t="60765" x="6796088" y="5537200"/>
          <p14:tracePt t="60797" x="6796088" y="5545138"/>
          <p14:tracePt t="60813" x="6796088" y="5581650"/>
          <p14:tracePt t="60837" x="6796088" y="5589588"/>
          <p14:tracePt t="60846" x="6804025" y="5599113"/>
          <p14:tracePt t="60869" x="6804025" y="5616575"/>
          <p14:tracePt t="60885" x="6804025" y="5634038"/>
          <p14:tracePt t="60933" x="6804025" y="5643563"/>
          <p14:tracePt t="60949" x="6813550" y="5653088"/>
          <p14:tracePt t="60989" x="6813550" y="5670550"/>
          <p14:tracePt t="61013" x="6813550" y="5680075"/>
          <p14:tracePt t="61037" x="6840538" y="5705475"/>
          <p14:tracePt t="61141" x="6848475" y="5732463"/>
          <p14:tracePt t="61165" x="6848475" y="5741988"/>
          <p14:tracePt t="61205" x="6858000" y="5751513"/>
          <p14:tracePt t="61357" x="6848475" y="5759450"/>
          <p14:tracePt t="61365" x="6840538" y="5759450"/>
          <p14:tracePt t="61373" x="6831013" y="5759450"/>
          <p14:tracePt t="61389" x="6804025" y="5759450"/>
          <p14:tracePt t="61405" x="6796088" y="5759450"/>
          <p14:tracePt t="61445" x="6786563" y="5759450"/>
          <p14:tracePt t="61462" x="6777038" y="5751513"/>
          <p14:tracePt t="61701" x="6777038" y="5741988"/>
          <p14:tracePt t="61709" x="6786563" y="5741988"/>
          <p14:tracePt t="61781" x="6796088" y="5741988"/>
          <p14:tracePt t="61797" x="6804025" y="5741988"/>
          <p14:tracePt t="61821" x="6831013" y="5751513"/>
          <p14:tracePt t="61853" x="6840538" y="5751513"/>
          <p14:tracePt t="61869" x="6848475" y="5759450"/>
          <p14:tracePt t="61893" x="6858000" y="5768975"/>
          <p14:tracePt t="61909" x="6858000" y="5786438"/>
          <p14:tracePt t="61917" x="6867525" y="5795963"/>
          <p14:tracePt t="62085" x="6884988" y="5803900"/>
          <p14:tracePt t="62621" x="6875463" y="5803900"/>
          <p14:tracePt t="62629" x="6831013" y="5803900"/>
          <p14:tracePt t="62637" x="6777038" y="5795963"/>
          <p14:tracePt t="62646" x="6697663" y="5786438"/>
          <p14:tracePt t="62662" x="6608763" y="5759450"/>
          <p14:tracePt t="62678" x="6446838" y="5715000"/>
          <p14:tracePt t="62695" x="6242050" y="5643563"/>
          <p14:tracePt t="62712" x="6126163" y="5616575"/>
          <p14:tracePt t="62728" x="6081713" y="5599113"/>
          <p14:tracePt t="62745" x="6027738" y="5562600"/>
          <p14:tracePt t="62779" x="6018213" y="5562600"/>
          <p14:tracePt t="62795" x="6010275" y="5554663"/>
          <p14:tracePt t="62813" x="5983288" y="5545138"/>
          <p14:tracePt t="62837" x="5965825" y="5527675"/>
          <p14:tracePt t="62853" x="5956300" y="5518150"/>
          <p14:tracePt t="62869" x="5929313" y="5510213"/>
          <p14:tracePt t="62879" x="5919788" y="5500688"/>
          <p14:tracePt t="62895" x="5875338" y="5491163"/>
          <p14:tracePt t="62912" x="5840413" y="5456238"/>
          <p14:tracePt t="62928" x="5776913" y="5429250"/>
          <p14:tracePt t="62945" x="5715000" y="5402263"/>
          <p14:tracePt t="62962" x="5680075" y="5394325"/>
          <p14:tracePt t="62979" x="5661025" y="5384800"/>
          <p14:tracePt t="62995" x="5626100" y="5375275"/>
          <p14:tracePt t="63012" x="5572125" y="5340350"/>
          <p14:tracePt t="63028" x="5562600" y="5322888"/>
          <p14:tracePt t="63045" x="5537200" y="5313363"/>
          <p14:tracePt t="63078" x="5537200" y="5303838"/>
          <p14:tracePt t="63125" x="5527675" y="5295900"/>
          <p14:tracePt t="64165" x="5518150" y="5286375"/>
          <p14:tracePt t="64189" x="5518150" y="5276850"/>
          <p14:tracePt t="64205" x="5518150" y="5241925"/>
          <p14:tracePt t="64213" x="5518150" y="5232400"/>
          <p14:tracePt t="64221" x="5518150" y="5197475"/>
          <p14:tracePt t="64230" x="5518150" y="5187950"/>
          <p14:tracePt t="64246" x="5518150" y="5160963"/>
          <p14:tracePt t="64262" x="5518150" y="5133975"/>
          <p14:tracePt t="64278" x="5518150" y="5072063"/>
          <p14:tracePt t="64295" x="5518150" y="5027613"/>
          <p14:tracePt t="64312" x="5518150" y="4946650"/>
          <p14:tracePt t="64328" x="5527675" y="4902200"/>
          <p14:tracePt t="64345" x="5527675" y="4884738"/>
          <p14:tracePt t="64362" x="5527675" y="4857750"/>
          <p14:tracePt t="64378" x="5527675" y="4840288"/>
          <p14:tracePt t="64395" x="5527675" y="4830763"/>
          <p14:tracePt t="64412" x="5527675" y="4822825"/>
          <p14:tracePt t="64429" x="5527675" y="4776788"/>
          <p14:tracePt t="64446" x="5527675" y="4751388"/>
          <p14:tracePt t="64462" x="5527675" y="4741863"/>
          <p14:tracePt t="64517" x="5527675" y="4732338"/>
          <p14:tracePt t="64525" x="5527675" y="4724400"/>
          <p14:tracePt t="64533" x="5527675" y="4697413"/>
          <p14:tracePt t="64549" x="5527675" y="4687888"/>
          <p14:tracePt t="64565" x="5527675" y="4679950"/>
          <p14:tracePt t="64693" x="5527675" y="4687888"/>
          <p14:tracePt t="64701" x="5527675" y="4697413"/>
          <p14:tracePt t="64712" x="5527675" y="4724400"/>
          <p14:tracePt t="64728" x="5527675" y="4751388"/>
          <p14:tracePt t="64745" x="5527675" y="4795838"/>
          <p14:tracePt t="64762" x="5527675" y="4840288"/>
          <p14:tracePt t="64779" x="5527675" y="4867275"/>
          <p14:tracePt t="64795" x="5527675" y="4894263"/>
          <p14:tracePt t="64812" x="5527675" y="4902200"/>
          <p14:tracePt t="64828" x="5527675" y="4938713"/>
          <p14:tracePt t="64845" x="5527675" y="4973638"/>
          <p14:tracePt t="64862" x="5527675" y="5018088"/>
          <p14:tracePt t="64878" x="5545138" y="5062538"/>
          <p14:tracePt t="64895" x="5545138" y="5108575"/>
          <p14:tracePt t="64912" x="5545138" y="5143500"/>
          <p14:tracePt t="64928" x="5545138" y="5187950"/>
          <p14:tracePt t="64945" x="5545138" y="5214938"/>
          <p14:tracePt t="64962" x="5545138" y="5241925"/>
          <p14:tracePt t="64978" x="5545138" y="5268913"/>
          <p14:tracePt t="64995" x="5545138" y="5286375"/>
          <p14:tracePt t="65012" x="5545138" y="5330825"/>
          <p14:tracePt t="65029" x="5545138" y="5384800"/>
          <p14:tracePt t="65046" x="5545138" y="5411788"/>
          <p14:tracePt t="65062" x="5545138" y="5438775"/>
          <p14:tracePt t="65079" x="5545138" y="5465763"/>
          <p14:tracePt t="65095" x="5545138" y="5483225"/>
          <p14:tracePt t="65112" x="5545138" y="5491163"/>
          <p14:tracePt t="65128" x="5554663" y="5518150"/>
          <p14:tracePt t="65145" x="5562600" y="5527675"/>
          <p14:tracePt t="65162" x="5562600" y="5537200"/>
          <p14:tracePt t="65253" x="5562600" y="5545138"/>
          <p14:tracePt t="65285" x="5562600" y="5554663"/>
          <p14:tracePt t="65381" x="5562600" y="5545138"/>
          <p14:tracePt t="65389" x="5562600" y="5510213"/>
          <p14:tracePt t="65397" x="5562600" y="5500688"/>
          <p14:tracePt t="65412" x="5562600" y="5473700"/>
          <p14:tracePt t="65429" x="5562600" y="5394325"/>
          <p14:tracePt t="65446" x="5562600" y="5357813"/>
          <p14:tracePt t="65462" x="5562600" y="5340350"/>
          <p14:tracePt t="65479" x="5562600" y="5322888"/>
          <p14:tracePt t="65495" x="5562600" y="5313363"/>
          <p14:tracePt t="65512" x="5562600" y="5286375"/>
          <p14:tracePt t="65529" x="5562600" y="5276850"/>
          <p14:tracePt t="65545" x="5562600" y="5259388"/>
          <p14:tracePt t="65562" x="5562600" y="5232400"/>
          <p14:tracePt t="65578" x="5562600" y="5214938"/>
          <p14:tracePt t="65613" x="5572125" y="5214938"/>
          <p14:tracePt t="65637" x="5581650" y="5214938"/>
          <p14:tracePt t="65773" x="5608638" y="5214938"/>
          <p14:tracePt t="65781" x="5626100" y="5214938"/>
          <p14:tracePt t="65789" x="5643563" y="5214938"/>
          <p14:tracePt t="65805" x="5661025" y="5214938"/>
          <p14:tracePt t="65813" x="5670550" y="5214938"/>
          <p14:tracePt t="65830" x="5680075" y="5214938"/>
          <p14:tracePt t="65846" x="5724525" y="5214938"/>
          <p14:tracePt t="65862" x="5768975" y="5224463"/>
          <p14:tracePt t="65878" x="5830888" y="5241925"/>
          <p14:tracePt t="65895" x="5946775" y="5251450"/>
          <p14:tracePt t="65912" x="6037263" y="5276850"/>
          <p14:tracePt t="65928" x="6134100" y="5303838"/>
          <p14:tracePt t="65945" x="6296025" y="5357813"/>
          <p14:tracePt t="65962" x="6384925" y="5384800"/>
          <p14:tracePt t="65978" x="6491288" y="5394325"/>
          <p14:tracePt t="65995" x="6545263" y="5419725"/>
          <p14:tracePt t="66012" x="6589713" y="5438775"/>
          <p14:tracePt t="66028" x="6608763" y="5438775"/>
          <p14:tracePt t="66045" x="6626225" y="5438775"/>
          <p14:tracePt t="66062" x="6643688" y="5438775"/>
          <p14:tracePt t="66078" x="6661150" y="5438775"/>
          <p14:tracePt t="66095" x="6697663" y="5438775"/>
          <p14:tracePt t="66112" x="6715125" y="5438775"/>
          <p14:tracePt t="66128" x="6724650" y="5438775"/>
          <p14:tracePt t="66145" x="6751638" y="5438775"/>
          <p14:tracePt t="66181" x="6759575" y="5438775"/>
          <p14:tracePt t="66205" x="6769100" y="5438775"/>
          <p14:tracePt t="66397" x="6777038" y="5438775"/>
          <p14:tracePt t="66429" x="6786563" y="5446713"/>
          <p14:tracePt t="66437" x="6786563" y="5465763"/>
          <p14:tracePt t="66446" x="6786563" y="5491163"/>
          <p14:tracePt t="66462" x="6786563" y="5537200"/>
          <p14:tracePt t="66478" x="6786563" y="5581650"/>
          <p14:tracePt t="66495" x="6786563" y="5616575"/>
          <p14:tracePt t="66512" x="6786563" y="5643563"/>
          <p14:tracePt t="66528" x="6786563" y="5661025"/>
          <p14:tracePt t="66545" x="6786563" y="5688013"/>
          <p14:tracePt t="66578" x="6786563" y="5697538"/>
          <p14:tracePt t="66595" x="6786563" y="5705475"/>
          <p14:tracePt t="66612" x="6786563" y="5715000"/>
          <p14:tracePt t="66629" x="6759575" y="5768975"/>
          <p14:tracePt t="66662" x="6759575" y="5776913"/>
          <p14:tracePt t="66678" x="6759575" y="5803900"/>
          <p14:tracePt t="66712" x="6759575" y="5813425"/>
          <p14:tracePt t="66797" x="6751638" y="5830888"/>
          <p14:tracePt t="66805" x="6715125" y="5813425"/>
          <p14:tracePt t="66813" x="6688138" y="5786438"/>
          <p14:tracePt t="66829" x="6554788" y="5724525"/>
          <p14:tracePt t="66846" x="6375400" y="5661025"/>
          <p14:tracePt t="66862" x="6188075" y="5554663"/>
          <p14:tracePt t="66878" x="5902325" y="5438775"/>
          <p14:tracePt t="66895" x="5634038" y="5348288"/>
          <p14:tracePt t="66912" x="5473700" y="5322888"/>
          <p14:tracePt t="66928" x="5429250" y="5303838"/>
          <p14:tracePt t="66945" x="5419725" y="5303838"/>
          <p14:tracePt t="66962" x="5411788" y="5295900"/>
          <p14:tracePt t="67077" x="5402263" y="5295900"/>
          <p14:tracePt t="67109" x="5384800" y="5295900"/>
          <p14:tracePt t="67149" x="5375275" y="5295900"/>
          <p14:tracePt t="68149" x="5402263" y="5313363"/>
          <p14:tracePt t="68157" x="5429250" y="5313363"/>
          <p14:tracePt t="68165" x="5465763" y="5313363"/>
          <p14:tracePt t="68178" x="5500688" y="5313363"/>
          <p14:tracePt t="68195" x="5599113" y="5322888"/>
          <p14:tracePt t="68211" x="5768975" y="5357813"/>
          <p14:tracePt t="68229" x="6018213" y="5384800"/>
          <p14:tracePt t="68245" x="6153150" y="5419725"/>
          <p14:tracePt t="68262" x="6259513" y="5419725"/>
          <p14:tracePt t="68279" x="6340475" y="5446713"/>
          <p14:tracePt t="68295" x="6384925" y="5456238"/>
          <p14:tracePt t="68311" x="6402388" y="5456238"/>
          <p14:tracePt t="68328" x="6419850" y="5456238"/>
          <p14:tracePt t="68345" x="6438900" y="5456238"/>
          <p14:tracePt t="68362" x="6446838" y="5456238"/>
          <p14:tracePt t="68378" x="6473825" y="5456238"/>
          <p14:tracePt t="68533" x="6446838" y="5456238"/>
          <p14:tracePt t="68541" x="6438900" y="5456238"/>
          <p14:tracePt t="68549" x="6429375" y="5456238"/>
          <p14:tracePt t="68562" x="6394450" y="5456238"/>
          <p14:tracePt t="68578" x="6375400" y="5465763"/>
          <p14:tracePt t="68595" x="6367463" y="5465763"/>
          <p14:tracePt t="68612" x="6330950" y="5465763"/>
          <p14:tracePt t="68629" x="6286500" y="5473700"/>
          <p14:tracePt t="68646" x="6259513" y="5500688"/>
          <p14:tracePt t="68678" x="6232525" y="5510213"/>
          <p14:tracePt t="68695" x="6215063" y="5518150"/>
          <p14:tracePt t="68728" x="6205538" y="5527675"/>
          <p14:tracePt t="68749" x="6180138" y="5554663"/>
          <p14:tracePt t="68762" x="6170613" y="5562600"/>
          <p14:tracePt t="68779" x="6161088" y="5572125"/>
          <p14:tracePt t="68795" x="6126163" y="5608638"/>
          <p14:tracePt t="68812" x="6108700" y="5626100"/>
          <p14:tracePt t="68828" x="6089650" y="5634038"/>
          <p14:tracePt t="68863" x="6089650" y="5653088"/>
          <p14:tracePt t="68909" x="6089650" y="5661025"/>
          <p14:tracePt t="68925" x="6089650" y="5670550"/>
          <p14:tracePt t="68941" x="6089650" y="5680075"/>
          <p14:tracePt t="68965" x="6089650" y="5697538"/>
          <p14:tracePt t="68989" x="6108700" y="5724525"/>
          <p14:tracePt t="69005" x="6116638" y="5732463"/>
          <p14:tracePt t="69037" x="6143625" y="5751513"/>
          <p14:tracePt t="69053" x="6153150" y="5768975"/>
          <p14:tracePt t="69069" x="6180138" y="5768975"/>
          <p14:tracePt t="69078" x="6188075" y="5786438"/>
          <p14:tracePt t="69109" x="6205538" y="5786438"/>
          <p14:tracePt t="69117" x="6224588" y="5786438"/>
          <p14:tracePt t="69128" x="6232525" y="5795963"/>
          <p14:tracePt t="69145" x="6242050" y="5795963"/>
          <p14:tracePt t="69162" x="6269038" y="5795963"/>
          <p14:tracePt t="69179" x="6276975" y="5803900"/>
          <p14:tracePt t="69212" x="6296025" y="5803900"/>
          <p14:tracePt t="69228" x="6313488" y="5803900"/>
          <p14:tracePt t="69246" x="6330950" y="5803900"/>
          <p14:tracePt t="69278" x="6340475" y="5803900"/>
          <p14:tracePt t="69295" x="6367463" y="5803900"/>
          <p14:tracePt t="69317" x="6394450" y="5786438"/>
          <p14:tracePt t="69341" x="6402388" y="5776913"/>
          <p14:tracePt t="69365" x="6402388" y="5768975"/>
          <p14:tracePt t="69373" x="6411913" y="5759450"/>
          <p14:tracePt t="69421" x="6438900" y="5732463"/>
          <p14:tracePt t="69445" x="6438900" y="5724525"/>
          <p14:tracePt t="69469" x="6438900" y="5715000"/>
          <p14:tracePt t="69485" x="6438900" y="5705475"/>
          <p14:tracePt t="69509" x="6438900" y="5680075"/>
          <p14:tracePt t="69533" x="6438900" y="5670550"/>
          <p14:tracePt t="69541" x="6438900" y="5661025"/>
          <p14:tracePt t="69557" x="6438900" y="5653088"/>
          <p14:tracePt t="69573" x="6438900" y="5634038"/>
          <p14:tracePt t="69589" x="6438900" y="5616575"/>
          <p14:tracePt t="69605" x="6438900" y="5608638"/>
          <p14:tracePt t="69621" x="6429375" y="5599113"/>
          <p14:tracePt t="69637" x="6419850" y="5589588"/>
          <p14:tracePt t="69646" x="6411913" y="5572125"/>
          <p14:tracePt t="69663" x="6375400" y="5545138"/>
          <p14:tracePt t="69679" x="6330950" y="5527675"/>
          <p14:tracePt t="69696" x="6303963" y="5500688"/>
          <p14:tracePt t="69713" x="6276975" y="5500688"/>
          <p14:tracePt t="69729" x="6242050" y="5500688"/>
          <p14:tracePt t="69745" x="6205538" y="5500688"/>
          <p14:tracePt t="69762" x="6188075" y="5500688"/>
          <p14:tracePt t="69779" x="6153150" y="5510213"/>
          <p14:tracePt t="69796" x="6143625" y="5510213"/>
          <p14:tracePt t="69812" x="6126163" y="5518150"/>
          <p14:tracePt t="69973" x="6126163" y="5554663"/>
          <p14:tracePt t="69981" x="6126163" y="5562600"/>
          <p14:tracePt t="69989" x="6126163" y="5572125"/>
          <p14:tracePt t="70053" x="6126163" y="5599113"/>
          <p14:tracePt t="70069" x="6126163" y="5608638"/>
          <p14:tracePt t="70078" x="6126163" y="5616575"/>
          <p14:tracePt t="70085" x="6126163" y="5626100"/>
          <p14:tracePt t="70095" x="6153150" y="5661025"/>
          <p14:tracePt t="70117" x="6161088" y="5688013"/>
          <p14:tracePt t="70157" x="6170613" y="5688013"/>
          <p14:tracePt t="70165" x="6180138" y="5688013"/>
          <p14:tracePt t="70181" x="6180138" y="5680075"/>
          <p14:tracePt t="70197" x="6180138" y="5661025"/>
          <p14:tracePt t="70205" x="6180138" y="5653088"/>
          <p14:tracePt t="70221" x="6197600" y="5616575"/>
          <p14:tracePt t="70230" x="6205538" y="5608638"/>
          <p14:tracePt t="70246" x="6205538" y="5599113"/>
          <p14:tracePt t="70262" x="6215063" y="5562600"/>
          <p14:tracePt t="70279" x="6215063" y="5545138"/>
          <p14:tracePt t="70295" x="6215063" y="5527675"/>
          <p14:tracePt t="70312" x="6215063" y="5500688"/>
          <p14:tracePt t="70329" x="6215063" y="5483225"/>
          <p14:tracePt t="70346" x="6205538" y="5465763"/>
          <p14:tracePt t="70362" x="6197600" y="5446713"/>
          <p14:tracePt t="70397" x="6170613" y="5446713"/>
          <p14:tracePt t="70413" x="6161088" y="5446713"/>
          <p14:tracePt t="70429" x="6143625" y="5446713"/>
          <p14:tracePt t="70446" x="6116638" y="5456238"/>
          <p14:tracePt t="70462" x="6099175" y="5465763"/>
          <p14:tracePt t="70478" x="6089650" y="5473700"/>
          <p14:tracePt t="70495" x="6062663" y="5510213"/>
          <p14:tracePt t="70511" x="6054725" y="5518150"/>
          <p14:tracePt t="70528" x="6054725" y="5527675"/>
          <p14:tracePt t="70545" x="6054725" y="5554663"/>
          <p14:tracePt t="70561" x="6054725" y="5572125"/>
          <p14:tracePt t="70579" x="6054725" y="5581650"/>
          <p14:tracePt t="70596" x="6062663" y="5616575"/>
          <p14:tracePt t="70629" x="6072188" y="5653088"/>
          <p14:tracePt t="70662" x="6072188" y="5661025"/>
          <p14:tracePt t="70741" x="6081713" y="5661025"/>
          <p14:tracePt t="70781" x="6081713" y="5653088"/>
          <p14:tracePt t="70789" x="6054725" y="5616575"/>
          <p14:tracePt t="70797" x="6045200" y="5599113"/>
          <p14:tracePt t="70812" x="6018213" y="5537200"/>
          <p14:tracePt t="70829" x="5991225" y="5491163"/>
          <p14:tracePt t="70846" x="5965825" y="5357813"/>
          <p14:tracePt t="70862" x="5965825" y="5276850"/>
          <p14:tracePt t="70878" x="5965825" y="5232400"/>
          <p14:tracePt t="70895" x="5965825" y="5187950"/>
          <p14:tracePt t="70912" x="5965825" y="5160963"/>
          <p14:tracePt t="70928" x="5965825" y="5099050"/>
          <p14:tracePt t="70945" x="5965825" y="5054600"/>
          <p14:tracePt t="70962" x="5965825" y="5010150"/>
          <p14:tracePt t="70978" x="5965825" y="4983163"/>
          <p14:tracePt t="70995" x="5983288" y="4929188"/>
          <p14:tracePt t="71012" x="5991225" y="4867275"/>
          <p14:tracePt t="71029" x="6000750" y="4803775"/>
          <p14:tracePt t="71046" x="6018213" y="4705350"/>
          <p14:tracePt t="71062" x="6045200" y="4643438"/>
          <p14:tracePt t="71078" x="6054725" y="4616450"/>
          <p14:tracePt t="71095" x="6072188" y="4572000"/>
          <p14:tracePt t="71277" x="6054725" y="4572000"/>
          <p14:tracePt t="71285" x="6054725" y="4581525"/>
          <p14:tracePt t="71295" x="6054725" y="4589463"/>
          <p14:tracePt t="71311" x="6054725" y="4633913"/>
          <p14:tracePt t="71328" x="6054725" y="4670425"/>
          <p14:tracePt t="71345" x="6054725" y="4687888"/>
          <p14:tracePt t="71362" x="6054725" y="4714875"/>
          <p14:tracePt t="71378" x="6062663" y="4741863"/>
          <p14:tracePt t="71395" x="6081713" y="4759325"/>
          <p14:tracePt t="71411" x="6099175" y="4768850"/>
          <p14:tracePt t="71428" x="6108700" y="4795838"/>
          <p14:tracePt t="71445" x="6134100" y="4822825"/>
          <p14:tracePt t="71462" x="6153150" y="4840288"/>
          <p14:tracePt t="71478" x="6188075" y="4867275"/>
          <p14:tracePt t="71495" x="6232525" y="4884738"/>
          <p14:tracePt t="71511" x="6276975" y="4911725"/>
          <p14:tracePt t="71528" x="6323013" y="4919663"/>
          <p14:tracePt t="71545" x="6402388" y="4946650"/>
          <p14:tracePt t="71562" x="6438900" y="4946650"/>
          <p14:tracePt t="71578" x="6456363" y="4946650"/>
          <p14:tracePt t="71595" x="6491288" y="4946650"/>
          <p14:tracePt t="71611" x="6510338" y="4946650"/>
          <p14:tracePt t="71629" x="6554788" y="4946650"/>
          <p14:tracePt t="71646" x="6572250" y="4946650"/>
          <p14:tracePt t="71662" x="6599238" y="4946650"/>
          <p14:tracePt t="71678" x="6626225" y="4946650"/>
          <p14:tracePt t="71695" x="6634163" y="4938713"/>
          <p14:tracePt t="71712" x="6653213" y="4919663"/>
          <p14:tracePt t="71728" x="6661150" y="4902200"/>
          <p14:tracePt t="71745" x="6661150" y="4894263"/>
          <p14:tracePt t="71761" x="6661150" y="4867275"/>
          <p14:tracePt t="71778" x="6661150" y="4840288"/>
          <p14:tracePt t="71795" x="6661150" y="4795838"/>
          <p14:tracePt t="71811" x="6653213" y="4732338"/>
          <p14:tracePt t="71829" x="6634163" y="4714875"/>
          <p14:tracePt t="71845" x="6589713" y="4643438"/>
          <p14:tracePt t="71862" x="6572250" y="4616450"/>
          <p14:tracePt t="71878" x="6537325" y="4562475"/>
          <p14:tracePt t="71895" x="6527800" y="4545013"/>
          <p14:tracePt t="71912" x="6510338" y="4537075"/>
          <p14:tracePt t="71928" x="6473825" y="4510088"/>
          <p14:tracePt t="71945" x="6438900" y="4510088"/>
          <p14:tracePt t="71961" x="6367463" y="4500563"/>
          <p14:tracePt t="71978" x="6251575" y="4483100"/>
          <p14:tracePt t="71995" x="6161088" y="4483100"/>
          <p14:tracePt t="72012" x="6099175" y="4473575"/>
          <p14:tracePt t="72029" x="6045200" y="4456113"/>
          <p14:tracePt t="72045" x="6037263" y="4446588"/>
          <p14:tracePt t="72063" x="6027738" y="4446588"/>
          <p14:tracePt t="72078" x="5973763" y="4446588"/>
          <p14:tracePt t="72095" x="5946775" y="4473575"/>
          <p14:tracePt t="72112" x="5911850" y="4510088"/>
          <p14:tracePt t="72128" x="5875338" y="4537075"/>
          <p14:tracePt t="72145" x="5848350" y="4598988"/>
          <p14:tracePt t="72161" x="5840413" y="4660900"/>
          <p14:tracePt t="72178" x="5813425" y="4724400"/>
          <p14:tracePt t="72195" x="5813425" y="4759325"/>
          <p14:tracePt t="72211" x="5813425" y="4795838"/>
          <p14:tracePt t="72228" x="5813425" y="4840288"/>
          <p14:tracePt t="72246" x="5813425" y="4857750"/>
          <p14:tracePt t="72262" x="5822950" y="4884738"/>
          <p14:tracePt t="72279" x="5848350" y="4902200"/>
          <p14:tracePt t="72295" x="5875338" y="4919663"/>
          <p14:tracePt t="72312" x="5884863" y="4919663"/>
          <p14:tracePt t="72328" x="5929313" y="4929188"/>
          <p14:tracePt t="72345" x="5991225" y="4956175"/>
          <p14:tracePt t="72361" x="6037263" y="4973638"/>
          <p14:tracePt t="72378" x="6099175" y="4991100"/>
          <p14:tracePt t="72395" x="6134100" y="5000625"/>
          <p14:tracePt t="72411" x="6161088" y="5000625"/>
          <p14:tracePt t="72428" x="6170613" y="5000625"/>
          <p14:tracePt t="72445" x="6215063" y="5000625"/>
          <p14:tracePt t="72463" x="6224588" y="5000625"/>
          <p14:tracePt t="72478" x="6259513" y="5000625"/>
          <p14:tracePt t="72495" x="6269038" y="5010150"/>
          <p14:tracePt t="72512" x="6276975" y="5018088"/>
          <p14:tracePt t="73165" x="6286500" y="5027613"/>
          <p14:tracePt t="73173" x="6251575" y="5054600"/>
          <p14:tracePt t="73181" x="6188075" y="5081588"/>
          <p14:tracePt t="73195" x="6108700" y="5116513"/>
          <p14:tracePt t="73211" x="5946775" y="5197475"/>
          <p14:tracePt t="73228" x="5795963" y="5295900"/>
          <p14:tracePt t="73230" x="5715000" y="5367338"/>
          <p14:tracePt t="73245" x="5562600" y="5518150"/>
          <p14:tracePt t="73262" x="5429250" y="5670550"/>
          <p14:tracePt t="73278" x="5384800" y="5786438"/>
          <p14:tracePt t="73295" x="5340350" y="5867400"/>
          <p14:tracePt t="73311" x="5303838" y="5929313"/>
          <p14:tracePt t="73328" x="5295900" y="5946775"/>
          <p14:tracePt t="73345" x="5286375" y="5956300"/>
          <p14:tracePt t="73378" x="5241925" y="5956300"/>
          <p14:tracePt t="73395" x="5205413" y="5946775"/>
          <p14:tracePt t="73411" x="5180013" y="5946775"/>
          <p14:tracePt t="73428" x="5133975" y="5946775"/>
          <p14:tracePt t="73445" x="5062538" y="5946775"/>
          <p14:tracePt t="73462" x="5018088" y="5965825"/>
          <p14:tracePt t="73478" x="5010150" y="5973763"/>
          <p14:tracePt t="73495" x="5010150" y="5991225"/>
          <p14:tracePt t="73533" x="5000625" y="6000750"/>
          <p14:tracePt t="73545" x="4991100" y="6000750"/>
          <p14:tracePt t="73561" x="4929188" y="6000750"/>
          <p14:tracePt t="73578" x="4911725" y="6000750"/>
          <p14:tracePt t="73595" x="4894263" y="6000750"/>
          <p14:tracePt t="73611" x="4884738" y="6000750"/>
          <p14:tracePt t="73628" x="4867275" y="5983288"/>
          <p14:tracePt t="73645" x="4857750" y="5973763"/>
          <p14:tracePt t="73662" x="4848225" y="5956300"/>
          <p14:tracePt t="73678" x="4848225" y="5946775"/>
          <p14:tracePt t="73695" x="4848225" y="5929313"/>
          <p14:tracePt t="73728" x="4848225" y="5902325"/>
          <p14:tracePt t="73749" x="4840288" y="5894388"/>
          <p14:tracePt t="73765" x="4840288" y="5884863"/>
          <p14:tracePt t="73789" x="4822825" y="5875338"/>
          <p14:tracePt t="73845" x="4813300" y="5857875"/>
          <p14:tracePt t="73869" x="4813300" y="5848350"/>
          <p14:tracePt t="73901" x="4813300" y="5840413"/>
          <p14:tracePt t="73949" x="4803775" y="5822950"/>
          <p14:tracePt t="74085" x="4803775" y="5795963"/>
          <p14:tracePt t="74109" x="4803775" y="5786438"/>
          <p14:tracePt t="74125" x="4803775" y="5776913"/>
          <p14:tracePt t="74133" x="4803775" y="5768975"/>
          <p14:tracePt t="74145" x="4803775" y="5741988"/>
          <p14:tracePt t="74161" x="4803775" y="5724525"/>
          <p14:tracePt t="74178" x="4803775" y="5680075"/>
          <p14:tracePt t="74195" x="4803775" y="5634038"/>
          <p14:tracePt t="74211" x="4803775" y="5599113"/>
          <p14:tracePt t="74229" x="4803775" y="5554663"/>
          <p14:tracePt t="74230" x="4803775" y="5545138"/>
          <p14:tracePt t="74245" x="4803775" y="5500688"/>
          <p14:tracePt t="74262" x="4803775" y="5456238"/>
          <p14:tracePt t="74278" x="4822825" y="5394325"/>
          <p14:tracePt t="74295" x="4822825" y="5330825"/>
          <p14:tracePt t="74311" x="4822825" y="5303838"/>
          <p14:tracePt t="74328" x="4822825" y="5259388"/>
          <p14:tracePt t="74345" x="4822825" y="5205413"/>
          <p14:tracePt t="74362" x="4822825" y="5160963"/>
          <p14:tracePt t="74378" x="4822825" y="5143500"/>
          <p14:tracePt t="74395" x="4822825" y="5108575"/>
          <p14:tracePt t="74411" x="4822825" y="5099050"/>
          <p14:tracePt t="74462" x="4822825" y="5089525"/>
          <p14:tracePt t="74469" x="4822825" y="5072063"/>
          <p14:tracePt t="74478" x="4822825" y="5062538"/>
          <p14:tracePt t="74495" x="4830763" y="5027613"/>
          <p14:tracePt t="74511" x="4830763" y="4991100"/>
          <p14:tracePt t="74528" x="4830763" y="4965700"/>
          <p14:tracePt t="74545" x="4830763" y="4956175"/>
          <p14:tracePt t="74589" x="4840288" y="4938713"/>
          <p14:tracePt t="74821" x="4840288" y="4946650"/>
          <p14:tracePt t="74845" x="4848225" y="4956175"/>
          <p14:tracePt t="74853" x="4884738" y="4965700"/>
          <p14:tracePt t="74869" x="4911725" y="4965700"/>
          <p14:tracePt t="74878" x="4929188" y="4965700"/>
          <p14:tracePt t="74895" x="4973638" y="4973638"/>
          <p14:tracePt t="74911" x="5018088" y="4973638"/>
          <p14:tracePt t="74928" x="5054600" y="4973638"/>
          <p14:tracePt t="74945" x="5089525" y="4973638"/>
          <p14:tracePt t="74961" x="5099050" y="4973638"/>
          <p14:tracePt t="74978" x="5108575" y="4973638"/>
          <p14:tracePt t="74995" x="5126038" y="4973638"/>
          <p14:tracePt t="75012" x="5133975" y="4973638"/>
          <p14:tracePt t="75069" x="5153025" y="4973638"/>
          <p14:tracePt t="75093" x="5160963" y="4973638"/>
          <p14:tracePt t="75797" x="5180013" y="4973638"/>
          <p14:tracePt t="75813" x="5187950" y="4965700"/>
          <p14:tracePt t="75821" x="5187950" y="4956175"/>
          <p14:tracePt t="75829" x="5205413" y="4929188"/>
          <p14:tracePt t="75845" x="5214938" y="4867275"/>
          <p14:tracePt t="75862" x="5224463" y="4813300"/>
          <p14:tracePt t="75878" x="5251450" y="4732338"/>
          <p14:tracePt t="75894" x="5286375" y="4625975"/>
          <p14:tracePt t="75911" x="5330825" y="4527550"/>
          <p14:tracePt t="75928" x="5357813" y="4411663"/>
          <p14:tracePt t="75945" x="5411788" y="4348163"/>
          <p14:tracePt t="75961" x="5456238" y="4286250"/>
          <p14:tracePt t="75978" x="5483225" y="4251325"/>
          <p14:tracePt t="75995" x="5518150" y="4205288"/>
          <p14:tracePt t="76011" x="5537200" y="4170363"/>
          <p14:tracePt t="76028" x="5554663" y="4152900"/>
          <p14:tracePt t="76045" x="5562600" y="4116388"/>
          <p14:tracePt t="76061" x="5572125" y="4108450"/>
          <p14:tracePt t="76095" x="5581650" y="4089400"/>
          <p14:tracePt t="76165" x="5589588" y="4089400"/>
          <p14:tracePt t="76181" x="5616575" y="4089400"/>
          <p14:tracePt t="76254" x="5626100" y="4089400"/>
          <p14:tracePt t="76389" x="5634038" y="4098925"/>
          <p14:tracePt t="76397" x="5634038" y="4108450"/>
          <p14:tracePt t="76405" x="5634038" y="4125913"/>
          <p14:tracePt t="76413" x="5634038" y="4152900"/>
          <p14:tracePt t="76428" x="5634038" y="4160838"/>
          <p14:tracePt t="76445" x="5634038" y="4179888"/>
          <p14:tracePt t="76462" x="5634038" y="4224338"/>
          <p14:tracePt t="76501" x="5616575" y="4251325"/>
          <p14:tracePt t="76511" x="5616575" y="4259263"/>
          <p14:tracePt t="76528" x="5616575" y="4268788"/>
          <p14:tracePt t="76544" x="5608638" y="4295775"/>
          <p14:tracePt t="76561" x="5608638" y="4313238"/>
          <p14:tracePt t="76594" x="5599113" y="4340225"/>
          <p14:tracePt t="76637" x="5572125" y="4367213"/>
          <p14:tracePt t="76653" x="5562600" y="4375150"/>
          <p14:tracePt t="76677" x="5545138" y="4394200"/>
          <p14:tracePt t="76997" x="5554663" y="4384675"/>
          <p14:tracePt t="77053" x="5562600" y="4384675"/>
          <p14:tracePt t="77109" x="5572125" y="4384675"/>
          <p14:tracePt t="77133" x="5581650" y="4384675"/>
          <p14:tracePt t="77157" x="5599113" y="4384675"/>
          <p14:tracePt t="77205" x="5616575" y="4384675"/>
          <p14:tracePt t="77245" x="5626100" y="4384675"/>
          <p14:tracePt t="77269" x="5634038" y="4384675"/>
          <p14:tracePt t="77293" x="5653088" y="4384675"/>
          <p14:tracePt t="77309" x="5661025" y="4384675"/>
          <p14:tracePt t="77325" x="5680075" y="4384675"/>
          <p14:tracePt t="77349" x="5688013" y="4384675"/>
          <p14:tracePt t="77381" x="5705475" y="4384675"/>
          <p14:tracePt t="77389" x="5715000" y="4384675"/>
          <p14:tracePt t="77397" x="5741988" y="4375150"/>
          <p14:tracePt t="77429" x="5759450" y="4375150"/>
          <p14:tracePt t="77437" x="5768975" y="4367213"/>
          <p14:tracePt t="77462" x="5786438" y="4367213"/>
          <p14:tracePt t="77478" x="5795963" y="4367213"/>
          <p14:tracePt t="77485" x="5803900" y="4367213"/>
          <p14:tracePt t="77495" x="5813425" y="4367213"/>
          <p14:tracePt t="77511" x="5830888" y="4340225"/>
          <p14:tracePt t="77565" x="5840413" y="4340225"/>
          <p14:tracePt t="77605" x="5867400" y="4340225"/>
          <p14:tracePt t="77805" x="5875338" y="4340225"/>
          <p14:tracePt t="77885" x="5884863" y="4340225"/>
          <p14:tracePt t="78725" x="5894388" y="4330700"/>
          <p14:tracePt t="82645" x="5894388" y="4340225"/>
          <p14:tracePt t="82653" x="5884863" y="4357688"/>
          <p14:tracePt t="82662" x="5875338" y="4367213"/>
          <p14:tracePt t="82678" x="5867400" y="4411663"/>
          <p14:tracePt t="82694" x="5813425" y="4473575"/>
          <p14:tracePt t="82711" x="5786438" y="4562475"/>
          <p14:tracePt t="82728" x="5732463" y="4633913"/>
          <p14:tracePt t="82744" x="5688013" y="4697413"/>
          <p14:tracePt t="82761" x="5661025" y="4776788"/>
          <p14:tracePt t="82778" x="5653088" y="4867275"/>
          <p14:tracePt t="82794" x="5608638" y="5000625"/>
          <p14:tracePt t="82811" x="5545138" y="5143500"/>
          <p14:tracePt t="82828" x="5473700" y="5322888"/>
          <p14:tracePt t="82845" x="5348288" y="5554663"/>
          <p14:tracePt t="82862" x="5286375" y="5634038"/>
          <p14:tracePt t="82878" x="5251450" y="5732463"/>
          <p14:tracePt t="82894" x="5224463" y="5776913"/>
          <p14:tracePt t="82911" x="5205413" y="5830888"/>
          <p14:tracePt t="82928" x="5197475" y="5840413"/>
          <p14:tracePt t="82944" x="5187950" y="5875338"/>
          <p14:tracePt t="82961" x="5180013" y="5884863"/>
          <p14:tracePt t="82978" x="5153025" y="5929313"/>
          <p14:tracePt t="82994" x="5126038" y="5965825"/>
          <p14:tracePt t="83011" x="5099050" y="6010275"/>
          <p14:tracePt t="83028" x="5062538" y="6027738"/>
          <p14:tracePt t="83045" x="5045075" y="6054725"/>
          <p14:tracePt t="83077" x="5027613" y="6054725"/>
          <p14:tracePt t="83094" x="4991100" y="6054725"/>
          <p14:tracePt t="83111" x="4938713" y="6037263"/>
          <p14:tracePt t="83127" x="4894263" y="6018213"/>
          <p14:tracePt t="83144" x="4848225" y="5973763"/>
          <p14:tracePt t="83161" x="4822825" y="5965825"/>
          <p14:tracePt t="83177" x="4813300" y="5956300"/>
          <p14:tracePt t="83194" x="4795838" y="5938838"/>
          <p14:tracePt t="83278" x="4786313" y="5938838"/>
          <p14:tracePt t="83294" x="4768850" y="5938838"/>
          <p14:tracePt t="83309" x="4759325" y="5938838"/>
          <p14:tracePt t="83317" x="4741863" y="5938838"/>
          <p14:tracePt t="83349" x="4732338" y="5938838"/>
          <p14:tracePt t="83357" x="4724400" y="5938838"/>
          <p14:tracePt t="83365" x="4705350" y="5946775"/>
          <p14:tracePt t="83381" x="4687888" y="5956300"/>
          <p14:tracePt t="83394" x="4679950" y="5965825"/>
          <p14:tracePt t="83411" x="4670425" y="5991225"/>
          <p14:tracePt t="83427" x="4643438" y="6037263"/>
          <p14:tracePt t="83445" x="4643438" y="6045200"/>
          <p14:tracePt t="83462" x="4625975" y="6081713"/>
          <p14:tracePt t="83479" x="4608513" y="6099175"/>
          <p14:tracePt t="83511" x="4608513" y="6126163"/>
          <p14:tracePt t="83528" x="4608513" y="6143625"/>
          <p14:tracePt t="83544" x="4608513" y="6153150"/>
          <p14:tracePt t="83561" x="4608513" y="6161088"/>
          <p14:tracePt t="83578" x="4608513" y="6180138"/>
          <p14:tracePt t="83594" x="4608513" y="6197600"/>
          <p14:tracePt t="83611" x="4608513" y="6215063"/>
          <p14:tracePt t="83627" x="4616450" y="6259513"/>
          <p14:tracePt t="83661" x="4660900" y="6276975"/>
          <p14:tracePt t="83678" x="4697413" y="6276975"/>
          <p14:tracePt t="83695" x="4741863" y="6276975"/>
          <p14:tracePt t="83711" x="4786313" y="6303963"/>
          <p14:tracePt t="83728" x="4848225" y="6303963"/>
          <p14:tracePt t="83744" x="4929188" y="6303963"/>
          <p14:tracePt t="83761" x="4973638" y="6303963"/>
          <p14:tracePt t="83777" x="4983163" y="6303963"/>
          <p14:tracePt t="83794" x="5018088" y="6303963"/>
          <p14:tracePt t="83811" x="5045075" y="6303963"/>
          <p14:tracePt t="83828" x="5072063" y="6303963"/>
          <p14:tracePt t="83844" x="5099050" y="6296025"/>
          <p14:tracePt t="83861" x="5143500" y="6276975"/>
          <p14:tracePt t="83878" x="5180013" y="6259513"/>
          <p14:tracePt t="83895" x="5205413" y="6232525"/>
          <p14:tracePt t="83911" x="5232400" y="6205538"/>
          <p14:tracePt t="83928" x="5251450" y="6180138"/>
          <p14:tracePt t="83944" x="5251450" y="6143625"/>
          <p14:tracePt t="83961" x="5268913" y="6108700"/>
          <p14:tracePt t="83978" x="5268913" y="6089650"/>
          <p14:tracePt t="83995" x="5268913" y="6045200"/>
          <p14:tracePt t="84011" x="5259388" y="6010275"/>
          <p14:tracePt t="84027" x="5251450" y="5965825"/>
          <p14:tracePt t="84044" x="5241925" y="5919788"/>
          <p14:tracePt t="84061" x="5241925" y="5902325"/>
          <p14:tracePt t="84077" x="5232400" y="5884863"/>
          <p14:tracePt t="84094" x="5224463" y="5867400"/>
          <p14:tracePt t="84127" x="5197475" y="5857875"/>
          <p14:tracePt t="84161" x="5143500" y="5857875"/>
          <p14:tracePt t="84178" x="5062538" y="5857875"/>
          <p14:tracePt t="84194" x="5018088" y="5857875"/>
          <p14:tracePt t="84211" x="4973638" y="5857875"/>
          <p14:tracePt t="84228" x="4929188" y="5857875"/>
          <p14:tracePt t="84244" x="4867275" y="5857875"/>
          <p14:tracePt t="84246" x="4857750" y="5857875"/>
          <p14:tracePt t="84262" x="4813300" y="5857875"/>
          <p14:tracePt t="84278" x="4776788" y="5857875"/>
          <p14:tracePt t="84295" x="4724400" y="5857875"/>
          <p14:tracePt t="84311" x="4697413" y="5857875"/>
          <p14:tracePt t="84328" x="4670425" y="5875338"/>
          <p14:tracePt t="84344" x="4643438" y="5875338"/>
          <p14:tracePt t="84361" x="4616450" y="5884863"/>
          <p14:tracePt t="84378" x="4608513" y="5884863"/>
          <p14:tracePt t="84394" x="4589463" y="5894388"/>
          <p14:tracePt t="84411" x="4581525" y="5894388"/>
          <p14:tracePt t="84427" x="4554538" y="5919788"/>
          <p14:tracePt t="84444" x="4518025" y="5938838"/>
          <p14:tracePt t="84461" x="4483100" y="5973763"/>
          <p14:tracePt t="84478" x="4465638" y="6000750"/>
          <p14:tracePt t="84494" x="4456113" y="6018213"/>
          <p14:tracePt t="84511" x="4456113" y="6037263"/>
          <p14:tracePt t="84528" x="4456113" y="6072188"/>
          <p14:tracePt t="84545" x="4456113" y="6089650"/>
          <p14:tracePt t="84561" x="4456113" y="6126163"/>
          <p14:tracePt t="84577" x="4456113" y="6134100"/>
          <p14:tracePt t="84594" x="4456113" y="6153150"/>
          <p14:tracePt t="84611" x="4465638" y="6170613"/>
          <p14:tracePt t="84628" x="4483100" y="6205538"/>
          <p14:tracePt t="84645" x="4518025" y="6224588"/>
          <p14:tracePt t="84662" x="4562475" y="6259513"/>
          <p14:tracePt t="84694" x="4608513" y="6259513"/>
          <p14:tracePt t="84711" x="4633913" y="6259513"/>
          <p14:tracePt t="84728" x="4687888" y="6269038"/>
          <p14:tracePt t="84744" x="4732338" y="6269038"/>
          <p14:tracePt t="84761" x="4776788" y="6269038"/>
          <p14:tracePt t="84778" x="4840288" y="6269038"/>
          <p14:tracePt t="84794" x="4867275" y="6269038"/>
          <p14:tracePt t="84811" x="4911725" y="6269038"/>
          <p14:tracePt t="84828" x="4946650" y="6269038"/>
          <p14:tracePt t="84844" x="4956175" y="6269038"/>
          <p14:tracePt t="84862" x="4983163" y="6259513"/>
          <p14:tracePt t="84878" x="4991100" y="6242050"/>
          <p14:tracePt t="84894" x="5010150" y="6197600"/>
          <p14:tracePt t="84911" x="5010150" y="6153150"/>
          <p14:tracePt t="84928" x="5010150" y="6116638"/>
          <p14:tracePt t="84944" x="5010150" y="6054725"/>
          <p14:tracePt t="84961" x="5010150" y="6027738"/>
          <p14:tracePt t="84978" x="5010150" y="6000750"/>
          <p14:tracePt t="84994" x="5010150" y="5983288"/>
          <p14:tracePt t="85011" x="5010150" y="5965825"/>
          <p14:tracePt t="85653" x="5010150" y="5956300"/>
          <p14:tracePt t="85677" x="5010150" y="5946775"/>
          <p14:tracePt t="85741" x="5010150" y="5929313"/>
          <p14:tracePt t="85757" x="5010150" y="5919788"/>
          <p14:tracePt t="85773" x="5010150" y="5911850"/>
          <p14:tracePt t="85789" x="5010150" y="5894388"/>
          <p14:tracePt t="85805" x="5010150" y="5875338"/>
          <p14:tracePt t="85813" x="5010150" y="5867400"/>
          <p14:tracePt t="85827" x="5010150" y="5857875"/>
          <p14:tracePt t="85846" x="5010150" y="5848350"/>
          <p14:tracePt t="85861" x="5027613" y="5822950"/>
          <p14:tracePt t="85894" x="5037138" y="5803900"/>
          <p14:tracePt t="85911" x="5045075" y="5795963"/>
          <p14:tracePt t="85927" x="5081588" y="5759450"/>
          <p14:tracePt t="85944" x="5108575" y="5741988"/>
          <p14:tracePt t="85961" x="5205413" y="5697538"/>
          <p14:tracePt t="85977" x="5456238" y="5680075"/>
          <p14:tracePt t="85994" x="5813425" y="5680075"/>
          <p14:tracePt t="86011" x="6116638" y="5680075"/>
          <p14:tracePt t="86027" x="6384925" y="5680075"/>
          <p14:tracePt t="86045" x="6653213" y="5741988"/>
          <p14:tracePt t="86062" x="6919913" y="5795963"/>
          <p14:tracePt t="86078" x="6983413" y="5822950"/>
          <p14:tracePt t="86125" x="7018338" y="5822950"/>
          <p14:tracePt t="86133" x="7045325" y="5848350"/>
          <p14:tracePt t="86144" x="7054850" y="5857875"/>
          <p14:tracePt t="86161" x="7134225" y="5857875"/>
          <p14:tracePt t="86177" x="7224713" y="5848350"/>
          <p14:tracePt t="86194" x="7483475" y="5724525"/>
          <p14:tracePt t="86211" x="7732713" y="5653088"/>
          <p14:tracePt t="86227" x="7920038" y="5562600"/>
          <p14:tracePt t="86245" x="8081963" y="5483225"/>
          <p14:tracePt t="86262" x="8143875" y="5411788"/>
          <p14:tracePt t="86278" x="8170863" y="5375275"/>
          <p14:tracePt t="86294" x="8197850" y="5322888"/>
          <p14:tracePt t="86311" x="8205788" y="5303838"/>
          <p14:tracePt t="86328" x="8215313" y="5259388"/>
          <p14:tracePt t="86344" x="8224838" y="5232400"/>
          <p14:tracePt t="86377" x="8224838" y="5224463"/>
          <p14:tracePt t="86397" x="8224838" y="5214938"/>
          <p14:tracePt t="86413" x="8224838" y="5205413"/>
          <p14:tracePt t="86565" x="8224838" y="5187950"/>
          <p14:tracePt t="86645" x="8215313" y="5187950"/>
          <p14:tracePt t="86733" x="8205788" y="5187950"/>
          <p14:tracePt t="86981" x="8197850" y="5187950"/>
          <p14:tracePt t="86989" x="8170863" y="5205413"/>
          <p14:tracePt t="87013" x="8143875" y="5214938"/>
          <p14:tracePt t="87029" x="8134350" y="5214938"/>
          <p14:tracePt t="87045" x="8126413" y="5232400"/>
          <p14:tracePt t="87069" x="8108950" y="5232400"/>
          <p14:tracePt t="87085" x="8081963" y="5241925"/>
          <p14:tracePt t="87094" x="8072438" y="5241925"/>
          <p14:tracePt t="87101" x="8045450" y="5241925"/>
          <p14:tracePt t="87111" x="8037513" y="5241925"/>
          <p14:tracePt t="87127" x="7983538" y="5268913"/>
          <p14:tracePt t="87144" x="7902575" y="5286375"/>
          <p14:tracePt t="87161" x="7867650" y="5286375"/>
          <p14:tracePt t="87177" x="7804150" y="5303838"/>
          <p14:tracePt t="87194" x="7715250" y="5330825"/>
          <p14:tracePt t="87211" x="7653338" y="5340350"/>
          <p14:tracePt t="87227" x="7572375" y="5357813"/>
          <p14:tracePt t="87244" x="7483475" y="5367338"/>
          <p14:tracePt t="87246" x="7439025" y="5394325"/>
          <p14:tracePt t="87261" x="7375525" y="5411788"/>
          <p14:tracePt t="87278" x="7331075" y="5419725"/>
          <p14:tracePt t="87294" x="7269163" y="5429250"/>
          <p14:tracePt t="87311" x="7224713" y="5429250"/>
          <p14:tracePt t="87327" x="7205663" y="5429250"/>
          <p14:tracePt t="87344" x="7143750" y="5429250"/>
          <p14:tracePt t="87361" x="7116763" y="5429250"/>
          <p14:tracePt t="87377" x="7018338" y="5429250"/>
          <p14:tracePt t="87394" x="6919913" y="5402263"/>
          <p14:tracePt t="87411" x="6848475" y="5375275"/>
          <p14:tracePt t="87427" x="6796088" y="5357813"/>
          <p14:tracePt t="87445" x="6759575" y="5340350"/>
          <p14:tracePt t="87478" x="6751638" y="5330825"/>
          <p14:tracePt t="87605" x="6742113" y="5322888"/>
          <p14:tracePt t="87613" x="6732588" y="5303838"/>
          <p14:tracePt t="87637" x="6724650" y="5295900"/>
          <p14:tracePt t="87653" x="6715125" y="5286375"/>
          <p14:tracePt t="87773" x="6705600" y="5276850"/>
          <p14:tracePt t="87797" x="6688138" y="5268913"/>
          <p14:tracePt t="87805" x="6680200" y="5259388"/>
          <p14:tracePt t="87821" x="6670675" y="5232400"/>
          <p14:tracePt t="87845" x="6661150" y="5224463"/>
          <p14:tracePt t="87877" x="6653213" y="5214938"/>
          <p14:tracePt t="87949" x="6643688" y="5214938"/>
          <p14:tracePt t="88045" x="6634163" y="5214938"/>
          <p14:tracePt t="88165" x="6616700" y="5214938"/>
          <p14:tracePt t="88173" x="6608763" y="5205413"/>
          <p14:tracePt t="88213" x="6589713" y="5180013"/>
          <p14:tracePt t="88253" x="6581775" y="5180013"/>
          <p14:tracePt t="88269" x="6562725" y="5170488"/>
          <p14:tracePt t="88293" x="6554788" y="5160963"/>
          <p14:tracePt t="88310" x="6537325" y="5160963"/>
          <p14:tracePt t="88317" x="6527800" y="5153025"/>
          <p14:tracePt t="88333" x="6510338" y="5126038"/>
          <p14:tracePt t="88349" x="6500813" y="5116513"/>
          <p14:tracePt t="88389" x="6491288" y="5108575"/>
          <p14:tracePt t="88405" x="6491288" y="5089525"/>
          <p14:tracePt t="88421" x="6491288" y="5081588"/>
          <p14:tracePt t="88437" x="6491288" y="5062538"/>
          <p14:tracePt t="88453" x="6491288" y="5054600"/>
          <p14:tracePt t="88477" x="6491288" y="5037138"/>
          <p14:tracePt t="88517" x="6491288" y="5027613"/>
          <p14:tracePt t="88549" x="6491288" y="5018088"/>
          <p14:tracePt t="88661" x="6483350" y="5000625"/>
          <p14:tracePt t="88693" x="6473825" y="5010150"/>
          <p14:tracePt t="88741" x="6473825" y="5018088"/>
          <p14:tracePt t="88845" x="6465888" y="5027613"/>
          <p14:tracePt t="88877" x="6465888" y="5037138"/>
          <p14:tracePt t="88933" x="6465888" y="5054600"/>
          <p14:tracePt t="88965" x="6465888" y="5072063"/>
          <p14:tracePt t="88981" x="6465888" y="5081588"/>
          <p14:tracePt t="89005" x="6465888" y="5089525"/>
          <p14:tracePt t="89013" x="6456363" y="5099050"/>
          <p14:tracePt t="90349" x="6465888" y="5133975"/>
          <p14:tracePt t="90365" x="6491288" y="5143500"/>
          <p14:tracePt t="90373" x="6527800" y="5160963"/>
          <p14:tracePt t="90381" x="6554788" y="5160963"/>
          <p14:tracePt t="90394" x="6589713" y="5187950"/>
          <p14:tracePt t="90410" x="6653213" y="5197475"/>
          <p14:tracePt t="90427" x="6715125" y="5214938"/>
          <p14:tracePt t="90444" x="6777038" y="5214938"/>
          <p14:tracePt t="90461" x="6831013" y="5214938"/>
          <p14:tracePt t="90479" x="6840538" y="5214938"/>
          <p14:tracePt t="90494" x="6858000" y="5214938"/>
          <p14:tracePt t="90511" x="6875463" y="5214938"/>
          <p14:tracePt t="90527" x="6894513" y="5224463"/>
          <p14:tracePt t="90544" x="6902450" y="5224463"/>
          <p14:tracePt t="90561" x="6946900" y="5224463"/>
          <p14:tracePt t="90577" x="6965950" y="5224463"/>
          <p14:tracePt t="90594" x="6991350" y="5232400"/>
          <p14:tracePt t="90627" x="7000875" y="5241925"/>
          <p14:tracePt t="90661" x="7010400" y="5241925"/>
          <p14:tracePt t="90693" x="7037388" y="5241925"/>
          <p14:tracePt t="90717" x="7045325" y="5232400"/>
          <p14:tracePt t="90741" x="7054850" y="5224463"/>
          <p14:tracePt t="90805" x="7062788" y="5214938"/>
          <p14:tracePt t="90877" x="7062788" y="5197475"/>
          <p14:tracePt t="90917" x="7062788" y="5187950"/>
          <p14:tracePt t="91597" x="7072313" y="5180013"/>
          <p14:tracePt t="92573" x="7062788" y="5180013"/>
          <p14:tracePt t="92581" x="7054850" y="5180013"/>
          <p14:tracePt t="92589" x="7027863" y="5180013"/>
          <p14:tracePt t="92597" x="6973888" y="5180013"/>
          <p14:tracePt t="92610" x="6919913" y="5197475"/>
          <p14:tracePt t="92627" x="6769100" y="5214938"/>
          <p14:tracePt t="92644" x="6527800" y="5232400"/>
          <p14:tracePt t="92661" x="6027738" y="5232400"/>
          <p14:tracePt t="92678" x="5670550" y="5232400"/>
          <p14:tracePt t="92694" x="5259388" y="5180013"/>
          <p14:tracePt t="92711" x="4867275" y="5062538"/>
          <p14:tracePt t="92727" x="4572000" y="4991100"/>
          <p14:tracePt t="92744" x="4411663" y="4929188"/>
          <p14:tracePt t="92760" x="4348163" y="4911725"/>
          <p14:tracePt t="92777" x="4322763" y="4902200"/>
          <p14:tracePt t="92877" x="4313238" y="4894263"/>
          <p14:tracePt t="92901" x="4295775" y="4867275"/>
          <p14:tracePt t="92917" x="4268788" y="4857750"/>
          <p14:tracePt t="92925" x="4259263" y="4848225"/>
          <p14:tracePt t="92933" x="4251325" y="4840288"/>
          <p14:tracePt t="92949" x="4224338" y="4822825"/>
          <p14:tracePt t="92960" x="4197350" y="4803775"/>
          <p14:tracePt t="92977" x="4187825" y="4786313"/>
          <p14:tracePt t="92994" x="4125913" y="4751388"/>
          <p14:tracePt t="93010" x="4081463" y="4732338"/>
          <p14:tracePt t="93027" x="4062413" y="4724400"/>
          <p14:tracePt t="93044" x="4027488" y="4697413"/>
          <p14:tracePt t="93061" x="4000500" y="4670425"/>
          <p14:tracePt t="93078" x="3965575" y="4660900"/>
          <p14:tracePt t="93094" x="3956050" y="4643438"/>
          <p14:tracePt t="93110" x="3946525" y="4633913"/>
          <p14:tracePt t="93173" x="3938588" y="4625975"/>
          <p14:tracePt t="93181" x="3929063" y="4616450"/>
          <p14:tracePt t="93189" x="3919538" y="4608513"/>
          <p14:tracePt t="93197" x="3911600" y="4598988"/>
          <p14:tracePt t="93213" x="3894138" y="4572000"/>
          <p14:tracePt t="93237" x="3894138" y="4554538"/>
          <p14:tracePt t="93253" x="3894138" y="4545013"/>
          <p14:tracePt t="93269" x="3884613" y="4527550"/>
          <p14:tracePt t="93317" x="3875088" y="4518025"/>
          <p14:tracePt t="93501" x="3875088" y="4500563"/>
          <p14:tracePt t="93510" x="3875088" y="4491038"/>
          <p14:tracePt t="93525" x="3875088" y="4483100"/>
          <p14:tracePt t="93533" x="3867150" y="4465638"/>
          <p14:tracePt t="93613" x="3867150" y="4446588"/>
          <p14:tracePt t="93757" x="3857625" y="4438650"/>
          <p14:tracePt t="93853" x="3848100" y="4438650"/>
          <p14:tracePt t="93885" x="3830638" y="4446588"/>
          <p14:tracePt t="93901" x="3813175" y="4456113"/>
          <p14:tracePt t="93917" x="3803650" y="4473575"/>
          <p14:tracePt t="93925" x="3795713" y="4491038"/>
          <p14:tracePt t="93941" x="3768725" y="4518025"/>
          <p14:tracePt t="93949" x="3768725" y="4527550"/>
          <p14:tracePt t="93961" x="3768725" y="4537075"/>
          <p14:tracePt t="93977" x="3768725" y="4554538"/>
          <p14:tracePt t="93994" x="3751263" y="4581525"/>
          <p14:tracePt t="94011" x="3751263" y="4608513"/>
          <p14:tracePt t="94027" x="3751263" y="4643438"/>
          <p14:tracePt t="94044" x="3751263" y="4660900"/>
          <p14:tracePt t="94061" x="3751263" y="4687888"/>
          <p14:tracePt t="94061" x="3751263" y="4697413"/>
          <p14:tracePt t="94078" x="3759200" y="4714875"/>
          <p14:tracePt t="94094" x="3768725" y="4741863"/>
          <p14:tracePt t="94110" x="3776663" y="4768850"/>
          <p14:tracePt t="94127" x="3786188" y="4786313"/>
          <p14:tracePt t="94144" x="3803650" y="4813300"/>
          <p14:tracePt t="94160" x="3813175" y="4830763"/>
          <p14:tracePt t="94177" x="3822700" y="4840288"/>
          <p14:tracePt t="94211" x="3822700" y="4848225"/>
          <p14:tracePt t="94227" x="3822700" y="4857750"/>
          <p14:tracePt t="94244" x="3830638" y="4894263"/>
          <p14:tracePt t="94261" x="3840163" y="4919663"/>
          <p14:tracePt t="94277" x="3840163" y="4929188"/>
          <p14:tracePt t="94294" x="3840163" y="4965700"/>
          <p14:tracePt t="94310" x="3840163" y="4973638"/>
          <p14:tracePt t="94327" x="3840163" y="4983163"/>
          <p14:tracePt t="94344" x="3840163" y="5010150"/>
          <p14:tracePt t="94360" x="3857625" y="5037138"/>
          <p14:tracePt t="94377" x="3867150" y="5072063"/>
          <p14:tracePt t="94394" x="3867150" y="5116513"/>
          <p14:tracePt t="94410" x="3867150" y="5133975"/>
          <p14:tracePt t="94427" x="3867150" y="5170488"/>
          <p14:tracePt t="94444" x="3867150" y="5197475"/>
          <p14:tracePt t="94461" x="3867150" y="5241925"/>
          <p14:tracePt t="94477" x="3867150" y="5286375"/>
          <p14:tracePt t="94494" x="3867150" y="5303838"/>
          <p14:tracePt t="94511" x="3867150" y="5348288"/>
          <p14:tracePt t="94527" x="3867150" y="5411788"/>
          <p14:tracePt t="94545" x="3867150" y="5473700"/>
          <p14:tracePt t="94560" x="3867150" y="5518150"/>
          <p14:tracePt t="94577" x="3867150" y="5554663"/>
          <p14:tracePt t="94594" x="3867150" y="5581650"/>
          <p14:tracePt t="94611" x="3867150" y="5589588"/>
          <p14:tracePt t="94627" x="3867150" y="5616575"/>
          <p14:tracePt t="94644" x="3867150" y="5634038"/>
          <p14:tracePt t="94661" x="3867150" y="5670550"/>
          <p14:tracePt t="94677" x="3867150" y="5680075"/>
          <p14:tracePt t="94694" x="3867150" y="5688013"/>
          <p14:tracePt t="94711" x="3867150" y="5697538"/>
          <p14:tracePt t="94728" x="3867150" y="5724525"/>
          <p14:tracePt t="94797" x="3867150" y="5732463"/>
          <p14:tracePt t="94813" x="3867150" y="5741988"/>
          <p14:tracePt t="96637" x="3848100" y="5741988"/>
          <p14:tracePt t="96693" x="3848100" y="5732463"/>
          <p14:tracePt t="96710" x="3840163" y="5715000"/>
          <p14:tracePt t="96853" x="3840163" y="5724525"/>
          <p14:tracePt t="96869" x="3840163" y="5732463"/>
          <p14:tracePt t="96877" x="3840163" y="5741988"/>
          <p14:tracePt t="96885" x="3840163" y="5751513"/>
          <p14:tracePt t="96895" x="3840163" y="5768975"/>
          <p14:tracePt t="96910" x="3840163" y="5803900"/>
          <p14:tracePt t="96927" x="3840163" y="5840413"/>
          <p14:tracePt t="96944" x="3840163" y="5884863"/>
          <p14:tracePt t="96960" x="3840163" y="5894388"/>
          <p14:tracePt t="96977" x="3840163" y="5902325"/>
          <p14:tracePt t="97010" x="3840163" y="5911850"/>
          <p14:tracePt t="97029" x="3840163" y="5929313"/>
          <p14:tracePt t="97043" x="3840163" y="5946775"/>
          <p14:tracePt t="97060" x="3840163" y="5965825"/>
          <p14:tracePt t="97077" x="3840163" y="5991225"/>
          <p14:tracePt t="97094" x="3840163" y="6018213"/>
          <p14:tracePt t="97127" x="3840163" y="6054725"/>
          <p14:tracePt t="97157" x="3840163" y="6062663"/>
          <p14:tracePt t="97181" x="3840163" y="6081713"/>
          <p14:tracePt t="97349" x="3840163" y="6072188"/>
          <p14:tracePt t="97357" x="3840163" y="6062663"/>
          <p14:tracePt t="97365" x="3840163" y="6054725"/>
          <p14:tracePt t="97377" x="3840163" y="6045200"/>
          <p14:tracePt t="97393" x="3840163" y="6010275"/>
          <p14:tracePt t="97410" x="3830638" y="5983288"/>
          <p14:tracePt t="97427" x="3813175" y="5902325"/>
          <p14:tracePt t="97444" x="3813175" y="5813425"/>
          <p14:tracePt t="97460" x="3813175" y="5705475"/>
          <p14:tracePt t="97477" x="3803650" y="5537200"/>
          <p14:tracePt t="97494" x="3786188" y="5411788"/>
          <p14:tracePt t="97511" x="3786188" y="5286375"/>
          <p14:tracePt t="97527" x="3786188" y="5180013"/>
          <p14:tracePt t="97543" x="3786188" y="5054600"/>
          <p14:tracePt t="97560" x="3786188" y="4946650"/>
          <p14:tracePt t="97577" x="3786188" y="4884738"/>
          <p14:tracePt t="97594" x="3786188" y="4867275"/>
          <p14:tracePt t="97610" x="3786188" y="4830763"/>
          <p14:tracePt t="97627" x="3786188" y="4813300"/>
          <p14:tracePt t="97644" x="3786188" y="4768850"/>
          <p14:tracePt t="97660" x="3803650" y="4705350"/>
          <p14:tracePt t="97661" x="3803650" y="4697413"/>
          <p14:tracePt t="97678" x="3803650" y="4652963"/>
          <p14:tracePt t="97694" x="3813175" y="4608513"/>
          <p14:tracePt t="97710" x="3822700" y="4589463"/>
          <p14:tracePt t="97727" x="3830638" y="4554538"/>
          <p14:tracePt t="97744" x="3857625" y="4537075"/>
          <p14:tracePt t="97761" x="3867150" y="4527550"/>
          <p14:tracePt t="97781" x="3875088" y="4491038"/>
          <p14:tracePt t="97797" x="3875088" y="4483100"/>
          <p14:tracePt t="97810" x="3894138" y="4465638"/>
          <p14:tracePt t="97869" x="3902075" y="4456113"/>
          <p14:tracePt t="97885" x="3911600" y="4456113"/>
          <p14:tracePt t="97901" x="3919538" y="4456113"/>
          <p14:tracePt t="97917" x="3929063" y="4456113"/>
          <p14:tracePt t="97925" x="3938588" y="4446588"/>
          <p14:tracePt t="97933" x="3946525" y="4438650"/>
          <p14:tracePt t="97949" x="3965575" y="4438650"/>
          <p14:tracePt t="97965" x="3983038" y="4429125"/>
          <p14:tracePt t="98013" x="4010025" y="4429125"/>
          <p14:tracePt t="98053" x="4017963" y="4429125"/>
          <p14:tracePt t="98061" x="4027488" y="4429125"/>
          <p14:tracePt t="98069" x="4037013" y="4429125"/>
          <p14:tracePt t="98078" x="4054475" y="4429125"/>
          <p14:tracePt t="98094" x="4081463" y="4429125"/>
          <p14:tracePt t="98110" x="4108450" y="4429125"/>
          <p14:tracePt t="98127" x="4170363" y="4429125"/>
          <p14:tracePt t="98143" x="4259263" y="4446588"/>
          <p14:tracePt t="98160" x="4367213" y="4446588"/>
          <p14:tracePt t="98177" x="4473575" y="4456113"/>
          <p14:tracePt t="98193" x="4589463" y="4473575"/>
          <p14:tracePt t="98210" x="4660900" y="4473575"/>
          <p14:tracePt t="98227" x="4714875" y="4473575"/>
          <p14:tracePt t="98243" x="4759325" y="4473575"/>
          <p14:tracePt t="98261" x="4776788" y="4473575"/>
          <p14:tracePt t="98277" x="4813300" y="4473575"/>
          <p14:tracePt t="98294" x="4840288" y="4473575"/>
          <p14:tracePt t="98310" x="4867275" y="4473575"/>
          <p14:tracePt t="98327" x="4875213" y="4473575"/>
          <p14:tracePt t="98344" x="4911725" y="4473575"/>
          <p14:tracePt t="98360" x="4938713" y="4465638"/>
          <p14:tracePt t="98377" x="4946650" y="4465638"/>
          <p14:tracePt t="98393" x="4965700" y="4446588"/>
          <p14:tracePt t="98410" x="4991100" y="4438650"/>
          <p14:tracePt t="98427" x="5010150" y="4419600"/>
          <p14:tracePt t="98444" x="5045075" y="4411663"/>
          <p14:tracePt t="98461" x="5089525" y="4375150"/>
          <p14:tracePt t="98478" x="5108575" y="4367213"/>
          <p14:tracePt t="98510" x="5143500" y="4367213"/>
          <p14:tracePt t="98527" x="5153025" y="4367213"/>
          <p14:tracePt t="98544" x="5187950" y="4367213"/>
          <p14:tracePt t="98577" x="5197475" y="4367213"/>
          <p14:tracePt t="98597" x="5205413" y="4367213"/>
          <p14:tracePt t="98965" x="5214938" y="4367213"/>
          <p14:tracePt t="99133" x="5224463" y="4394200"/>
          <p14:tracePt t="99141" x="5251450" y="4402138"/>
          <p14:tracePt t="99149" x="5276850" y="4419600"/>
          <p14:tracePt t="99160" x="5313363" y="4446588"/>
          <p14:tracePt t="99177" x="5375275" y="4465638"/>
          <p14:tracePt t="99194" x="5402263" y="4483100"/>
          <p14:tracePt t="99210" x="5446713" y="4500563"/>
          <p14:tracePt t="99227" x="5491163" y="4518025"/>
          <p14:tracePt t="99243" x="5589588" y="4545013"/>
          <p14:tracePt t="99261" x="5840413" y="4616450"/>
          <p14:tracePt t="99277" x="6170613" y="4697413"/>
          <p14:tracePt t="99294" x="6357938" y="4768850"/>
          <p14:tracePt t="99310" x="6572250" y="4803775"/>
          <p14:tracePt t="99327" x="6688138" y="4813300"/>
          <p14:tracePt t="99344" x="6705600" y="4830763"/>
          <p14:tracePt t="99360" x="6715125" y="4830763"/>
          <p14:tracePt t="99377" x="6732588" y="4830763"/>
          <p14:tracePt t="99393" x="6759575" y="4840288"/>
          <p14:tracePt t="99429" x="6769100" y="4840288"/>
          <p14:tracePt t="99469" x="6786563" y="4848225"/>
          <p14:tracePt t="99485" x="6796088" y="4848225"/>
          <p14:tracePt t="99494" x="6804025" y="4857750"/>
          <p14:tracePt t="99501" x="6823075" y="4875213"/>
          <p14:tracePt t="99510" x="6831013" y="4884738"/>
          <p14:tracePt t="99527" x="6848475" y="4894263"/>
          <p14:tracePt t="99549" x="6875463" y="4902200"/>
          <p14:tracePt t="99629" x="6894513" y="4911725"/>
          <p14:tracePt t="99645" x="6902450" y="4919663"/>
          <p14:tracePt t="99661" x="6911975" y="4938713"/>
          <p14:tracePt t="99669" x="6911975" y="4946650"/>
          <p14:tracePt t="99678" x="6911975" y="4956175"/>
          <p14:tracePt t="99694" x="6938963" y="5000625"/>
          <p14:tracePt t="99710" x="6946900" y="5010150"/>
          <p14:tracePt t="99727" x="6956425" y="5045075"/>
          <p14:tracePt t="99743" x="6965950" y="5081588"/>
          <p14:tracePt t="99760" x="6965950" y="5089525"/>
          <p14:tracePt t="99777" x="6983413" y="5116513"/>
          <p14:tracePt t="99793" x="6991350" y="5126038"/>
          <p14:tracePt t="99917" x="6973888" y="5126038"/>
          <p14:tracePt t="99925" x="6965950" y="5143500"/>
          <p14:tracePt t="99957" x="6956425" y="5153025"/>
          <p14:tracePt t="99965" x="6946900" y="5153025"/>
          <p14:tracePt t="99977" x="6938963" y="5153025"/>
          <p14:tracePt t="99993" x="6875463" y="5160963"/>
          <p14:tracePt t="100010" x="6831013" y="5160963"/>
          <p14:tracePt t="100027" x="6786563" y="5170488"/>
          <p14:tracePt t="100043" x="6724650" y="5170488"/>
          <p14:tracePt t="100061" x="6670675" y="5187950"/>
          <p14:tracePt t="100077" x="6634163" y="5187950"/>
          <p14:tracePt t="100094" x="6608763" y="5187950"/>
          <p14:tracePt t="100110" x="6581775" y="5187950"/>
          <p14:tracePt t="100127" x="6554788" y="5187950"/>
          <p14:tracePt t="100143" x="6510338" y="5187950"/>
          <p14:tracePt t="100160" x="6446838" y="5214938"/>
          <p14:tracePt t="100177" x="6429375" y="5214938"/>
          <p14:tracePt t="100193" x="6411913" y="5214938"/>
          <p14:tracePt t="100210" x="6394450" y="5214938"/>
          <p14:tracePt t="100245" x="6384925" y="5214938"/>
          <p14:tracePt t="100262" x="6375400" y="5214938"/>
          <p14:tracePt t="100278" x="6367463" y="5214938"/>
          <p14:tracePt t="100294" x="6330950" y="5197475"/>
          <p14:tracePt t="100310" x="6323013" y="5187950"/>
          <p14:tracePt t="100327" x="6313488" y="5170488"/>
          <p14:tracePt t="100360" x="6296025" y="5160963"/>
          <p14:tracePt t="100377" x="6286500" y="5116513"/>
          <p14:tracePt t="100393" x="6276975" y="5099050"/>
          <p14:tracePt t="100410" x="6276975" y="5072063"/>
          <p14:tracePt t="100427" x="6276975" y="5062538"/>
          <p14:tracePt t="100443" x="6276975" y="5037138"/>
          <p14:tracePt t="100461" x="6286500" y="5000625"/>
          <p14:tracePt t="100478" x="6286500" y="4946650"/>
          <p14:tracePt t="100494" x="6286500" y="4938713"/>
          <p14:tracePt t="100510" x="6296025" y="4911725"/>
          <p14:tracePt t="100527" x="6296025" y="4884738"/>
          <p14:tracePt t="100543" x="6296025" y="4857750"/>
          <p14:tracePt t="100560" x="6296025" y="4830763"/>
          <p14:tracePt t="100577" x="6296025" y="4803775"/>
          <p14:tracePt t="100594" x="6296025" y="4795838"/>
          <p14:tracePt t="100610" x="6296025" y="4776788"/>
          <p14:tracePt t="100627" x="6296025" y="4751388"/>
          <p14:tracePt t="100660" x="6296025" y="4741863"/>
          <p14:tracePt t="100845" x="6313488" y="4741863"/>
          <p14:tracePt t="100861" x="6340475" y="4714875"/>
          <p14:tracePt t="100869" x="6348413" y="4687888"/>
          <p14:tracePt t="100878" x="6367463" y="4679950"/>
          <p14:tracePt t="100894" x="6394450" y="4616450"/>
          <p14:tracePt t="100910" x="6402388" y="4589463"/>
          <p14:tracePt t="100927" x="6402388" y="4554538"/>
          <p14:tracePt t="100943" x="6402388" y="4518025"/>
          <p14:tracePt t="100960" x="6402388" y="4510088"/>
          <p14:tracePt t="100977" x="6402388" y="4500563"/>
          <p14:tracePt t="100993" x="6402388" y="4491038"/>
          <p14:tracePt t="101010" x="6394450" y="4483100"/>
          <p14:tracePt t="101027" x="6367463" y="4456113"/>
          <p14:tracePt t="101043" x="6348413" y="4456113"/>
          <p14:tracePt t="101060" x="6323013" y="4456113"/>
          <p14:tracePt t="101078" x="6276975" y="4456113"/>
          <p14:tracePt t="101094" x="6224588" y="4473575"/>
          <p14:tracePt t="101110" x="6161088" y="4527550"/>
          <p14:tracePt t="101127" x="6143625" y="4545013"/>
          <p14:tracePt t="101143" x="6089650" y="4589463"/>
          <p14:tracePt t="101160" x="6081713" y="4616450"/>
          <p14:tracePt t="101177" x="6054725" y="4670425"/>
          <p14:tracePt t="101194" x="6045200" y="4697413"/>
          <p14:tracePt t="101210" x="6037263" y="4724400"/>
          <p14:tracePt t="101227" x="6027738" y="4759325"/>
          <p14:tracePt t="101260" x="6027738" y="4786313"/>
          <p14:tracePt t="101277" x="6000750" y="4822825"/>
          <p14:tracePt t="101310" x="6000750" y="4830763"/>
          <p14:tracePt t="101325" x="6000750" y="4840288"/>
          <p14:tracePt t="101341" x="6010275" y="4848225"/>
          <p14:tracePt t="101365" x="6027738" y="4857750"/>
          <p14:tracePt t="101381" x="6037263" y="4857750"/>
          <p14:tracePt t="101405" x="6054725" y="4867275"/>
          <p14:tracePt t="101429" x="6081713" y="4867275"/>
          <p14:tracePt t="101437" x="6099175" y="4867275"/>
          <p14:tracePt t="101445" x="6108700" y="4867275"/>
          <p14:tracePt t="101460" x="6126163" y="4875213"/>
          <p14:tracePt t="101477" x="6180138" y="4875213"/>
          <p14:tracePt t="101494" x="6215063" y="4902200"/>
          <p14:tracePt t="101510" x="6232525" y="4902200"/>
          <p14:tracePt t="101527" x="6259513" y="4902200"/>
          <p14:tracePt t="101543" x="6286500" y="4902200"/>
          <p14:tracePt t="101560" x="6323013" y="4919663"/>
          <p14:tracePt t="101577" x="6340475" y="4919663"/>
          <p14:tracePt t="101593" x="6384925" y="4919663"/>
          <p14:tracePt t="101610" x="6411913" y="4929188"/>
          <p14:tracePt t="101627" x="6438900" y="4929188"/>
          <p14:tracePt t="101643" x="6483350" y="4929188"/>
          <p14:tracePt t="101660" x="6491288" y="4929188"/>
          <p14:tracePt t="101677" x="6510338" y="4938713"/>
          <p14:tracePt t="101694" x="6518275" y="4938713"/>
          <p14:tracePt t="101710" x="6537325" y="4938713"/>
          <p14:tracePt t="101727" x="6545263" y="4938713"/>
          <p14:tracePt t="101743" x="6554788" y="4938713"/>
          <p14:tracePt t="101760" x="6572250" y="4938713"/>
          <p14:tracePt t="101777" x="6581775" y="4938713"/>
          <p14:tracePt t="101793" x="6589713" y="4938713"/>
          <p14:tracePt t="101813" x="6608763" y="4938713"/>
          <p14:tracePt t="101829" x="6626225" y="4938713"/>
          <p14:tracePt t="101843" x="6634163" y="4938713"/>
          <p14:tracePt t="101877" x="6661150" y="4929188"/>
          <p14:tracePt t="101894" x="6670675" y="4911725"/>
          <p14:tracePt t="101917" x="6688138" y="4894263"/>
          <p14:tracePt t="101925" x="6705600" y="4884738"/>
          <p14:tracePt t="101941" x="6715125" y="4857750"/>
          <p14:tracePt t="101949" x="6724650" y="4848225"/>
          <p14:tracePt t="101973" x="6742113" y="4830763"/>
          <p14:tracePt t="101981" x="6742113" y="4813300"/>
          <p14:tracePt t="101993" x="6742113" y="4803775"/>
          <p14:tracePt t="102010" x="6742113" y="4786313"/>
          <p14:tracePt t="102027" x="6742113" y="4751388"/>
          <p14:tracePt t="102043" x="6742113" y="4741863"/>
          <p14:tracePt t="102060" x="6742113" y="4697413"/>
          <p14:tracePt t="102077" x="6742113" y="4660900"/>
          <p14:tracePt t="102094" x="6742113" y="4625975"/>
          <p14:tracePt t="102110" x="6742113" y="4581525"/>
          <p14:tracePt t="102127" x="6724650" y="4562475"/>
          <p14:tracePt t="102144" x="6705600" y="4545013"/>
          <p14:tracePt t="102160" x="6688138" y="4537075"/>
          <p14:tracePt t="102177" x="6661150" y="4527550"/>
          <p14:tracePt t="102193" x="6643688" y="4527550"/>
          <p14:tracePt t="102210" x="6599238" y="4518025"/>
          <p14:tracePt t="102227" x="6572250" y="4518025"/>
          <p14:tracePt t="102244" x="6518275" y="4518025"/>
          <p14:tracePt t="102260" x="6483350" y="4518025"/>
          <p14:tracePt t="102277" x="6402388" y="4518025"/>
          <p14:tracePt t="102294" x="6367463" y="4518025"/>
          <p14:tracePt t="102310" x="6348413" y="4518025"/>
          <p14:tracePt t="102326" x="6296025" y="4518025"/>
          <p14:tracePt t="102344" x="6286500" y="4518025"/>
          <p14:tracePt t="102360" x="6242050" y="4537075"/>
          <p14:tracePt t="102393" x="6215063" y="4545013"/>
          <p14:tracePt t="102410" x="6188075" y="4572000"/>
          <p14:tracePt t="102427" x="6180138" y="4572000"/>
          <p14:tracePt t="102443" x="6161088" y="4581525"/>
          <p14:tracePt t="102460" x="6134100" y="4616450"/>
          <p14:tracePt t="102477" x="6126163" y="4625975"/>
          <p14:tracePt t="102494" x="6126163" y="4643438"/>
          <p14:tracePt t="102510" x="6126163" y="4670425"/>
          <p14:tracePt t="102527" x="6126163" y="4697413"/>
          <p14:tracePt t="102543" x="6126163" y="4705350"/>
          <p14:tracePt t="102560" x="6126163" y="4741863"/>
          <p14:tracePt t="102577" x="6126163" y="4759325"/>
          <p14:tracePt t="102593" x="6126163" y="4768850"/>
          <p14:tracePt t="102610" x="6126163" y="4795838"/>
          <p14:tracePt t="102627" x="6126163" y="4803775"/>
          <p14:tracePt t="102643" x="6126163" y="4813300"/>
          <p14:tracePt t="102660" x="6134100" y="4822825"/>
          <p14:tracePt t="102677" x="6161088" y="4840288"/>
          <p14:tracePt t="102694" x="6197600" y="4867275"/>
          <p14:tracePt t="102710" x="6205538" y="4867275"/>
          <p14:tracePt t="102726" x="6232525" y="4875213"/>
          <p14:tracePt t="102743" x="6276975" y="4884738"/>
          <p14:tracePt t="102760" x="6303963" y="4884738"/>
          <p14:tracePt t="102777" x="6330950" y="4911725"/>
          <p14:tracePt t="102793" x="6340475" y="4911725"/>
          <p14:tracePt t="102810" x="6367463" y="4911725"/>
          <p14:tracePt t="102827" x="6411913" y="4911725"/>
          <p14:tracePt t="102843" x="6438900" y="4919663"/>
          <p14:tracePt t="102860" x="6465888" y="4919663"/>
          <p14:tracePt t="102877" x="6518275" y="4929188"/>
          <p14:tracePt t="102894" x="6545263" y="4929188"/>
          <p14:tracePt t="102910" x="6572250" y="4938713"/>
          <p14:tracePt t="102927" x="6581775" y="4938713"/>
          <p14:tracePt t="102943" x="6599238" y="4938713"/>
          <p14:tracePt t="102960" x="6608763" y="4938713"/>
          <p14:tracePt t="102977" x="6616700" y="4938713"/>
          <p14:tracePt t="102993" x="6643688" y="4956175"/>
          <p14:tracePt t="103027" x="6653213" y="4956175"/>
          <p14:tracePt t="103043" x="6661150" y="4956175"/>
          <p14:tracePt t="103060" x="6670675" y="4956175"/>
          <p14:tracePt t="103078" x="6680200" y="4956175"/>
          <p14:tracePt t="103133" x="6705600" y="4956175"/>
          <p14:tracePt t="103141" x="6715125" y="4946650"/>
          <p14:tracePt t="103149" x="6724650" y="4938713"/>
          <p14:tracePt t="103160" x="6724650" y="4929188"/>
          <p14:tracePt t="103177" x="6732588" y="4902200"/>
          <p14:tracePt t="103193" x="6732588" y="4875213"/>
          <p14:tracePt t="103210" x="6732588" y="4840288"/>
          <p14:tracePt t="103226" x="6732588" y="4813300"/>
          <p14:tracePt t="103243" x="6732588" y="4768850"/>
          <p14:tracePt t="103260" x="6732588" y="4741863"/>
          <p14:tracePt t="103277" x="6732588" y="4705350"/>
          <p14:tracePt t="103294" x="6732588" y="4687888"/>
          <p14:tracePt t="103310" x="6732588" y="4679950"/>
          <p14:tracePt t="103326" x="6724650" y="4670425"/>
          <p14:tracePt t="103343" x="6688138" y="4652963"/>
          <p14:tracePt t="103360" x="6680200" y="4633913"/>
          <p14:tracePt t="103377" x="6653213" y="4625975"/>
          <p14:tracePt t="103393" x="6608763" y="4625975"/>
          <p14:tracePt t="103410" x="6545263" y="4616450"/>
          <p14:tracePt t="103426" x="6491288" y="4616450"/>
          <p14:tracePt t="103443" x="6438900" y="4616450"/>
          <p14:tracePt t="103460" x="6394450" y="4616450"/>
          <p14:tracePt t="103477" x="6375400" y="4616450"/>
          <p14:tracePt t="103494" x="6340475" y="4616450"/>
          <p14:tracePt t="103510" x="6323013" y="4643438"/>
          <p14:tracePt t="103526" x="6313488" y="4652963"/>
          <p14:tracePt t="103543" x="6296025" y="4697413"/>
          <p14:tracePt t="103560" x="6296025" y="4705350"/>
          <p14:tracePt t="103577" x="6296025" y="4741863"/>
          <p14:tracePt t="103593" x="6296025" y="4759325"/>
          <p14:tracePt t="103610" x="6296025" y="4795838"/>
          <p14:tracePt t="103627" x="6323013" y="4830763"/>
          <p14:tracePt t="103643" x="6419850" y="4867275"/>
          <p14:tracePt t="103660" x="6518275" y="4884738"/>
          <p14:tracePt t="103677" x="6653213" y="4938713"/>
          <p14:tracePt t="103694" x="6769100" y="4965700"/>
          <p14:tracePt t="103710" x="6875463" y="4983163"/>
          <p14:tracePt t="103727" x="6973888" y="5018088"/>
          <p14:tracePt t="103743" x="7018338" y="5037138"/>
          <p14:tracePt t="103760" x="7037388" y="5037138"/>
          <p14:tracePt t="103776" x="7054850" y="5037138"/>
          <p14:tracePt t="103805" x="7062788" y="5037138"/>
          <p14:tracePt t="103845" x="7072313" y="5037138"/>
          <p14:tracePt t="103853" x="7081838" y="5037138"/>
          <p14:tracePt t="103869" x="7108825" y="5037138"/>
          <p14:tracePt t="103885" x="7116763" y="5037138"/>
          <p14:tracePt t="103894" x="7126288" y="5045075"/>
          <p14:tracePt t="103910" x="7161213" y="5045075"/>
          <p14:tracePt t="103927" x="7215188" y="5045075"/>
          <p14:tracePt t="103943" x="7296150" y="5045075"/>
          <p14:tracePt t="103960" x="7375525" y="5045075"/>
          <p14:tracePt t="103977" x="7446963" y="5045075"/>
          <p14:tracePt t="103993" x="7510463" y="5072063"/>
          <p14:tracePt t="104010" x="7572375" y="5081588"/>
          <p14:tracePt t="104027" x="7616825" y="5081588"/>
          <p14:tracePt t="104043" x="7653338" y="5081588"/>
          <p14:tracePt t="104060" x="7680325" y="5099050"/>
          <p14:tracePt t="104077" x="7705725" y="5099050"/>
          <p14:tracePt t="104110" x="7715250" y="5099050"/>
          <p14:tracePt t="105013" x="7670800" y="5089525"/>
          <p14:tracePt t="105021" x="7589838" y="5062538"/>
          <p14:tracePt t="105029" x="7483475" y="5027613"/>
          <p14:tracePt t="105043" x="7385050" y="4991100"/>
          <p14:tracePt t="105060" x="7126288" y="4884738"/>
          <p14:tracePt t="105077" x="7000875" y="4884738"/>
          <p14:tracePt t="105093" x="6965950" y="4884738"/>
          <p14:tracePt t="105269" x="6965950" y="4857750"/>
          <p14:tracePt t="105277" x="6902450" y="4741863"/>
          <p14:tracePt t="105285" x="6884988" y="4643438"/>
          <p14:tracePt t="105295" x="6831013" y="4537075"/>
          <p14:tracePt t="105310" x="6661150" y="4276725"/>
          <p14:tracePt t="105327" x="6188075" y="3956050"/>
          <p14:tracePt t="105343" x="5527675" y="3571875"/>
          <p14:tracePt t="105360" x="4938713" y="3152775"/>
          <p14:tracePt t="105377" x="4419600" y="2759075"/>
          <p14:tracePt t="105393" x="3830638" y="2339975"/>
          <p14:tracePt t="105410" x="3419475" y="2027238"/>
          <p14:tracePt t="105427" x="3081338" y="1751013"/>
          <p14:tracePt t="105444" x="2884488" y="1554163"/>
          <p14:tracePt t="105460" x="2840038" y="1455738"/>
          <p14:tracePt t="105477" x="2840038" y="1438275"/>
          <p14:tracePt t="105494" x="2857500" y="1419225"/>
          <p14:tracePt t="105511" x="2867025" y="1419225"/>
          <p14:tracePt t="105527" x="2874963" y="1419225"/>
          <p14:tracePt t="105543" x="2847975" y="1438275"/>
          <p14:tracePt t="105560" x="2741613" y="1411288"/>
          <p14:tracePt t="105576" x="2633663" y="1330325"/>
          <p14:tracePt t="105593" x="2465388" y="1187450"/>
          <p14:tracePt t="105610" x="2374900" y="1081088"/>
          <p14:tracePt t="105627" x="2251075" y="955675"/>
          <p14:tracePt t="105644" x="2143125" y="874713"/>
          <p14:tracePt t="105660" x="2081213" y="803275"/>
          <p14:tracePt t="105677" x="1990725" y="731838"/>
          <p14:tracePt t="105694" x="1919288" y="669925"/>
          <p14:tracePt t="105710" x="1911350" y="660400"/>
          <p14:tracePt t="105743" x="1901825" y="660400"/>
          <p14:tracePt t="105760" x="1857375" y="652463"/>
          <p14:tracePt t="105776" x="1839913" y="633413"/>
          <p14:tracePt t="105793" x="1812925" y="615950"/>
          <p14:tracePt t="105810" x="1751013" y="571500"/>
          <p14:tracePt t="105827" x="1679575" y="500063"/>
          <p14:tracePt t="105843" x="1616075" y="465138"/>
          <p14:tracePt t="105860" x="1589088" y="419100"/>
          <p14:tracePt t="105876" x="1554163" y="374650"/>
          <p14:tracePt t="105911" x="1554163" y="366713"/>
          <p14:tracePt t="105927" x="1554163" y="339725"/>
          <p14:tracePt t="105944" x="1554163" y="330200"/>
          <p14:tracePt t="105960" x="1554163" y="322263"/>
          <p14:tracePt t="105977" x="1554163" y="312738"/>
          <p14:tracePt t="105997" x="1554163" y="285750"/>
          <p14:tracePt t="106013" x="1536700" y="268288"/>
          <p14:tracePt t="106053" x="1527175" y="250825"/>
          <p14:tracePt t="106109" x="1527175" y="231775"/>
          <p14:tracePt t="106776" x="1428750" y="9842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1"/>
            <a:ext cx="8001000" cy="606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03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27"/>
    </mc:Choice>
    <mc:Fallback xmlns="">
      <p:transition spd="slow" advTm="73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52" x="901700" y="4983163"/>
          <p14:tracePt t="4324" x="901700" y="4973638"/>
          <p14:tracePt t="4333" x="901700" y="4965700"/>
          <p14:tracePt t="4340" x="946150" y="4911725"/>
          <p14:tracePt t="4348" x="946150" y="4902200"/>
          <p14:tracePt t="4362" x="946150" y="4867275"/>
          <p14:tracePt t="4379" x="946150" y="4848225"/>
          <p14:tracePt t="4395" x="946150" y="4830763"/>
          <p14:tracePt t="4413" x="955675" y="4803775"/>
          <p14:tracePt t="4436" x="973138" y="4803775"/>
          <p14:tracePt t="4446" x="1054100" y="4768850"/>
          <p14:tracePt t="4462" x="1231900" y="4705350"/>
          <p14:tracePt t="4479" x="1465263" y="4589463"/>
          <p14:tracePt t="4495" x="1839913" y="4419600"/>
          <p14:tracePt t="4512" x="2303463" y="4170363"/>
          <p14:tracePt t="4529" x="2973388" y="3795713"/>
          <p14:tracePt t="4545" x="3608388" y="3367088"/>
          <p14:tracePt t="4562" x="4000500" y="3036888"/>
          <p14:tracePt t="4579" x="4152900" y="2847975"/>
          <p14:tracePt t="4595" x="4197350" y="2803525"/>
          <p14:tracePt t="4764" x="4205288" y="2803525"/>
          <p14:tracePt t="4772" x="4251325" y="2803525"/>
          <p14:tracePt t="4780" x="4276725" y="2803525"/>
          <p14:tracePt t="4795" x="4286250" y="2822575"/>
          <p14:tracePt t="4813" x="4322763" y="2795588"/>
          <p14:tracePt t="4829" x="4322763" y="2714625"/>
          <p14:tracePt t="4845" x="4170363" y="2490788"/>
          <p14:tracePt t="4862" x="3911600" y="2268538"/>
          <p14:tracePt t="4878" x="3509963" y="1938338"/>
          <p14:tracePt t="4895" x="3170238" y="1571625"/>
          <p14:tracePt t="4912" x="2847975" y="1187450"/>
          <p14:tracePt t="4929" x="2509838" y="893763"/>
          <p14:tracePt t="4945" x="2339975" y="731838"/>
          <p14:tracePt t="4962" x="2303463" y="687388"/>
          <p14:tracePt t="4979" x="2303463" y="652463"/>
          <p14:tracePt t="4997" x="2303463" y="598488"/>
          <p14:tracePt t="5013" x="2366963" y="571500"/>
          <p14:tracePt t="5029" x="2393950" y="571500"/>
          <p14:tracePt t="5124" x="2393950" y="598488"/>
          <p14:tracePt t="5132" x="2393950" y="625475"/>
          <p14:tracePt t="5172" x="2401888" y="625475"/>
          <p14:tracePt t="5180" x="2411413" y="615950"/>
          <p14:tracePt t="5188" x="2419350" y="598488"/>
          <p14:tracePt t="5204" x="2419350" y="588963"/>
          <p14:tracePt t="5220" x="2419350" y="554038"/>
          <p14:tracePt t="5230" x="2419350" y="544513"/>
          <p14:tracePt t="5246" x="2419350" y="500063"/>
          <p14:tracePt t="5262" x="2419350" y="490538"/>
          <p14:tracePt t="5295" x="2419350" y="482600"/>
          <p14:tracePt t="5312" x="2419350" y="465138"/>
          <p14:tracePt t="5328" x="2419350" y="428625"/>
          <p14:tracePt t="5345" x="2419350" y="393700"/>
          <p14:tracePt t="5362" x="2393950" y="374650"/>
          <p14:tracePt t="5395" x="2384425" y="357188"/>
          <p14:tracePt t="5964" x="2374900" y="366713"/>
          <p14:tracePt t="5972" x="2374900" y="384175"/>
          <p14:tracePt t="5980" x="2374900" y="393700"/>
          <p14:tracePt t="5995" x="2357438" y="428625"/>
          <p14:tracePt t="6012" x="2339975" y="500063"/>
          <p14:tracePt t="6029" x="2339975" y="561975"/>
          <p14:tracePt t="6045" x="2339975" y="625475"/>
          <p14:tracePt t="6062" x="2339975" y="687388"/>
          <p14:tracePt t="6079" x="2339975" y="741363"/>
          <p14:tracePt t="6095" x="2339975" y="803275"/>
          <p14:tracePt t="6112" x="2339975" y="866775"/>
          <p14:tracePt t="6129" x="2339975" y="911225"/>
          <p14:tracePt t="6145" x="2339975" y="938213"/>
          <p14:tracePt t="6162" x="2339975" y="965200"/>
          <p14:tracePt t="6179" x="2339975" y="1027113"/>
          <p14:tracePt t="6196" x="2322513" y="1098550"/>
          <p14:tracePt t="6213" x="2295525" y="1268413"/>
          <p14:tracePt t="6229" x="2268538" y="1347788"/>
          <p14:tracePt t="6245" x="2259013" y="1393825"/>
          <p14:tracePt t="6262" x="2241550" y="1419225"/>
          <p14:tracePt t="6279" x="2241550" y="1428750"/>
          <p14:tracePt t="7764" x="2241550" y="1446213"/>
          <p14:tracePt t="7772" x="2241550" y="1473200"/>
          <p14:tracePt t="7780" x="2241550" y="1482725"/>
          <p14:tracePt t="7795" x="2241550" y="1490663"/>
          <p14:tracePt t="7812" x="2241550" y="1562100"/>
          <p14:tracePt t="7829" x="2241550" y="1608138"/>
          <p14:tracePt t="7845" x="2241550" y="1670050"/>
          <p14:tracePt t="7862" x="2241550" y="1697038"/>
          <p14:tracePt t="7879" x="2241550" y="1731963"/>
          <p14:tracePt t="7895" x="2241550" y="1785938"/>
          <p14:tracePt t="7912" x="2241550" y="1884363"/>
          <p14:tracePt t="7929" x="2241550" y="1928813"/>
          <p14:tracePt t="7946" x="2241550" y="1955800"/>
          <p14:tracePt t="7979" x="2241550" y="1973263"/>
          <p14:tracePt t="8188" x="2241550" y="2000250"/>
          <p14:tracePt t="8196" x="2241550" y="2017713"/>
          <p14:tracePt t="8204" x="2241550" y="2027238"/>
          <p14:tracePt t="8213" x="2241550" y="2054225"/>
          <p14:tracePt t="8229" x="2241550" y="2116138"/>
          <p14:tracePt t="8245" x="2241550" y="2160588"/>
          <p14:tracePt t="8262" x="2241550" y="2224088"/>
          <p14:tracePt t="8278" x="2241550" y="2259013"/>
          <p14:tracePt t="8295" x="2241550" y="2312988"/>
          <p14:tracePt t="8312" x="2241550" y="2347913"/>
          <p14:tracePt t="8328" x="2251075" y="2366963"/>
          <p14:tracePt t="8345" x="2259013" y="2374900"/>
          <p14:tracePt t="8684" x="2259013" y="2366963"/>
          <p14:tracePt t="8692" x="2259013" y="2347913"/>
          <p14:tracePt t="8700" x="2259013" y="2303463"/>
          <p14:tracePt t="8712" x="2251075" y="2268538"/>
          <p14:tracePt t="8729" x="2251075" y="2125663"/>
          <p14:tracePt t="8745" x="2251075" y="1973263"/>
          <p14:tracePt t="8762" x="2251075" y="1847850"/>
          <p14:tracePt t="8779" x="2251075" y="1741488"/>
          <p14:tracePt t="8796" x="2251075" y="1608138"/>
          <p14:tracePt t="8812" x="2251075" y="1517650"/>
          <p14:tracePt t="8829" x="2251075" y="1411288"/>
          <p14:tracePt t="8845" x="2251075" y="1330325"/>
          <p14:tracePt t="8862" x="2251075" y="1276350"/>
          <p14:tracePt t="8879" x="2259013" y="1214438"/>
          <p14:tracePt t="8895" x="2276475" y="1143000"/>
          <p14:tracePt t="8912" x="2295525" y="1081088"/>
          <p14:tracePt t="8928" x="2322513" y="1036638"/>
          <p14:tracePt t="8945" x="2322513" y="1017588"/>
          <p14:tracePt t="8962" x="2322513" y="973138"/>
          <p14:tracePt t="8978" x="2322513" y="928688"/>
          <p14:tracePt t="8996" x="2330450" y="847725"/>
          <p14:tracePt t="9012" x="2330450" y="803275"/>
          <p14:tracePt t="9029" x="2330450" y="758825"/>
          <p14:tracePt t="9045" x="2339975" y="741363"/>
          <p14:tracePt t="9062" x="2339975" y="723900"/>
          <p14:tracePt t="9084" x="2347913" y="704850"/>
          <p14:tracePt t="9108" x="2347913" y="696913"/>
          <p14:tracePt t="9124" x="2347913" y="679450"/>
          <p14:tracePt t="9132" x="2357438" y="669925"/>
          <p14:tracePt t="9300" x="2374900" y="669925"/>
          <p14:tracePt t="9308" x="2393950" y="669925"/>
          <p14:tracePt t="9316" x="2419350" y="669925"/>
          <p14:tracePt t="10068" x="2455863" y="687388"/>
          <p14:tracePt t="10108" x="2465388" y="714375"/>
          <p14:tracePt t="10564" x="2465388" y="741363"/>
          <p14:tracePt t="10596" x="2465388" y="750888"/>
          <p14:tracePt t="10612" x="2465388" y="758825"/>
          <p14:tracePt t="10629" x="2465388" y="768350"/>
          <p14:tracePt t="10645" x="2465388" y="785813"/>
          <p14:tracePt t="10652" x="2465388" y="812800"/>
          <p14:tracePt t="10662" x="2465388" y="822325"/>
          <p14:tracePt t="10678" x="2465388" y="866775"/>
          <p14:tracePt t="10695" x="2465388" y="919163"/>
          <p14:tracePt t="10712" x="2465388" y="982663"/>
          <p14:tracePt t="10728" x="2465388" y="1062038"/>
          <p14:tracePt t="10745" x="2465388" y="1125538"/>
          <p14:tracePt t="10762" x="2465388" y="1179513"/>
          <p14:tracePt t="10778" x="2465388" y="1231900"/>
          <p14:tracePt t="10795" x="2465388" y="1285875"/>
          <p14:tracePt t="10812" x="2465388" y="1322388"/>
          <p14:tracePt t="10829" x="2465388" y="1339850"/>
          <p14:tracePt t="10892" x="2465388" y="1347788"/>
          <p14:tracePt t="10900" x="2465388" y="1374775"/>
          <p14:tracePt t="10912" x="2465388" y="1384300"/>
          <p14:tracePt t="10932" x="2465388" y="1393825"/>
          <p14:tracePt t="10948" x="2465388" y="1401763"/>
          <p14:tracePt t="11388" x="2465388" y="1438275"/>
          <p14:tracePt t="11396" x="2465388" y="1465263"/>
          <p14:tracePt t="11404" x="2465388" y="1482725"/>
          <p14:tracePt t="11413" x="2465388" y="1490663"/>
          <p14:tracePt t="11430" x="2465388" y="1517650"/>
          <p14:tracePt t="11445" x="2465388" y="1554163"/>
          <p14:tracePt t="11462" x="2465388" y="1571625"/>
          <p14:tracePt t="11479" x="2465388" y="1608138"/>
          <p14:tracePt t="11495" x="2465388" y="1660525"/>
          <p14:tracePt t="11512" x="2465388" y="1724025"/>
          <p14:tracePt t="11528" x="2465388" y="1776413"/>
          <p14:tracePt t="11545" x="2465388" y="1857375"/>
          <p14:tracePt t="11562" x="2465388" y="1928813"/>
          <p14:tracePt t="11578" x="2465388" y="2009775"/>
          <p14:tracePt t="11580" x="2465388" y="2027238"/>
          <p14:tracePt t="11595" x="2465388" y="2054225"/>
          <p14:tracePt t="11612" x="2490788" y="2125663"/>
          <p14:tracePt t="11629" x="2490788" y="2143125"/>
          <p14:tracePt t="11645" x="2490788" y="2152650"/>
          <p14:tracePt t="11662" x="2490788" y="2187575"/>
          <p14:tracePt t="11678" x="2490788" y="2197100"/>
          <p14:tracePt t="11695" x="2490788" y="2214563"/>
          <p14:tracePt t="11712" x="2490788" y="2251075"/>
          <p14:tracePt t="11728" x="2490788" y="2268538"/>
          <p14:tracePt t="11745" x="2490788" y="2303463"/>
          <p14:tracePt t="11762" x="2490788" y="2322513"/>
          <p14:tracePt t="11795" x="2490788" y="2339975"/>
          <p14:tracePt t="12732" x="2500313" y="2357438"/>
          <p14:tracePt t="12748" x="2509838" y="2347913"/>
          <p14:tracePt t="12756" x="2517775" y="2339975"/>
          <p14:tracePt t="12764" x="2527300" y="2339975"/>
          <p14:tracePt t="12778" x="2544763" y="2339975"/>
          <p14:tracePt t="12795" x="2616200" y="2339975"/>
          <p14:tracePt t="12812" x="3089275" y="2374900"/>
          <p14:tracePt t="12829" x="3687763" y="2527300"/>
          <p14:tracePt t="12845" x="4786313" y="2795588"/>
          <p14:tracePt t="12862" x="6054725" y="2822575"/>
          <p14:tracePt t="12878" x="6848475" y="2822575"/>
          <p14:tracePt t="12895" x="7143750" y="2776538"/>
          <p14:tracePt t="13092" x="7143750" y="2768600"/>
          <p14:tracePt t="13100" x="7153275" y="2759075"/>
          <p14:tracePt t="13116" x="7170738" y="2741613"/>
          <p14:tracePt t="13128" x="7170738" y="2724150"/>
          <p14:tracePt t="13145" x="7170738" y="2670175"/>
          <p14:tracePt t="13162" x="7161213" y="2589213"/>
          <p14:tracePt t="13178" x="7134225" y="2465388"/>
          <p14:tracePt t="13195" x="7116763" y="2286000"/>
          <p14:tracePt t="13212" x="7099300" y="2017713"/>
          <p14:tracePt t="13229" x="7089775" y="1901825"/>
          <p14:tracePt t="13245" x="7089775" y="1857375"/>
          <p14:tracePt t="13262" x="7089775" y="1847850"/>
          <p14:tracePt t="14012" x="7089775" y="1830388"/>
          <p14:tracePt t="14020" x="7089775" y="1822450"/>
          <p14:tracePt t="14036" x="7099300" y="1812925"/>
          <p14:tracePt t="14052" x="7108825" y="1812925"/>
          <p14:tracePt t="14062" x="7116763" y="1812925"/>
          <p14:tracePt t="14078" x="7126288" y="1803400"/>
          <p14:tracePt t="14095" x="7161213" y="1803400"/>
          <p14:tracePt t="14112" x="7180263" y="1795463"/>
          <p14:tracePt t="14128" x="7205663" y="1795463"/>
          <p14:tracePt t="14145" x="7215188" y="1795463"/>
          <p14:tracePt t="14162" x="7224713" y="1795463"/>
          <p14:tracePt t="14178" x="7269163" y="1785938"/>
          <p14:tracePt t="14220" x="7277100" y="1785938"/>
          <p14:tracePt t="14316" x="7286625" y="1768475"/>
          <p14:tracePt t="14348" x="7286625" y="1758950"/>
          <p14:tracePt t="16724" x="7286625" y="1751013"/>
          <p14:tracePt t="16740" x="7286625" y="1741488"/>
          <p14:tracePt t="16756" x="7286625" y="1731963"/>
          <p14:tracePt t="16764" x="7277100" y="1724025"/>
          <p14:tracePt t="16772" x="7277100" y="1714500"/>
          <p14:tracePt t="16780" x="7269163" y="1697038"/>
          <p14:tracePt t="16812" x="7269163" y="1687513"/>
          <p14:tracePt t="16852" x="7259638" y="1679575"/>
          <p14:tracePt t="16861" x="7259638" y="1670050"/>
          <p14:tracePt t="16876" x="7242175" y="1652588"/>
          <p14:tracePt t="16916" x="7224713" y="1625600"/>
          <p14:tracePt t="17700" x="7224713" y="1633538"/>
          <p14:tracePt t="17740" x="7224713" y="1643063"/>
          <p14:tracePt t="17860" x="7224713" y="1660525"/>
          <p14:tracePt t="17948" x="7224713" y="1670050"/>
          <p14:tracePt t="18028" x="7224713" y="1652588"/>
          <p14:tracePt t="18045" x="7224713" y="1643063"/>
          <p14:tracePt t="18061" x="7224713" y="1633538"/>
          <p14:tracePt t="18076" x="7224713" y="1616075"/>
          <p14:tracePt t="18092" x="7224713" y="1598613"/>
          <p14:tracePt t="18116" x="7224713" y="1589088"/>
          <p14:tracePt t="18204" x="7224713" y="1581150"/>
          <p14:tracePt t="18516" x="7224713" y="1571625"/>
          <p14:tracePt t="18556" x="7232650" y="1571625"/>
          <p14:tracePt t="18580" x="7242175" y="1581150"/>
          <p14:tracePt t="18620" x="7251700" y="1589088"/>
          <p14:tracePt t="18644" x="7259638" y="1608138"/>
          <p14:tracePt t="18668" x="7269163" y="1616075"/>
          <p14:tracePt t="18716" x="7277100" y="1616075"/>
          <p14:tracePt t="18732" x="7304088" y="1616075"/>
          <p14:tracePt t="18740" x="7313613" y="1616075"/>
          <p14:tracePt t="18756" x="7323138" y="1625600"/>
          <p14:tracePt t="18788" x="7331075" y="1625600"/>
          <p14:tracePt t="18804" x="7358063" y="1643063"/>
          <p14:tracePt t="18828" x="7367588" y="1643063"/>
          <p14:tracePt t="18860" x="7375525" y="1643063"/>
          <p14:tracePt t="18900" x="7385050" y="1643063"/>
          <p14:tracePt t="19052" x="7394575" y="1633538"/>
          <p14:tracePt t="19084" x="7412038" y="1633538"/>
          <p14:tracePt t="23348" x="7419975" y="1633538"/>
          <p14:tracePt t="23756" x="7419975" y="1643063"/>
          <p14:tracePt t="25828" x="7419975" y="1670050"/>
          <p14:tracePt t="25836" x="7419975" y="1687513"/>
          <p14:tracePt t="25852" x="7419975" y="1704975"/>
          <p14:tracePt t="25861" x="7429500" y="1714500"/>
          <p14:tracePt t="25878" x="7439025" y="1731963"/>
          <p14:tracePt t="25894" x="7439025" y="1741488"/>
          <p14:tracePt t="25911" x="7446963" y="1751013"/>
          <p14:tracePt t="25928" x="7456488" y="1768475"/>
          <p14:tracePt t="25944" x="7473950" y="1768475"/>
          <p14:tracePt t="25961" x="7510463" y="1768475"/>
          <p14:tracePt t="25978" x="7670800" y="1830388"/>
          <p14:tracePt t="25994" x="7823200" y="1857375"/>
          <p14:tracePt t="26011" x="7858125" y="1866900"/>
          <p14:tracePt t="26028" x="7920038" y="1893888"/>
          <p14:tracePt t="26076" x="7947025" y="1874838"/>
          <p14:tracePt t="26084" x="7956550" y="1866900"/>
          <p14:tracePt t="26094" x="7991475" y="1866900"/>
          <p14:tracePt t="26111" x="8072438" y="1822450"/>
          <p14:tracePt t="26128" x="8153400" y="1822450"/>
          <p14:tracePt t="26144" x="8205788" y="1822450"/>
          <p14:tracePt t="26161" x="8269288" y="1822450"/>
          <p14:tracePt t="26178" x="8348663" y="1822450"/>
          <p14:tracePt t="26194" x="8439150" y="1822450"/>
          <p14:tracePt t="26211" x="8518525" y="1822450"/>
          <p14:tracePt t="26228" x="8661400" y="1822450"/>
          <p14:tracePt t="26245" x="8724900" y="1822450"/>
          <p14:tracePt t="26261" x="8769350" y="1822450"/>
          <p14:tracePt t="26278" x="8777288" y="1822450"/>
          <p14:tracePt t="26294" x="8786813" y="1822450"/>
          <p14:tracePt t="26332" x="8796338" y="1812925"/>
          <p14:tracePt t="26344" x="8813800" y="1812925"/>
          <p14:tracePt t="26361" x="8823325" y="1803400"/>
          <p14:tracePt t="26388" x="8823325" y="1795463"/>
          <p14:tracePt t="26404" x="8804275" y="1785938"/>
          <p14:tracePt t="26412" x="8796338" y="1776413"/>
          <p14:tracePt t="26428" x="8777288" y="1768475"/>
          <p14:tracePt t="26445" x="8697913" y="1724025"/>
          <p14:tracePt t="26461" x="8643938" y="1704975"/>
          <p14:tracePt t="26478" x="8609013" y="1687513"/>
          <p14:tracePt t="26494" x="8572500" y="1679575"/>
          <p14:tracePt t="26511" x="8555038" y="1670050"/>
          <p14:tracePt t="26528" x="8537575" y="1670050"/>
          <p14:tracePt t="26544" x="8518525" y="1660525"/>
          <p14:tracePt t="26561" x="8501063" y="1660525"/>
          <p14:tracePt t="26578" x="8491538" y="1660525"/>
          <p14:tracePt t="26612" x="8483600" y="1660525"/>
          <p14:tracePt t="26636" x="8474075" y="1660525"/>
          <p14:tracePt t="26652" x="8447088" y="1660525"/>
          <p14:tracePt t="26677" x="8439150" y="1660525"/>
          <p14:tracePt t="26692" x="8429625" y="1660525"/>
          <p14:tracePt t="26716" x="8420100" y="1660525"/>
          <p14:tracePt t="26740" x="8394700" y="1660525"/>
          <p14:tracePt t="26756" x="8385175" y="1660525"/>
          <p14:tracePt t="26780" x="8375650" y="1660525"/>
          <p14:tracePt t="26788" x="8358188" y="1670050"/>
          <p14:tracePt t="26804" x="8340725" y="1670050"/>
          <p14:tracePt t="26820" x="8323263" y="1679575"/>
          <p14:tracePt t="26836" x="8313738" y="1697038"/>
          <p14:tracePt t="26868" x="8304213" y="1704975"/>
          <p14:tracePt t="26884" x="8296275" y="1714500"/>
          <p14:tracePt t="26900" x="8277225" y="1714500"/>
          <p14:tracePt t="26908" x="8269288" y="1724025"/>
          <p14:tracePt t="26972" x="8259763" y="1731963"/>
          <p14:tracePt t="26996" x="8251825" y="1741488"/>
          <p14:tracePt t="27020" x="8242300" y="1768475"/>
          <p14:tracePt t="27036" x="8232775" y="1776413"/>
          <p14:tracePt t="27076" x="8215313" y="1785938"/>
          <p14:tracePt t="27108" x="8215313" y="1812925"/>
          <p14:tracePt t="27124" x="8215313" y="1822450"/>
          <p14:tracePt t="27140" x="8215313" y="1830388"/>
          <p14:tracePt t="27172" x="8215313" y="1839913"/>
          <p14:tracePt t="27188" x="8215313" y="1857375"/>
          <p14:tracePt t="27244" x="8224838" y="1866900"/>
          <p14:tracePt t="27276" x="8232775" y="1884363"/>
          <p14:tracePt t="27300" x="8242300" y="1893888"/>
          <p14:tracePt t="27316" x="8251825" y="1901825"/>
          <p14:tracePt t="27324" x="8259763" y="1901825"/>
          <p14:tracePt t="27332" x="8286750" y="1911350"/>
          <p14:tracePt t="27356" x="8296275" y="1919288"/>
          <p14:tracePt t="27388" x="8313738" y="1919288"/>
          <p14:tracePt t="27396" x="8323263" y="1928813"/>
          <p14:tracePt t="27436" x="8331200" y="1928813"/>
          <p14:tracePt t="27452" x="8348663" y="1928813"/>
          <p14:tracePt t="27468" x="8367713" y="1928813"/>
          <p14:tracePt t="27484" x="8375650" y="1928813"/>
          <p14:tracePt t="27500" x="8385175" y="1928813"/>
          <p14:tracePt t="27516" x="8394700" y="1928813"/>
          <p14:tracePt t="27532" x="8420100" y="1928813"/>
          <p14:tracePt t="27548" x="8429625" y="1928813"/>
          <p14:tracePt t="27564" x="8439150" y="1928813"/>
          <p14:tracePt t="27572" x="8447088" y="1928813"/>
          <p14:tracePt t="27580" x="8483600" y="1928813"/>
          <p14:tracePt t="27596" x="8491538" y="1928813"/>
          <p14:tracePt t="27611" x="8501063" y="1928813"/>
          <p14:tracePt t="27628" x="8537575" y="1928813"/>
          <p14:tracePt t="27661" x="8555038" y="1928813"/>
          <p14:tracePt t="27678" x="8582025" y="1928813"/>
          <p14:tracePt t="27694" x="8599488" y="1919288"/>
          <p14:tracePt t="27711" x="8626475" y="1901825"/>
          <p14:tracePt t="27728" x="8634413" y="1893888"/>
          <p14:tracePt t="27744" x="8643938" y="1893888"/>
          <p14:tracePt t="27761" x="8670925" y="1884363"/>
          <p14:tracePt t="27778" x="8680450" y="1866900"/>
          <p14:tracePt t="27794" x="8705850" y="1857375"/>
          <p14:tracePt t="27827" x="8715375" y="1812925"/>
          <p14:tracePt t="27845" x="8732838" y="1776413"/>
          <p14:tracePt t="27861" x="8732838" y="1758950"/>
          <p14:tracePt t="27878" x="8759825" y="1731963"/>
          <p14:tracePt t="27894" x="8759825" y="1704975"/>
          <p14:tracePt t="27911" x="8769350" y="1687513"/>
          <p14:tracePt t="27928" x="8769350" y="1652588"/>
          <p14:tracePt t="27944" x="8769350" y="1633538"/>
          <p14:tracePt t="27978" x="8759825" y="1608138"/>
          <p14:tracePt t="28011" x="8715375" y="1581150"/>
          <p14:tracePt t="28028" x="8653463" y="1571625"/>
          <p14:tracePt t="28045" x="8609013" y="1544638"/>
          <p14:tracePt t="28061" x="8572500" y="1544638"/>
          <p14:tracePt t="28078" x="8537575" y="1544638"/>
          <p14:tracePt t="28094" x="8528050" y="1544638"/>
          <p14:tracePt t="28111" x="8501063" y="1544638"/>
          <p14:tracePt t="28128" x="8474075" y="1544638"/>
          <p14:tracePt t="28144" x="8447088" y="1554163"/>
          <p14:tracePt t="28161" x="8412163" y="1562100"/>
          <p14:tracePt t="28178" x="8385175" y="1589088"/>
          <p14:tracePt t="28195" x="8375650" y="1589088"/>
          <p14:tracePt t="28211" x="8340725" y="1616075"/>
          <p14:tracePt t="28228" x="8323263" y="1616075"/>
          <p14:tracePt t="28245" x="8304213" y="1625600"/>
          <p14:tracePt t="28261" x="8269288" y="1660525"/>
          <p14:tracePt t="28277" x="8259763" y="1670050"/>
          <p14:tracePt t="28295" x="8251825" y="1697038"/>
          <p14:tracePt t="28311" x="8242300" y="1704975"/>
          <p14:tracePt t="28328" x="8224838" y="1731963"/>
          <p14:tracePt t="28344" x="8215313" y="1741488"/>
          <p14:tracePt t="28361" x="8215313" y="1758950"/>
          <p14:tracePt t="28377" x="8215313" y="1768475"/>
          <p14:tracePt t="28394" x="8215313" y="1795463"/>
          <p14:tracePt t="28411" x="8215313" y="1812925"/>
          <p14:tracePt t="28428" x="8215313" y="1822450"/>
          <p14:tracePt t="28445" x="8215313" y="1857375"/>
          <p14:tracePt t="28461" x="8232775" y="1866900"/>
          <p14:tracePt t="28478" x="8232775" y="1874838"/>
          <p14:tracePt t="28494" x="8251825" y="1911350"/>
          <p14:tracePt t="28511" x="8277225" y="1919288"/>
          <p14:tracePt t="28528" x="8286750" y="1928813"/>
          <p14:tracePt t="28544" x="8296275" y="1938338"/>
          <p14:tracePt t="28561" x="8304213" y="1938338"/>
          <p14:tracePt t="28578" x="8323263" y="1965325"/>
          <p14:tracePt t="28594" x="8340725" y="1973263"/>
          <p14:tracePt t="28612" x="8367713" y="1973263"/>
          <p14:tracePt t="28628" x="8412163" y="1982788"/>
          <p14:tracePt t="28645" x="8429625" y="1982788"/>
          <p14:tracePt t="28661" x="8466138" y="1982788"/>
          <p14:tracePt t="28678" x="8483600" y="1982788"/>
          <p14:tracePt t="28694" x="8491538" y="1982788"/>
          <p14:tracePt t="28711" x="8528050" y="1982788"/>
          <p14:tracePt t="28728" x="8537575" y="1982788"/>
          <p14:tracePt t="28744" x="8572500" y="1982788"/>
          <p14:tracePt t="28761" x="8582025" y="1982788"/>
          <p14:tracePt t="28778" x="8589963" y="1982788"/>
          <p14:tracePt t="28794" x="8626475" y="1982788"/>
          <p14:tracePt t="28811" x="8643938" y="1982788"/>
          <p14:tracePt t="28828" x="8680450" y="1965325"/>
          <p14:tracePt t="28844" x="8688388" y="1965325"/>
          <p14:tracePt t="28861" x="8705850" y="1955800"/>
          <p14:tracePt t="28878" x="8724900" y="1946275"/>
          <p14:tracePt t="28894" x="8742363" y="1938338"/>
          <p14:tracePt t="28911" x="8751888" y="1919288"/>
          <p14:tracePt t="28928" x="8759825" y="1911350"/>
          <p14:tracePt t="28944" x="8759825" y="1874838"/>
          <p14:tracePt t="28961" x="8759825" y="1857375"/>
          <p14:tracePt t="28977" x="8759825" y="1839913"/>
          <p14:tracePt t="28994" x="8759825" y="1822450"/>
          <p14:tracePt t="29011" x="8742363" y="1785938"/>
          <p14:tracePt t="29028" x="8715375" y="1758950"/>
          <p14:tracePt t="29044" x="8697913" y="1758950"/>
          <p14:tracePt t="29061" x="8680450" y="1758950"/>
          <p14:tracePt t="29078" x="8670925" y="1758950"/>
          <p14:tracePt t="29094" x="8634413" y="1758950"/>
          <p14:tracePt t="29111" x="8626475" y="1758950"/>
          <p14:tracePt t="29128" x="8609013" y="1741488"/>
          <p14:tracePt t="29144" x="8599488" y="1741488"/>
          <p14:tracePt t="29161" x="8589963" y="1741488"/>
          <p14:tracePt t="29204" x="8562975" y="1731963"/>
          <p14:tracePt t="29236" x="8555038" y="1724025"/>
          <p14:tracePt t="29252" x="8555038" y="1714500"/>
          <p14:tracePt t="29540" x="8537575" y="1714500"/>
          <p14:tracePt t="29620" x="8518525" y="1731963"/>
          <p14:tracePt t="29636" x="8518525" y="1741488"/>
          <p14:tracePt t="30268" x="8518525" y="1751013"/>
          <p14:tracePt t="30284" x="8518525" y="1758950"/>
          <p14:tracePt t="30300" x="8518525" y="1768475"/>
          <p14:tracePt t="30316" x="8510588" y="1803400"/>
          <p14:tracePt t="30332" x="8510588" y="1812925"/>
          <p14:tracePt t="30340" x="8501063" y="1822450"/>
          <p14:tracePt t="30356" x="8491538" y="1839913"/>
          <p14:tracePt t="30364" x="8483600" y="1847850"/>
          <p14:tracePt t="30377" x="8474075" y="1857375"/>
          <p14:tracePt t="30394" x="8456613" y="1866900"/>
          <p14:tracePt t="30411" x="8429625" y="1884363"/>
          <p14:tracePt t="30428" x="8394700" y="1919288"/>
          <p14:tracePt t="30444" x="8331200" y="1973263"/>
          <p14:tracePt t="30461" x="8215313" y="2044700"/>
          <p14:tracePt t="30478" x="8054975" y="2089150"/>
          <p14:tracePt t="30494" x="7796213" y="2205038"/>
          <p14:tracePt t="30511" x="7616825" y="2251075"/>
          <p14:tracePt t="30528" x="7466013" y="2268538"/>
          <p14:tracePt t="30544" x="7358063" y="2259013"/>
          <p14:tracePt t="30561" x="7331075" y="2259013"/>
          <p14:tracePt t="30924" x="7323138" y="2259013"/>
          <p14:tracePt t="31540" x="7304088" y="2259013"/>
          <p14:tracePt t="31548" x="7277100" y="2268538"/>
          <p14:tracePt t="31556" x="7269163" y="2268538"/>
          <p14:tracePt t="31564" x="7242175" y="2286000"/>
          <p14:tracePt t="31577" x="7232650" y="2286000"/>
          <p14:tracePt t="31594" x="7188200" y="2312988"/>
          <p14:tracePt t="31611" x="7153275" y="2322513"/>
          <p14:tracePt t="31628" x="7062788" y="2357438"/>
          <p14:tracePt t="31644" x="6991350" y="2384425"/>
          <p14:tracePt t="31661" x="6786563" y="2455863"/>
          <p14:tracePt t="31677" x="6446838" y="2473325"/>
          <p14:tracePt t="31694" x="6108700" y="2554288"/>
          <p14:tracePt t="31711" x="5741988" y="2608263"/>
          <p14:tracePt t="31727" x="5473700" y="2643188"/>
          <p14:tracePt t="31745" x="5205413" y="2660650"/>
          <p14:tracePt t="31761" x="4867275" y="2776538"/>
          <p14:tracePt t="31777" x="4500563" y="2857500"/>
          <p14:tracePt t="31794" x="4152900" y="2946400"/>
          <p14:tracePt t="31811" x="3884613" y="3036888"/>
          <p14:tracePt t="31828" x="3625850" y="3108325"/>
          <p14:tracePt t="31845" x="3554413" y="3143250"/>
          <p14:tracePt t="31861" x="3536950" y="3143250"/>
          <p14:tracePt t="31877" x="3473450" y="3143250"/>
          <p14:tracePt t="31894" x="3384550" y="3143250"/>
          <p14:tracePt t="31911" x="3259138" y="3036888"/>
          <p14:tracePt t="31927" x="3143250" y="2982913"/>
          <p14:tracePt t="31944" x="3133725" y="2973388"/>
          <p14:tracePt t="32156" x="3108325" y="2973388"/>
          <p14:tracePt t="32164" x="3089275" y="2973388"/>
          <p14:tracePt t="32172" x="3044825" y="2973388"/>
          <p14:tracePt t="32180" x="3027363" y="2982913"/>
          <p14:tracePt t="32194" x="2982913" y="2982913"/>
          <p14:tracePt t="32211" x="2965450" y="3000375"/>
          <p14:tracePt t="32227" x="2938463" y="3000375"/>
          <p14:tracePt t="32276" x="2911475" y="3000375"/>
          <p14:tracePt t="32284" x="2901950" y="3009900"/>
          <p14:tracePt t="32294" x="2867025" y="3017838"/>
          <p14:tracePt t="32311" x="2795588" y="3044825"/>
          <p14:tracePt t="32328" x="2679700" y="3071813"/>
          <p14:tracePt t="32344" x="2598738" y="3098800"/>
          <p14:tracePt t="32361" x="2581275" y="3125788"/>
          <p14:tracePt t="32378" x="2536825" y="3133725"/>
          <p14:tracePt t="32394" x="2527300" y="3152775"/>
          <p14:tracePt t="32411" x="2509838" y="3160713"/>
          <p14:tracePt t="32428" x="2465388" y="3197225"/>
          <p14:tracePt t="32445" x="2446338" y="3205163"/>
          <p14:tracePt t="32461" x="2411413" y="3224213"/>
          <p14:tracePt t="32478" x="2366963" y="3251200"/>
          <p14:tracePt t="32494" x="2339975" y="3268663"/>
          <p14:tracePt t="32511" x="2303463" y="3276600"/>
          <p14:tracePt t="32527" x="2295525" y="3286125"/>
          <p14:tracePt t="32544" x="2286000" y="3295650"/>
          <p14:tracePt t="32561" x="2268538" y="3313113"/>
          <p14:tracePt t="32577" x="2259013" y="3313113"/>
          <p14:tracePt t="32594" x="2251075" y="3330575"/>
          <p14:tracePt t="32611" x="2241550" y="3340100"/>
          <p14:tracePt t="32628" x="2241550" y="3384550"/>
          <p14:tracePt t="32644" x="2232025" y="3394075"/>
          <p14:tracePt t="32661" x="2232025" y="3402013"/>
          <p14:tracePt t="32684" x="2232025" y="3411538"/>
          <p14:tracePt t="32700" x="2232025" y="3429000"/>
          <p14:tracePt t="32764" x="2232025" y="3446463"/>
          <p14:tracePt t="33149" x="2232025" y="3455988"/>
          <p14:tracePt t="33196" x="2241550" y="3455988"/>
          <p14:tracePt t="33404" x="2251075" y="3455988"/>
          <p14:tracePt t="33860" x="2259013" y="3438525"/>
          <p14:tracePt t="33980" x="2286000" y="3438525"/>
          <p14:tracePt t="34060" x="2295525" y="3438525"/>
          <p14:tracePt t="34108" x="2303463" y="3429000"/>
          <p14:tracePt t="34180" x="2312988" y="3429000"/>
          <p14:tracePt t="34292" x="2339975" y="3429000"/>
          <p14:tracePt t="34500" x="2347913" y="3429000"/>
          <p14:tracePt t="34508" x="2357438" y="3419475"/>
          <p14:tracePt t="34540" x="2366963" y="3419475"/>
          <p14:tracePt t="34612" x="2393950" y="3419475"/>
          <p14:tracePt t="34628" x="2401888" y="3419475"/>
          <p14:tracePt t="34644" x="2419350" y="3419475"/>
          <p14:tracePt t="34652" x="2446338" y="3419475"/>
          <p14:tracePt t="34662" x="2455863" y="3419475"/>
          <p14:tracePt t="34678" x="2527300" y="3419475"/>
          <p14:tracePt t="34694" x="2608263" y="3429000"/>
          <p14:tracePt t="34711" x="2714625" y="3455988"/>
          <p14:tracePt t="34728" x="2847975" y="3482975"/>
          <p14:tracePt t="34744" x="2965450" y="3500438"/>
          <p14:tracePt t="34761" x="2990850" y="3500438"/>
          <p14:tracePt t="34777" x="3036888" y="3500438"/>
          <p14:tracePt t="34794" x="3062288" y="3500438"/>
          <p14:tracePt t="34811" x="3108325" y="3500438"/>
          <p14:tracePt t="34828" x="3179763" y="3500438"/>
          <p14:tracePt t="34844" x="3187700" y="3500438"/>
          <p14:tracePt t="34861" x="3232150" y="3500438"/>
          <p14:tracePt t="34877" x="3259138" y="3500438"/>
          <p14:tracePt t="34894" x="3286125" y="3490913"/>
          <p14:tracePt t="34927" x="3295650" y="3490913"/>
          <p14:tracePt t="34944" x="3330575" y="3473450"/>
          <p14:tracePt t="34980" x="3340100" y="3473450"/>
          <p14:tracePt t="34988" x="3348038" y="3473450"/>
          <p14:tracePt t="34996" x="3357563" y="3465513"/>
          <p14:tracePt t="35010" x="3367088" y="3465513"/>
          <p14:tracePt t="35027" x="3375025" y="3465513"/>
          <p14:tracePt t="35044" x="3438525" y="3438525"/>
          <p14:tracePt t="35061" x="3465513" y="3438525"/>
          <p14:tracePt t="35077" x="3490913" y="3438525"/>
          <p14:tracePt t="35094" x="3536950" y="3411538"/>
          <p14:tracePt t="35111" x="3598863" y="3411538"/>
          <p14:tracePt t="35127" x="3660775" y="3411538"/>
          <p14:tracePt t="35144" x="3724275" y="3411538"/>
          <p14:tracePt t="35160" x="3813175" y="3411538"/>
          <p14:tracePt t="35177" x="3884613" y="3411538"/>
          <p14:tracePt t="35194" x="3983038" y="3419475"/>
          <p14:tracePt t="35211" x="4081463" y="3438525"/>
          <p14:tracePt t="35228" x="4259263" y="3446463"/>
          <p14:tracePt t="35244" x="4367213" y="3473450"/>
          <p14:tracePt t="35261" x="4473575" y="3473450"/>
          <p14:tracePt t="35278" x="4554538" y="3473450"/>
          <p14:tracePt t="35294" x="4660900" y="3473450"/>
          <p14:tracePt t="35310" x="4751388" y="3473450"/>
          <p14:tracePt t="35327" x="4875213" y="3490913"/>
          <p14:tracePt t="35344" x="4973638" y="3500438"/>
          <p14:tracePt t="35361" x="5037138" y="3517900"/>
          <p14:tracePt t="35377" x="5099050" y="3517900"/>
          <p14:tracePt t="35394" x="5197475" y="3544888"/>
          <p14:tracePt t="35411" x="5214938" y="3544888"/>
          <p14:tracePt t="35427" x="5251450" y="3544888"/>
          <p14:tracePt t="35445" x="5259388" y="3544888"/>
          <p14:tracePt t="35462" x="5268913" y="3544888"/>
          <p14:tracePt t="35477" x="5276850" y="3544888"/>
          <p14:tracePt t="35494" x="5295900" y="3544888"/>
          <p14:tracePt t="35511" x="5322888" y="3536950"/>
          <p14:tracePt t="35544" x="5330825" y="3527425"/>
          <p14:tracePt t="35780" x="5322888" y="3527425"/>
          <p14:tracePt t="35788" x="5313363" y="3527425"/>
          <p14:tracePt t="35796" x="5295900" y="3527425"/>
          <p14:tracePt t="35811" x="5251450" y="3527425"/>
          <p14:tracePt t="35827" x="5187950" y="3554413"/>
          <p14:tracePt t="35844" x="4983163" y="3581400"/>
          <p14:tracePt t="35861" x="4741863" y="3598863"/>
          <p14:tracePt t="35877" x="4473575" y="3652838"/>
          <p14:tracePt t="35894" x="4179888" y="3687763"/>
          <p14:tracePt t="35911" x="3973513" y="3741738"/>
          <p14:tracePt t="35928" x="3822700" y="3751263"/>
          <p14:tracePt t="35944" x="3571875" y="3840163"/>
          <p14:tracePt t="35961" x="3232150" y="3902075"/>
          <p14:tracePt t="35977" x="2847975" y="4000500"/>
          <p14:tracePt t="35994" x="2527300" y="4054475"/>
          <p14:tracePt t="36011" x="2276475" y="4125913"/>
          <p14:tracePt t="36028" x="2197100" y="4170363"/>
          <p14:tracePt t="36044" x="2187575" y="4187825"/>
          <p14:tracePt t="36124" x="2197100" y="4197350"/>
          <p14:tracePt t="36132" x="2205038" y="4205288"/>
          <p14:tracePt t="36144" x="2214563" y="4205288"/>
          <p14:tracePt t="36160" x="2286000" y="4251325"/>
          <p14:tracePt t="36177" x="2330450" y="4268788"/>
          <p14:tracePt t="36194" x="2384425" y="4268788"/>
          <p14:tracePt t="36211" x="2446338" y="4295775"/>
          <p14:tracePt t="36228" x="2517775" y="4322763"/>
          <p14:tracePt t="36244" x="2608263" y="4330700"/>
          <p14:tracePt t="36260" x="2616200" y="4330700"/>
          <p14:tracePt t="36277" x="2643188" y="4330700"/>
          <p14:tracePt t="36294" x="2660650" y="4330700"/>
          <p14:tracePt t="36310" x="2687638" y="4357688"/>
          <p14:tracePt t="36327" x="2724150" y="4367213"/>
          <p14:tracePt t="36344" x="2741613" y="4367213"/>
          <p14:tracePt t="36360" x="2786063" y="4367213"/>
          <p14:tracePt t="36377" x="2795588" y="4367213"/>
          <p14:tracePt t="36394" x="2822575" y="4367213"/>
          <p14:tracePt t="36411" x="2847975" y="4375150"/>
          <p14:tracePt t="36428" x="2894013" y="4375150"/>
          <p14:tracePt t="36444" x="2965450" y="4419600"/>
          <p14:tracePt t="36461" x="3027363" y="4429125"/>
          <p14:tracePt t="36477" x="3062288" y="4438650"/>
          <p14:tracePt t="36494" x="3089275" y="4465638"/>
          <p14:tracePt t="36511" x="3116263" y="4473575"/>
          <p14:tracePt t="36528" x="3125788" y="4483100"/>
          <p14:tracePt t="36544" x="3133725" y="4491038"/>
          <p14:tracePt t="36560" x="3143250" y="4500563"/>
          <p14:tracePt t="36716" x="3170238" y="4500563"/>
          <p14:tracePt t="36732" x="3179763" y="4491038"/>
          <p14:tracePt t="36740" x="3187700" y="4483100"/>
          <p14:tracePt t="36748" x="3197225" y="4456113"/>
          <p14:tracePt t="36764" x="3214688" y="4429125"/>
          <p14:tracePt t="36777" x="3232150" y="4411663"/>
          <p14:tracePt t="36794" x="3251200" y="4394200"/>
          <p14:tracePt t="36811" x="3259138" y="4367213"/>
          <p14:tracePt t="36828" x="3295650" y="4286250"/>
          <p14:tracePt t="36845" x="3348038" y="4197350"/>
          <p14:tracePt t="36861" x="3384550" y="4160838"/>
          <p14:tracePt t="36877" x="3402013" y="4116388"/>
          <p14:tracePt t="36894" x="3429000" y="4108450"/>
          <p14:tracePt t="36911" x="3438525" y="4098925"/>
          <p14:tracePt t="36927" x="3482975" y="4062413"/>
          <p14:tracePt t="36944" x="3490913" y="4044950"/>
          <p14:tracePt t="36960" x="3500438" y="4010025"/>
          <p14:tracePt t="36977" x="3536950" y="3990975"/>
          <p14:tracePt t="37010" x="3544888" y="3983038"/>
          <p14:tracePt t="37029" x="3571875" y="3983038"/>
          <p14:tracePt t="37044" x="3598863" y="3956050"/>
          <p14:tracePt t="37061" x="3652838" y="3938588"/>
          <p14:tracePt t="37077" x="3660775" y="3938588"/>
          <p14:tracePt t="37094" x="3687763" y="3938588"/>
          <p14:tracePt t="37111" x="3697288" y="3938588"/>
          <p14:tracePt t="37127" x="3705225" y="3938588"/>
          <p14:tracePt t="37188" x="3714750" y="3938588"/>
          <p14:tracePt t="37244" x="3724275" y="3956050"/>
          <p14:tracePt t="37412" x="3724275" y="3965575"/>
          <p14:tracePt t="37428" x="3724275" y="3983038"/>
          <p14:tracePt t="37444" x="3724275" y="3990975"/>
          <p14:tracePt t="37452" x="3724275" y="4000500"/>
          <p14:tracePt t="37462" x="3724275" y="4017963"/>
          <p14:tracePt t="37477" x="3724275" y="4044950"/>
          <p14:tracePt t="37494" x="3724275" y="4071938"/>
          <p14:tracePt t="37511" x="3724275" y="4116388"/>
          <p14:tracePt t="37527" x="3724275" y="4160838"/>
          <p14:tracePt t="37544" x="3724275" y="4179888"/>
          <p14:tracePt t="37561" x="3687763" y="4241800"/>
          <p14:tracePt t="37577" x="3679825" y="4286250"/>
          <p14:tracePt t="37594" x="3660775" y="4330700"/>
          <p14:tracePt t="37610" x="3625850" y="4384675"/>
          <p14:tracePt t="37627" x="3625850" y="4429125"/>
          <p14:tracePt t="37644" x="3608388" y="4483100"/>
          <p14:tracePt t="37661" x="3608388" y="4500563"/>
          <p14:tracePt t="37677" x="3608388" y="4527550"/>
          <p14:tracePt t="37694" x="3608388" y="4545013"/>
          <p14:tracePt t="37716" x="3608388" y="4554538"/>
          <p14:tracePt t="37748" x="3608388" y="4562475"/>
          <p14:tracePt t="37764" x="3608388" y="4581525"/>
          <p14:tracePt t="37772" x="3608388" y="4589463"/>
          <p14:tracePt t="37780" x="3608388" y="4598988"/>
          <p14:tracePt t="37794" x="3608388" y="4608513"/>
          <p14:tracePt t="37810" x="3608388" y="4625975"/>
          <p14:tracePt t="37827" x="3608388" y="4652963"/>
          <p14:tracePt t="39684" x="3608388" y="4660900"/>
          <p14:tracePt t="39700" x="3616325" y="4660900"/>
          <p14:tracePt t="39724" x="3625850" y="4660900"/>
          <p14:tracePt t="39748" x="3633788" y="4652963"/>
          <p14:tracePt t="39772" x="3633788" y="4616450"/>
          <p14:tracePt t="39780" x="3652838" y="4537075"/>
          <p14:tracePt t="39788" x="3660775" y="4500563"/>
          <p14:tracePt t="39796" x="3697288" y="4429125"/>
          <p14:tracePt t="39810" x="3705225" y="4411663"/>
          <p14:tracePt t="39827" x="3705225" y="4402138"/>
          <p14:tracePt t="40156" x="3714750" y="4402138"/>
          <p14:tracePt t="40188" x="3705225" y="4394200"/>
          <p14:tracePt t="40340" x="3687763" y="4394200"/>
          <p14:tracePt t="40364" x="3679825" y="4394200"/>
          <p14:tracePt t="40380" x="3660775" y="4394200"/>
          <p14:tracePt t="40404" x="3652838" y="4394200"/>
          <p14:tracePt t="40436" x="3643313" y="4394200"/>
          <p14:tracePt t="40460" x="3625850" y="4394200"/>
          <p14:tracePt t="40468" x="3608388" y="4394200"/>
          <p14:tracePt t="40477" x="3598863" y="4402138"/>
          <p14:tracePt t="40494" x="3589338" y="4402138"/>
          <p14:tracePt t="40510" x="3554413" y="4402138"/>
          <p14:tracePt t="40544" x="3544888" y="4402138"/>
          <p14:tracePt t="40564" x="3536950" y="4402138"/>
          <p14:tracePt t="40596" x="3527425" y="4402138"/>
          <p14:tracePt t="40612" x="3500438" y="4402138"/>
          <p14:tracePt t="40700" x="3490913" y="4402138"/>
          <p14:tracePt t="41188" x="3490913" y="4419600"/>
          <p14:tracePt t="41204" x="3527425" y="4419600"/>
          <p14:tracePt t="41212" x="3562350" y="4419600"/>
          <p14:tracePt t="41220" x="3608388" y="4429125"/>
          <p14:tracePt t="41229" x="3660775" y="4429125"/>
          <p14:tracePt t="41244" x="3795713" y="4491038"/>
          <p14:tracePt t="41261" x="4000500" y="4537075"/>
          <p14:tracePt t="41277" x="4241800" y="4572000"/>
          <p14:tracePt t="41294" x="4465638" y="4589463"/>
          <p14:tracePt t="41310" x="4687888" y="4643438"/>
          <p14:tracePt t="41327" x="4884738" y="4643438"/>
          <p14:tracePt t="41344" x="5108575" y="4660900"/>
          <p14:tracePt t="41360" x="5295900" y="4660900"/>
          <p14:tracePt t="41377" x="5491163" y="4660900"/>
          <p14:tracePt t="41394" x="5661025" y="4660900"/>
          <p14:tracePt t="41410" x="5813425" y="4660900"/>
          <p14:tracePt t="41427" x="5991225" y="4633913"/>
          <p14:tracePt t="41444" x="6116638" y="4608513"/>
          <p14:tracePt t="41460" x="6134100" y="4608513"/>
          <p14:tracePt t="41477" x="6153150" y="4608513"/>
          <p14:tracePt t="41493" x="6188075" y="4598988"/>
          <p14:tracePt t="41510" x="6224588" y="4589463"/>
          <p14:tracePt t="41527" x="6259513" y="4562475"/>
          <p14:tracePt t="41544" x="6303963" y="4554538"/>
          <p14:tracePt t="41560" x="6340475" y="4545013"/>
          <p14:tracePt t="41577" x="6357938" y="4545013"/>
          <p14:tracePt t="41594" x="6394450" y="4537075"/>
          <p14:tracePt t="41610" x="6411913" y="4510088"/>
          <p14:tracePt t="41627" x="6446838" y="4500563"/>
          <p14:tracePt t="41644" x="6518275" y="4456113"/>
          <p14:tracePt t="41661" x="6562725" y="4429125"/>
          <p14:tracePt t="41677" x="6608763" y="4402138"/>
          <p14:tracePt t="41693" x="6626225" y="4384675"/>
          <p14:tracePt t="41710" x="6634163" y="4367213"/>
          <p14:tracePt t="41744" x="6634163" y="4348163"/>
          <p14:tracePt t="41760" x="6634163" y="4330700"/>
          <p14:tracePt t="41777" x="6634163" y="4313238"/>
          <p14:tracePt t="41810" x="6634163" y="4303713"/>
          <p14:tracePt t="41932" x="6634163" y="4286250"/>
          <p14:tracePt t="41996" x="6634163" y="4276725"/>
          <p14:tracePt t="46460" x="6626225" y="4295775"/>
          <p14:tracePt t="46500" x="6626225" y="4303713"/>
          <p14:tracePt t="46516" x="6616700" y="4313238"/>
          <p14:tracePt t="46532" x="6616700" y="4330700"/>
          <p14:tracePt t="46540" x="6616700" y="4348163"/>
          <p14:tracePt t="46548" x="6616700" y="4357688"/>
          <p14:tracePt t="46560" x="6599238" y="4375150"/>
          <p14:tracePt t="46577" x="6562725" y="4429125"/>
          <p14:tracePt t="46593" x="6554788" y="4473575"/>
          <p14:tracePt t="46610" x="6527800" y="4537075"/>
          <p14:tracePt t="46627" x="6473825" y="4608513"/>
          <p14:tracePt t="46644" x="6438900" y="4705350"/>
          <p14:tracePt t="46661" x="6429375" y="4751388"/>
          <p14:tracePt t="46677" x="6429375" y="4786313"/>
          <p14:tracePt t="46693" x="6411913" y="4830763"/>
          <p14:tracePt t="46710" x="6394450" y="4857750"/>
          <p14:tracePt t="46727" x="6384925" y="4894263"/>
          <p14:tracePt t="46744" x="6375400" y="4938713"/>
          <p14:tracePt t="46760" x="6330950" y="5018088"/>
          <p14:tracePt t="46777" x="6313488" y="5054600"/>
          <p14:tracePt t="46794" x="6276975" y="5099050"/>
          <p14:tracePt t="46810" x="6251575" y="5143500"/>
          <p14:tracePt t="46827" x="6242050" y="5160963"/>
          <p14:tracePt t="46843" x="6205538" y="5197475"/>
          <p14:tracePt t="46877" x="6205538" y="5224463"/>
          <p14:tracePt t="46900" x="6197600" y="5232400"/>
          <p14:tracePt t="46916" x="6197600" y="5241925"/>
          <p14:tracePt t="46932" x="6197600" y="5251450"/>
          <p14:tracePt t="47196" x="6170613" y="5259388"/>
          <p14:tracePt t="47220" x="6161088" y="5259388"/>
          <p14:tracePt t="47252" x="6153150" y="5268913"/>
          <p14:tracePt t="49164" x="6143625" y="5276850"/>
          <p14:tracePt t="49172" x="6134100" y="5295900"/>
          <p14:tracePt t="49188" x="6126163" y="5303838"/>
          <p14:tracePt t="49196" x="6116638" y="5313363"/>
          <p14:tracePt t="49220" x="6108700" y="5313363"/>
          <p14:tracePt t="49228" x="6089650" y="5322888"/>
          <p14:tracePt t="49244" x="6081713" y="5348288"/>
          <p14:tracePt t="49261" x="6062663" y="5348288"/>
          <p14:tracePt t="49277" x="6054725" y="5357813"/>
          <p14:tracePt t="49293" x="6027738" y="5367338"/>
          <p14:tracePt t="49310" x="6010275" y="5375275"/>
          <p14:tracePt t="49326" x="6000750" y="5384800"/>
          <p14:tracePt t="49343" x="5991225" y="5394325"/>
          <p14:tracePt t="49360" x="5965825" y="5394325"/>
          <p14:tracePt t="49377" x="5956300" y="5394325"/>
          <p14:tracePt t="49393" x="5946775" y="5402263"/>
          <p14:tracePt t="49436" x="5938838" y="5402263"/>
          <p14:tracePt t="49628" x="5902325" y="5402263"/>
          <p14:tracePt t="49636" x="5875338" y="5402263"/>
          <p14:tracePt t="49652" x="5857875" y="5402263"/>
          <p14:tracePt t="49661" x="5848350" y="5402263"/>
          <p14:tracePt t="49676" x="5840413" y="5419725"/>
          <p14:tracePt t="49693" x="5822950" y="5419725"/>
          <p14:tracePt t="49710" x="5803900" y="5419725"/>
          <p14:tracePt t="49726" x="5795963" y="5419725"/>
          <p14:tracePt t="49743" x="5786438" y="5429250"/>
          <p14:tracePt t="49760" x="5776913" y="5438775"/>
          <p14:tracePt t="49777" x="5759450" y="5438775"/>
          <p14:tracePt t="49793" x="5741988" y="5446713"/>
          <p14:tracePt t="49810" x="5732463" y="5446713"/>
          <p14:tracePt t="49826" x="5697538" y="5456238"/>
          <p14:tracePt t="49843" x="5680075" y="5465763"/>
          <p14:tracePt t="49860" x="5626100" y="5491163"/>
          <p14:tracePt t="49877" x="5581650" y="5491163"/>
          <p14:tracePt t="49893" x="5537200" y="5491163"/>
          <p14:tracePt t="49910" x="5518150" y="5491163"/>
          <p14:tracePt t="49927" x="5456238" y="5491163"/>
          <p14:tracePt t="49943" x="5411788" y="5491163"/>
          <p14:tracePt t="49960" x="5357813" y="5491163"/>
          <p14:tracePt t="49976" x="5276850" y="5491163"/>
          <p14:tracePt t="49993" x="5205413" y="5491163"/>
          <p14:tracePt t="50010" x="5108575" y="5491163"/>
          <p14:tracePt t="50026" x="5045075" y="5491163"/>
          <p14:tracePt t="50044" x="5018088" y="5491163"/>
          <p14:tracePt t="50060" x="4983163" y="5491163"/>
          <p14:tracePt t="50076" x="4973638" y="5491163"/>
          <p14:tracePt t="50093" x="4938713" y="5491163"/>
          <p14:tracePt t="50110" x="4929188" y="5491163"/>
          <p14:tracePt t="50126" x="4911725" y="5491163"/>
          <p14:tracePt t="50143" x="4867275" y="5491163"/>
          <p14:tracePt t="50160" x="4822825" y="5491163"/>
          <p14:tracePt t="50177" x="4759325" y="5491163"/>
          <p14:tracePt t="50193" x="4697413" y="5491163"/>
          <p14:tracePt t="50210" x="4616450" y="5473700"/>
          <p14:tracePt t="50226" x="4554538" y="5465763"/>
          <p14:tracePt t="50228" x="4500563" y="5465763"/>
          <p14:tracePt t="50243" x="4491038" y="5465763"/>
          <p14:tracePt t="50260" x="4446588" y="5438775"/>
          <p14:tracePt t="50277" x="4438650" y="5438775"/>
          <p14:tracePt t="50293" x="4429125" y="5438775"/>
          <p14:tracePt t="50310" x="4411663" y="5438775"/>
          <p14:tracePt t="50348" x="4402138" y="5438775"/>
          <p14:tracePt t="50364" x="4384675" y="5438775"/>
          <p14:tracePt t="50376" x="4375150" y="5438775"/>
          <p14:tracePt t="50393" x="4348163" y="5438775"/>
          <p14:tracePt t="50410" x="4340225" y="5438775"/>
          <p14:tracePt t="50427" x="4322763" y="5438775"/>
          <p14:tracePt t="50556" x="4313238" y="5438775"/>
          <p14:tracePt t="50596" x="4330700" y="5438775"/>
          <p14:tracePt t="50604" x="4340225" y="5438775"/>
          <p14:tracePt t="50612" x="4357688" y="5456238"/>
          <p14:tracePt t="50626" x="4402138" y="5456238"/>
          <p14:tracePt t="50643" x="4429125" y="5465763"/>
          <p14:tracePt t="50660" x="4510088" y="5465763"/>
          <p14:tracePt t="50677" x="4572000" y="5491163"/>
          <p14:tracePt t="50693" x="4670425" y="5500688"/>
          <p14:tracePt t="50710" x="4732338" y="5518150"/>
          <p14:tracePt t="50726" x="4786313" y="5527675"/>
          <p14:tracePt t="50743" x="4830763" y="5562600"/>
          <p14:tracePt t="50760" x="4848225" y="5562600"/>
          <p14:tracePt t="50777" x="4884738" y="5572125"/>
          <p14:tracePt t="50793" x="4902200" y="5599113"/>
          <p14:tracePt t="50810" x="4938713" y="5616575"/>
          <p14:tracePt t="50826" x="4946650" y="5616575"/>
          <p14:tracePt t="50843" x="4956175" y="5626100"/>
          <p14:tracePt t="51676" x="4946650" y="5626100"/>
          <p14:tracePt t="51684" x="4919663" y="5626100"/>
          <p14:tracePt t="51694" x="4902200" y="5616575"/>
          <p14:tracePt t="51710" x="4867275" y="5599113"/>
          <p14:tracePt t="51727" x="4830763" y="5589588"/>
          <p14:tracePt t="51743" x="4795838" y="5581650"/>
          <p14:tracePt t="51760" x="4759325" y="5572125"/>
          <p14:tracePt t="51777" x="4732338" y="5545138"/>
          <p14:tracePt t="51794" x="4697413" y="5537200"/>
          <p14:tracePt t="51810" x="4679950" y="5537200"/>
          <p14:tracePt t="51827" x="4643438" y="5537200"/>
          <p14:tracePt t="51844" x="4589463" y="5527675"/>
          <p14:tracePt t="51860" x="4554538" y="5527675"/>
          <p14:tracePt t="51877" x="4545013" y="5527675"/>
          <p14:tracePt t="51894" x="4537075" y="5527675"/>
          <p14:tracePt t="51910" x="4518025" y="5527675"/>
          <p14:tracePt t="51927" x="4510088" y="5527675"/>
          <p14:tracePt t="51943" x="4483100" y="5500688"/>
          <p14:tracePt t="51976" x="4456113" y="5500688"/>
          <p14:tracePt t="51996" x="4446588" y="5500688"/>
          <p14:tracePt t="52260" x="4500563" y="5500688"/>
          <p14:tracePt t="52268" x="4518025" y="5500688"/>
          <p14:tracePt t="52277" x="4581525" y="5518150"/>
          <p14:tracePt t="52293" x="4687888" y="5527675"/>
          <p14:tracePt t="52310" x="4795838" y="5562600"/>
          <p14:tracePt t="52326" x="4894263" y="5562600"/>
          <p14:tracePt t="52343" x="4965700" y="5572125"/>
          <p14:tracePt t="52360" x="5010150" y="5572125"/>
          <p14:tracePt t="52377" x="5037138" y="5581650"/>
          <p14:tracePt t="52484" x="5010150" y="5581650"/>
          <p14:tracePt t="52493" x="4973638" y="5599113"/>
          <p14:tracePt t="52500" x="4946650" y="5599113"/>
          <p14:tracePt t="52510" x="4894263" y="5599113"/>
          <p14:tracePt t="52526" x="4822825" y="5599113"/>
          <p14:tracePt t="52543" x="4724400" y="5599113"/>
          <p14:tracePt t="52560" x="4670425" y="5599113"/>
          <p14:tracePt t="52576" x="4589463" y="5599113"/>
          <p14:tracePt t="52593" x="4500563" y="5599113"/>
          <p14:tracePt t="52610" x="4411663" y="5599113"/>
          <p14:tracePt t="52627" x="4348163" y="5599113"/>
          <p14:tracePt t="52643" x="4268788" y="5581650"/>
          <p14:tracePt t="52661" x="4214813" y="5545138"/>
          <p14:tracePt t="52677" x="4170363" y="5537200"/>
          <p14:tracePt t="52693" x="4116388" y="5500688"/>
          <p14:tracePt t="52710" x="4044950" y="5483225"/>
          <p14:tracePt t="52727" x="3965575" y="5446713"/>
          <p14:tracePt t="52743" x="3867150" y="5402263"/>
          <p14:tracePt t="52760" x="3768725" y="5367338"/>
          <p14:tracePt t="52776" x="3687763" y="5322888"/>
          <p14:tracePt t="52793" x="3670300" y="5295900"/>
          <p14:tracePt t="52810" x="3643313" y="5286375"/>
          <p14:tracePt t="52827" x="3633788" y="5276850"/>
          <p14:tracePt t="52940" x="3633788" y="5286375"/>
          <p14:tracePt t="52948" x="3633788" y="5295900"/>
          <p14:tracePt t="52960" x="3633788" y="5313363"/>
          <p14:tracePt t="52977" x="3633788" y="5340350"/>
          <p14:tracePt t="52993" x="3633788" y="5357813"/>
          <p14:tracePt t="53010" x="3633788" y="5394325"/>
          <p14:tracePt t="53026" x="3633788" y="5429250"/>
          <p14:tracePt t="53043" x="3643313" y="5465763"/>
          <p14:tracePt t="53061" x="3670300" y="5500688"/>
          <p14:tracePt t="53077" x="3687763" y="5527675"/>
          <p14:tracePt t="53093" x="3705225" y="5554663"/>
          <p14:tracePt t="53110" x="3732213" y="5589588"/>
          <p14:tracePt t="53127" x="3751263" y="5634038"/>
          <p14:tracePt t="53143" x="3768725" y="5643563"/>
          <p14:tracePt t="53160" x="3786188" y="5661025"/>
          <p14:tracePt t="53177" x="3803650" y="5680075"/>
          <p14:tracePt t="53193" x="3822700" y="5688013"/>
          <p14:tracePt t="53210" x="3857625" y="5705475"/>
          <p14:tracePt t="53226" x="3902075" y="5705475"/>
          <p14:tracePt t="53244" x="3983038" y="5705475"/>
          <p14:tracePt t="53245" x="4000500" y="5705475"/>
          <p14:tracePt t="53260" x="4037013" y="5705475"/>
          <p14:tracePt t="53277" x="4054475" y="5705475"/>
          <p14:tracePt t="53420" x="4071938" y="5705475"/>
          <p14:tracePt t="53484" x="4081463" y="5705475"/>
          <p14:tracePt t="53508" x="4081463" y="5688013"/>
          <p14:tracePt t="53524" x="4081463" y="5680075"/>
          <p14:tracePt t="53540" x="4081463" y="5670550"/>
          <p14:tracePt t="53572" x="4081463" y="5653088"/>
          <p14:tracePt t="53580" x="4081463" y="5643563"/>
          <p14:tracePt t="53588" x="4089400" y="5626100"/>
          <p14:tracePt t="53604" x="4089400" y="5616575"/>
          <p14:tracePt t="53620" x="4089400" y="5599113"/>
          <p14:tracePt t="53636" x="4098925" y="5589588"/>
          <p14:tracePt t="53660" x="4108450" y="5581650"/>
          <p14:tracePt t="53668" x="4116388" y="5562600"/>
          <p14:tracePt t="53684" x="4125913" y="5554663"/>
          <p14:tracePt t="53693" x="4143375" y="5537200"/>
          <p14:tracePt t="53710" x="4152900" y="5527675"/>
          <p14:tracePt t="53726" x="4160838" y="5518150"/>
          <p14:tracePt t="53743" x="4170363" y="5500688"/>
          <p14:tracePt t="53760" x="4197350" y="5483225"/>
          <p14:tracePt t="53777" x="4214813" y="5473700"/>
          <p14:tracePt t="53793" x="4232275" y="5446713"/>
          <p14:tracePt t="53810" x="4232275" y="5429250"/>
          <p14:tracePt t="53826" x="4214813" y="5340350"/>
          <p14:tracePt t="53843" x="4116388" y="5259388"/>
          <p14:tracePt t="53860" x="3956050" y="5072063"/>
          <p14:tracePt t="53877" x="3894138" y="4991100"/>
          <p14:tracePt t="53893" x="3759200" y="4875213"/>
          <p14:tracePt t="53909" x="3679825" y="4822825"/>
          <p14:tracePt t="53927" x="3598863" y="4786313"/>
          <p14:tracePt t="53943" x="3536950" y="4751388"/>
          <p14:tracePt t="53960" x="3473450" y="4705350"/>
          <p14:tracePt t="53976" x="3375025" y="4660900"/>
          <p14:tracePt t="53993" x="3322638" y="4625975"/>
          <p14:tracePt t="54010" x="3276600" y="4572000"/>
          <p14:tracePt t="54043" x="3268663" y="4562475"/>
          <p14:tracePt t="54140" x="3251200" y="4554538"/>
          <p14:tracePt t="54180" x="3241675" y="4545013"/>
          <p14:tracePt t="54316" x="3241675" y="4537075"/>
          <p14:tracePt t="54324" x="3268663" y="4537075"/>
          <p14:tracePt t="54332" x="3322638" y="4537075"/>
          <p14:tracePt t="54343" x="3394075" y="4537075"/>
          <p14:tracePt t="54360" x="3598863" y="4581525"/>
          <p14:tracePt t="54376" x="3867150" y="4670425"/>
          <p14:tracePt t="54393" x="4259263" y="4803775"/>
          <p14:tracePt t="54410" x="4652963" y="4929188"/>
          <p14:tracePt t="54426" x="5018088" y="5018088"/>
          <p14:tracePt t="54443" x="5268913" y="5108575"/>
          <p14:tracePt t="54460" x="5411788" y="5143500"/>
          <p14:tracePt t="54476" x="5438775" y="5153025"/>
          <p14:tracePt t="54572" x="5446713" y="5160963"/>
          <p14:tracePt t="54604" x="5456238" y="5170488"/>
          <p14:tracePt t="54620" x="5465763" y="5180013"/>
          <p14:tracePt t="54628" x="5465763" y="5205413"/>
          <p14:tracePt t="54636" x="5465763" y="5214938"/>
          <p14:tracePt t="54644" x="5473700" y="5224463"/>
          <p14:tracePt t="54660" x="5491163" y="5268913"/>
          <p14:tracePt t="54677" x="5491163" y="5286375"/>
          <p14:tracePt t="54693" x="5510213" y="5313363"/>
          <p14:tracePt t="54710" x="5510213" y="5322888"/>
          <p14:tracePt t="54726" x="5510213" y="5330825"/>
          <p14:tracePt t="54743" x="5510213" y="5340350"/>
          <p14:tracePt t="54812" x="5518150" y="5348288"/>
          <p14:tracePt t="54844" x="5527675" y="5348288"/>
          <p14:tracePt t="54852" x="5554663" y="5348288"/>
          <p14:tracePt t="54861" x="5562600" y="5348288"/>
          <p14:tracePt t="54877" x="5581650" y="5348288"/>
          <p14:tracePt t="54893" x="5616575" y="5348288"/>
          <p14:tracePt t="54909" x="5661025" y="5348288"/>
          <p14:tracePt t="54926" x="5688013" y="5348288"/>
          <p14:tracePt t="54943" x="5715000" y="5348288"/>
          <p14:tracePt t="54960" x="5741988" y="5348288"/>
          <p14:tracePt t="54976" x="5776913" y="5322888"/>
          <p14:tracePt t="56260" x="5813425" y="5340350"/>
          <p14:tracePt t="56268" x="5840413" y="5340350"/>
          <p14:tracePt t="56300" x="5848350" y="5340350"/>
          <p14:tracePt t="56309" x="5857875" y="5340350"/>
          <p14:tracePt t="56324" x="5867400" y="5340350"/>
          <p14:tracePt t="56356" x="5884863" y="5340350"/>
          <p14:tracePt t="56364" x="5902325" y="5340350"/>
          <p14:tracePt t="56388" x="5919788" y="5330825"/>
          <p14:tracePt t="56412" x="5956300" y="5313363"/>
          <p14:tracePt t="56444" x="5973763" y="5303838"/>
          <p14:tracePt t="56516" x="5983288" y="5303838"/>
          <p14:tracePt t="56548" x="5991225" y="5295900"/>
          <p14:tracePt t="57084" x="5973763" y="5322888"/>
          <p14:tracePt t="57093" x="5965825" y="5330825"/>
          <p14:tracePt t="57100" x="5956300" y="5340350"/>
          <p14:tracePt t="57110" x="5946775" y="5348288"/>
          <p14:tracePt t="57126" x="5902325" y="5402263"/>
          <p14:tracePt t="57143" x="5822950" y="5446713"/>
          <p14:tracePt t="57159" x="5776913" y="5473700"/>
          <p14:tracePt t="57176" x="5724525" y="5518150"/>
          <p14:tracePt t="57193" x="5608638" y="5589588"/>
          <p14:tracePt t="57210" x="5465763" y="5670550"/>
          <p14:tracePt t="57226" x="5303838" y="5715000"/>
          <p14:tracePt t="57243" x="5116513" y="5803900"/>
          <p14:tracePt t="57260" x="4894263" y="5911850"/>
          <p14:tracePt t="57277" x="4714875" y="5983288"/>
          <p14:tracePt t="57293" x="4527550" y="6062663"/>
          <p14:tracePt t="57309" x="4429125" y="6089650"/>
          <p14:tracePt t="57326" x="4367213" y="6108700"/>
          <p14:tracePt t="57343" x="4295775" y="6108700"/>
          <p14:tracePt t="57359" x="4205288" y="6054725"/>
          <p14:tracePt t="57376" x="4143375" y="5973763"/>
          <p14:tracePt t="57556" x="4098925" y="5929313"/>
          <p14:tracePt t="57572" x="4062413" y="5929313"/>
          <p14:tracePt t="57580" x="4017963" y="5929313"/>
          <p14:tracePt t="57593" x="4000500" y="5929313"/>
          <p14:tracePt t="57609" x="3965575" y="5929313"/>
          <p14:tracePt t="57626" x="3938588" y="5929313"/>
          <p14:tracePt t="57643" x="3875088" y="5946775"/>
          <p14:tracePt t="57660" x="3768725" y="6010275"/>
          <p14:tracePt t="57677" x="3679825" y="6062663"/>
          <p14:tracePt t="57693" x="3616325" y="6089650"/>
          <p14:tracePt t="57709" x="3554413" y="6116638"/>
          <p14:tracePt t="57726" x="3490913" y="6134100"/>
          <p14:tracePt t="57743" x="3455988" y="6143625"/>
          <p14:tracePt t="57760" x="3438525" y="6143625"/>
          <p14:tracePt t="57776" x="3429000" y="6143625"/>
          <p14:tracePt t="57793" x="3419475" y="6153150"/>
          <p14:tracePt t="57810" x="3348038" y="6153150"/>
          <p14:tracePt t="57826" x="3286125" y="6153150"/>
          <p14:tracePt t="57844" x="3241675" y="6153150"/>
          <p14:tracePt t="57859" x="3205163" y="6153150"/>
          <p14:tracePt t="57877" x="3187700" y="6153150"/>
          <p14:tracePt t="57893" x="3179763" y="6153150"/>
          <p14:tracePt t="57956" x="3170238" y="6153150"/>
          <p14:tracePt t="58004" x="3170238" y="6143625"/>
          <p14:tracePt t="58020" x="3170238" y="6134100"/>
          <p14:tracePt t="58060" x="3160713" y="6108700"/>
          <p14:tracePt t="58364" x="3133725" y="6108700"/>
          <p14:tracePt t="58372" x="3125788" y="6108700"/>
          <p14:tracePt t="58380" x="3098800" y="6126163"/>
          <p14:tracePt t="58393" x="3089275" y="6126163"/>
          <p14:tracePt t="58409" x="3081338" y="6126163"/>
          <p14:tracePt t="58716" x="3071813" y="6134100"/>
          <p14:tracePt t="59084" x="3071813" y="6143625"/>
          <p14:tracePt t="59348" x="3071813" y="6153150"/>
          <p14:tracePt t="59356" x="3071813" y="6161088"/>
          <p14:tracePt t="59940" x="3071813" y="6180138"/>
          <p14:tracePt t="59948" x="3071813" y="6188075"/>
          <p14:tracePt t="59972" x="3071813" y="6197600"/>
          <p14:tracePt t="59988" x="3071813" y="6215063"/>
          <p14:tracePt t="60188" x="3089275" y="6242050"/>
          <p14:tracePt t="60220" x="3098800" y="6251575"/>
          <p14:tracePt t="60252" x="3116263" y="6269038"/>
          <p14:tracePt t="60268" x="3133725" y="6269038"/>
          <p14:tracePt t="60284" x="3152775" y="6286500"/>
          <p14:tracePt t="60316" x="3160713" y="6286500"/>
          <p14:tracePt t="60340" x="3187700" y="6286500"/>
          <p14:tracePt t="60356" x="3197225" y="6286500"/>
          <p14:tracePt t="60372" x="3205163" y="6286500"/>
          <p14:tracePt t="60460" x="3214688" y="6286500"/>
          <p14:tracePt t="61308" x="3205163" y="6286500"/>
          <p14:tracePt t="61316" x="3143250" y="6269038"/>
          <p14:tracePt t="61326" x="3071813" y="6259513"/>
          <p14:tracePt t="61343" x="2973388" y="6215063"/>
          <p14:tracePt t="61359" x="2901950" y="6205538"/>
          <p14:tracePt t="61376" x="2874963" y="6188075"/>
          <p14:tracePt t="61580" x="2911475" y="6188075"/>
          <p14:tracePt t="61588" x="2938463" y="6197600"/>
          <p14:tracePt t="61596" x="2973388" y="6224588"/>
          <p14:tracePt t="61609" x="3000375" y="6232525"/>
          <p14:tracePt t="61626" x="3062288" y="6232525"/>
          <p14:tracePt t="61643" x="3108325" y="6232525"/>
          <p14:tracePt t="61659" x="3125788" y="6242050"/>
          <p14:tracePt t="61700" x="3143250" y="6242050"/>
          <p14:tracePt t="61710" x="3152775" y="6242050"/>
          <p14:tracePt t="61756" x="3160713" y="6242050"/>
          <p14:tracePt t="61764" x="3170238" y="6251575"/>
          <p14:tracePt t="62388" x="3187700" y="6251575"/>
          <p14:tracePt t="62396" x="3205163" y="6269038"/>
          <p14:tracePt t="62412" x="3214688" y="6276975"/>
          <p14:tracePt t="62692" x="3224213" y="6276975"/>
          <p14:tracePt t="62724" x="3241675" y="6276975"/>
          <p14:tracePt t="62780" x="3251200" y="6276975"/>
          <p14:tracePt t="62804" x="3276600" y="6269038"/>
          <p14:tracePt t="62900" x="3313113" y="6269038"/>
          <p14:tracePt t="62909" x="3322638" y="6259513"/>
          <p14:tracePt t="62916" x="3330575" y="6259513"/>
          <p14:tracePt t="62926" x="3384550" y="6259513"/>
          <p14:tracePt t="62943" x="3429000" y="6251575"/>
          <p14:tracePt t="62959" x="3490913" y="6251575"/>
          <p14:tracePt t="62976" x="3554413" y="6224588"/>
          <p14:tracePt t="62993" x="3608388" y="6224588"/>
          <p14:tracePt t="63009" x="3652838" y="6224588"/>
          <p14:tracePt t="63026" x="3751263" y="6224588"/>
          <p14:tracePt t="63043" x="3803650" y="6224588"/>
          <p14:tracePt t="63060" x="3929063" y="6224588"/>
          <p14:tracePt t="63077" x="3990975" y="6215063"/>
          <p14:tracePt t="63093" x="4037013" y="6197600"/>
          <p14:tracePt t="63109" x="4054475" y="6197600"/>
          <p14:tracePt t="63126" x="4071938" y="6197600"/>
          <p14:tracePt t="63212" x="4089400" y="6197600"/>
          <p14:tracePt t="63220" x="4098925" y="6197600"/>
          <p14:tracePt t="63228" x="4116388" y="6188075"/>
          <p14:tracePt t="63252" x="4125913" y="6188075"/>
          <p14:tracePt t="63276" x="4143375" y="6188075"/>
          <p14:tracePt t="63293" x="4152900" y="6188075"/>
          <p14:tracePt t="63316" x="4179888" y="6188075"/>
          <p14:tracePt t="63332" x="4197350" y="6188075"/>
          <p14:tracePt t="63340" x="4224338" y="6161088"/>
          <p14:tracePt t="63356" x="4232275" y="6161088"/>
          <p14:tracePt t="63372" x="4259263" y="6161088"/>
          <p14:tracePt t="63380" x="4268788" y="6161088"/>
          <p14:tracePt t="63393" x="4276725" y="6161088"/>
          <p14:tracePt t="63409" x="4286250" y="6161088"/>
          <p14:tracePt t="63426" x="4322763" y="6161088"/>
          <p14:tracePt t="63443" x="4340225" y="6161088"/>
          <p14:tracePt t="63460" x="4419600" y="6161088"/>
          <p14:tracePt t="63476" x="4483100" y="6161088"/>
          <p14:tracePt t="63493" x="4518025" y="6161088"/>
          <p14:tracePt t="63509" x="4545013" y="6161088"/>
          <p14:tracePt t="63526" x="4554538" y="6161088"/>
          <p14:tracePt t="63543" x="4562475" y="6161088"/>
          <p14:tracePt t="63576" x="4589463" y="6161088"/>
          <p14:tracePt t="63604" x="4598988" y="6161088"/>
          <p14:tracePt t="63612" x="4608513" y="6161088"/>
          <p14:tracePt t="63626" x="4616450" y="6161088"/>
          <p14:tracePt t="63642" x="4652963" y="6161088"/>
          <p14:tracePt t="63659" x="4697413" y="6161088"/>
          <p14:tracePt t="63676" x="4714875" y="6180138"/>
          <p14:tracePt t="63694" x="4724400" y="6180138"/>
          <p14:tracePt t="63764" x="4751388" y="6180138"/>
          <p14:tracePt t="63844" x="4759325" y="6180138"/>
          <p14:tracePt t="63868" x="4768850" y="6180138"/>
          <p14:tracePt t="63892" x="4776788" y="6180138"/>
          <p14:tracePt t="63916" x="4795838" y="6180138"/>
          <p14:tracePt t="63932" x="4813300" y="6180138"/>
          <p14:tracePt t="63940" x="4822825" y="6180138"/>
          <p14:tracePt t="63948" x="4830763" y="6180138"/>
          <p14:tracePt t="63959" x="4848225" y="6180138"/>
          <p14:tracePt t="63976" x="4857750" y="6180138"/>
          <p14:tracePt t="63993" x="4884738" y="6180138"/>
          <p14:tracePt t="64009" x="4919663" y="6180138"/>
          <p14:tracePt t="64026" x="4929188" y="6180138"/>
          <p14:tracePt t="64043" x="4956175" y="6180138"/>
          <p14:tracePt t="64060" x="4991100" y="6180138"/>
          <p14:tracePt t="64076" x="5018088" y="6180138"/>
          <p14:tracePt t="64093" x="5062538" y="6180138"/>
          <p14:tracePt t="64109" x="5089525" y="6180138"/>
          <p14:tracePt t="64126" x="5133975" y="6161088"/>
          <p14:tracePt t="64142" x="5143500" y="6161088"/>
          <p14:tracePt t="64159" x="5187950" y="6161088"/>
          <p14:tracePt t="64176" x="5205413" y="6161088"/>
          <p14:tracePt t="64192" x="5241925" y="6161088"/>
          <p14:tracePt t="64209" x="5259388" y="6161088"/>
          <p14:tracePt t="64226" x="5295900" y="6161088"/>
          <p14:tracePt t="64243" x="5340350" y="6161088"/>
          <p14:tracePt t="64260" x="5394325" y="6161088"/>
          <p14:tracePt t="64277" x="5419725" y="6161088"/>
          <p14:tracePt t="64293" x="5483225" y="6161088"/>
          <p14:tracePt t="64309" x="5545138" y="6153150"/>
          <p14:tracePt t="64326" x="5589588" y="6153150"/>
          <p14:tracePt t="64343" x="5616575" y="6153150"/>
          <p14:tracePt t="64359" x="5643563" y="6134100"/>
          <p14:tracePt t="64376" x="5680075" y="6134100"/>
          <p14:tracePt t="64393" x="5697538" y="6126163"/>
          <p14:tracePt t="64409" x="5705475" y="6126163"/>
          <p14:tracePt t="64426" x="5732463" y="6126163"/>
          <p14:tracePt t="64443" x="5751513" y="6126163"/>
          <p14:tracePt t="64459" x="5759450" y="6126163"/>
          <p14:tracePt t="64493" x="5786438" y="6126163"/>
          <p14:tracePt t="64510" x="5795963" y="6126163"/>
          <p14:tracePt t="64532" x="5803900" y="6126163"/>
          <p14:tracePt t="64542" x="5813425" y="6126163"/>
          <p14:tracePt t="64559" x="5848350" y="6126163"/>
          <p14:tracePt t="64576" x="5857875" y="6126163"/>
          <p14:tracePt t="64593" x="5884863" y="6126163"/>
          <p14:tracePt t="64609" x="5894388" y="6126163"/>
          <p14:tracePt t="64626" x="5919788" y="6126163"/>
          <p14:tracePt t="64643" x="5956300" y="6126163"/>
          <p14:tracePt t="64659" x="5965825" y="6126163"/>
          <p14:tracePt t="64677" x="5991225" y="6126163"/>
          <p14:tracePt t="64694" x="6000750" y="6126163"/>
          <p14:tracePt t="64724" x="6010275" y="6126163"/>
          <p14:tracePt t="64748" x="6027738" y="6126163"/>
          <p14:tracePt t="64764" x="6045200" y="6126163"/>
          <p14:tracePt t="64796" x="6054725" y="6126163"/>
          <p14:tracePt t="64860" x="6062663" y="6126163"/>
          <p14:tracePt t="64908" x="6072188" y="6126163"/>
          <p14:tracePt t="65636" x="6099175" y="6126163"/>
          <p14:tracePt t="65644" x="6108700" y="6126163"/>
          <p14:tracePt t="65796" x="6116638" y="6108700"/>
          <p14:tracePt t="65804" x="6116638" y="6081713"/>
          <p14:tracePt t="65812" x="6108700" y="6054725"/>
          <p14:tracePt t="65826" x="6081713" y="6018213"/>
          <p14:tracePt t="65843" x="6054725" y="5946775"/>
          <p14:tracePt t="65860" x="6027738" y="5902325"/>
          <p14:tracePt t="65876" x="6000750" y="5813425"/>
          <p14:tracePt t="65893" x="5991225" y="5795963"/>
          <p14:tracePt t="65909" x="5991225" y="5751513"/>
          <p14:tracePt t="65926" x="5983288" y="5724525"/>
          <p14:tracePt t="65943" x="5965825" y="5680075"/>
          <p14:tracePt t="65959" x="5956300" y="5634038"/>
          <p14:tracePt t="65976" x="5929313" y="5599113"/>
          <p14:tracePt t="65993" x="5929313" y="5562600"/>
          <p14:tracePt t="66009" x="5919788" y="5545138"/>
          <p14:tracePt t="66026" x="5911850" y="5510213"/>
          <p14:tracePt t="66043" x="5902325" y="5491163"/>
          <p14:tracePt t="66059" x="5875338" y="5446713"/>
          <p14:tracePt t="66076" x="5867400" y="5438775"/>
          <p14:tracePt t="66093" x="5857875" y="5429250"/>
          <p14:tracePt t="66516" x="5857875" y="5411788"/>
          <p14:tracePt t="66540" x="5848350" y="5402263"/>
          <p14:tracePt t="66812" x="5848350" y="5419725"/>
          <p14:tracePt t="66820" x="5848350" y="5446713"/>
          <p14:tracePt t="66836" x="5848350" y="5473700"/>
          <p14:tracePt t="66844" x="5875338" y="5537200"/>
          <p14:tracePt t="66859" x="5894388" y="5572125"/>
          <p14:tracePt t="66877" x="5991225" y="5697538"/>
          <p14:tracePt t="66893" x="6037263" y="5759450"/>
          <p14:tracePt t="66909" x="6081713" y="5813425"/>
          <p14:tracePt t="66926" x="6134100" y="5884863"/>
          <p14:tracePt t="66942" x="6161088" y="5911850"/>
          <p14:tracePt t="66959" x="6180138" y="5929313"/>
          <p14:tracePt t="66976" x="6215063" y="5965825"/>
          <p14:tracePt t="66992" x="6296025" y="6045200"/>
          <p14:tracePt t="67009" x="6419850" y="6161088"/>
          <p14:tracePt t="67026" x="6572250" y="6286500"/>
          <p14:tracePt t="67042" x="6670675" y="6357938"/>
          <p14:tracePt t="67060" x="6724650" y="6411913"/>
          <p14:tracePt t="67077" x="6742113" y="6429375"/>
          <p14:tracePt t="67156" x="6769100" y="6429375"/>
          <p14:tracePt t="67196" x="6786563" y="6429375"/>
          <p14:tracePt t="67260" x="6786563" y="6419850"/>
          <p14:tracePt t="67276" x="6786563" y="6411913"/>
          <p14:tracePt t="67293" x="6786563" y="6384925"/>
          <p14:tracePt t="67300" x="6804025" y="6367463"/>
          <p14:tracePt t="67309" x="6813550" y="6340475"/>
          <p14:tracePt t="67326" x="6813550" y="6330950"/>
          <p14:tracePt t="67342" x="6823075" y="6303963"/>
          <p14:tracePt t="67359" x="6848475" y="6296025"/>
          <p14:tracePt t="67376" x="6884988" y="6286500"/>
          <p14:tracePt t="67392" x="6929438" y="6269038"/>
          <p14:tracePt t="67409" x="6973888" y="6259513"/>
          <p14:tracePt t="67426" x="7054850" y="6232525"/>
          <p14:tracePt t="67442" x="7161213" y="6232525"/>
          <p14:tracePt t="67460" x="7277100" y="6215063"/>
          <p14:tracePt t="67476" x="7518400" y="6170613"/>
          <p14:tracePt t="67493" x="7759700" y="6170613"/>
          <p14:tracePt t="67509" x="8072438" y="6170613"/>
          <p14:tracePt t="67526" x="8313738" y="6170613"/>
          <p14:tracePt t="67542" x="8456613" y="6170613"/>
          <p14:tracePt t="67559" x="8537575" y="6170613"/>
          <p14:tracePt t="67576" x="8572500" y="6170613"/>
          <p14:tracePt t="67612" x="8589963" y="6170613"/>
          <p14:tracePt t="67628" x="8599488" y="6170613"/>
          <p14:tracePt t="67642" x="8634413" y="6188075"/>
          <p14:tracePt t="67659" x="8732838" y="6215063"/>
          <p14:tracePt t="67676" x="8848725" y="6251575"/>
          <p14:tracePt t="67693" x="8902700" y="6269038"/>
          <p14:tracePt t="67709" x="8912225" y="6269038"/>
          <p14:tracePt t="67788" x="8894763" y="6269038"/>
          <p14:tracePt t="67796" x="8885238" y="6269038"/>
          <p14:tracePt t="67804" x="8804275" y="6251575"/>
          <p14:tracePt t="67812" x="8724900" y="6215063"/>
          <p14:tracePt t="67826" x="8626475" y="6197600"/>
          <p14:tracePt t="67842" x="8348663" y="6126163"/>
          <p14:tracePt t="67859" x="7983538" y="6045200"/>
          <p14:tracePt t="67877" x="7537450" y="5919788"/>
          <p14:tracePt t="67893" x="7286625" y="5848350"/>
          <p14:tracePt t="67909" x="7037388" y="5776913"/>
          <p14:tracePt t="67926" x="6858000" y="5741988"/>
          <p14:tracePt t="67942" x="6724650" y="5697538"/>
          <p14:tracePt t="67959" x="6634163" y="5680075"/>
          <p14:tracePt t="67976" x="6589713" y="5680075"/>
          <p14:tracePt t="67992" x="6581775" y="5680075"/>
          <p14:tracePt t="68036" x="6572250" y="5680075"/>
          <p14:tracePt t="68044" x="6537325" y="5670550"/>
          <p14:tracePt t="68059" x="6465888" y="5670550"/>
          <p14:tracePt t="68076" x="6296025" y="5589588"/>
          <p14:tracePt t="68093" x="6143625" y="5545138"/>
          <p14:tracePt t="68109" x="5938838" y="5518150"/>
          <p14:tracePt t="68126" x="5822950" y="5473700"/>
          <p14:tracePt t="68142" x="5776913" y="5456238"/>
          <p14:tracePt t="70820" x="5768975" y="5446713"/>
          <p14:tracePt t="70828" x="5768975" y="5402263"/>
          <p14:tracePt t="70836" x="5768975" y="5367338"/>
          <p14:tracePt t="70844" x="5751513" y="5303838"/>
          <p14:tracePt t="70859" x="5724525" y="5224463"/>
          <p14:tracePt t="70876" x="5518150" y="4822825"/>
          <p14:tracePt t="70893" x="5259388" y="4483100"/>
          <p14:tracePt t="70909" x="4705350" y="3875088"/>
          <p14:tracePt t="70925" x="4170363" y="3384550"/>
          <p14:tracePt t="70942" x="3562350" y="2928938"/>
          <p14:tracePt t="70959" x="2840038" y="2473325"/>
          <p14:tracePt t="70976" x="2517775" y="2455863"/>
          <p14:tracePt t="70992" x="2517775" y="2465388"/>
          <p14:tracePt t="71228" x="2509838" y="2438400"/>
          <p14:tracePt t="71236" x="2465388" y="2393950"/>
          <p14:tracePt t="71244" x="2419350" y="2312988"/>
          <p14:tracePt t="71259" x="2366963" y="2251075"/>
          <p14:tracePt t="71276" x="2224088" y="2098675"/>
          <p14:tracePt t="71293" x="2133600" y="2027238"/>
          <p14:tracePt t="71309" x="2054225" y="1965325"/>
          <p14:tracePt t="71326" x="2027238" y="1938338"/>
          <p14:tracePt t="71342" x="2017713" y="1928813"/>
          <p14:tracePt t="71359" x="2000250" y="1866900"/>
          <p14:tracePt t="71376" x="1990725" y="1803400"/>
          <p14:tracePt t="71393" x="1965325" y="1724025"/>
          <p14:tracePt t="71409" x="1946275" y="1598613"/>
          <p14:tracePt t="71426" x="1938338" y="1544638"/>
          <p14:tracePt t="71442" x="1901825" y="1473200"/>
          <p14:tracePt t="71459" x="1893888" y="1411288"/>
          <p14:tracePt t="71476" x="1866900" y="1339850"/>
          <p14:tracePt t="71493" x="1866900" y="1285875"/>
          <p14:tracePt t="71509" x="1866900" y="1241425"/>
          <p14:tracePt t="71525" x="1866900" y="1196975"/>
          <p14:tracePt t="71542" x="1866900" y="1187450"/>
          <p14:tracePt t="71559" x="1866900" y="1169988"/>
          <p14:tracePt t="71575" x="1866900" y="1143000"/>
          <p14:tracePt t="71592" x="1866900" y="1125538"/>
          <p14:tracePt t="71609" x="1866900" y="1116013"/>
          <p14:tracePt t="71626" x="1847850" y="1089025"/>
          <p14:tracePt t="71642" x="1847850" y="1081088"/>
          <p14:tracePt t="71659" x="1847850" y="1036638"/>
          <p14:tracePt t="71676" x="1830388" y="1009650"/>
          <p14:tracePt t="71693" x="1822450" y="973138"/>
          <p14:tracePt t="71709" x="1812925" y="938213"/>
          <p14:tracePt t="71726" x="1803400" y="893763"/>
          <p14:tracePt t="71742" x="1776413" y="847725"/>
          <p14:tracePt t="71759" x="1751013" y="803275"/>
          <p14:tracePt t="71776" x="1724025" y="750888"/>
          <p14:tracePt t="71792" x="1714500" y="714375"/>
          <p14:tracePt t="71809" x="1704975" y="669925"/>
          <p14:tracePt t="71825" x="1687513" y="642938"/>
          <p14:tracePt t="71842" x="1679575" y="625475"/>
          <p14:tracePt t="71859" x="1670050" y="615950"/>
          <p14:tracePt t="71876" x="1670050" y="608013"/>
          <p14:tracePt t="71893" x="1660525" y="571500"/>
          <p14:tracePt t="71909" x="1652588" y="561975"/>
          <p14:tracePt t="71942" x="1625600" y="536575"/>
          <p14:tracePt t="71959" x="1608138" y="517525"/>
          <p14:tracePt t="71975" x="1589088" y="509588"/>
          <p14:tracePt t="71992" x="1581150" y="500063"/>
          <p14:tracePt t="72025" x="1571625" y="465138"/>
          <p14:tracePt t="72044" x="1562100" y="446088"/>
          <p14:tracePt t="72060" x="1554163" y="438150"/>
          <p14:tracePt t="72077" x="1544638" y="428625"/>
          <p14:tracePt t="72093" x="1527175" y="419100"/>
          <p14:tracePt t="72109" x="1517650" y="384175"/>
          <p14:tracePt t="73108" x="1428750" y="107950"/>
          <p14:tracePt t="73252" x="1428750" y="133350"/>
          <p14:tracePt t="73260" x="1428750" y="187325"/>
          <p14:tracePt t="73268" x="1428750" y="223838"/>
          <p14:tracePt t="73277" x="1438275" y="276225"/>
          <p14:tracePt t="73293" x="1509713" y="411163"/>
          <p14:tracePt t="73309" x="1598613" y="517525"/>
          <p14:tracePt t="73326" x="1731963" y="660400"/>
        </p14:tracePtLst>
      </p14:laserTraceLst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112</Words>
  <Application>Microsoft Office PowerPoint</Application>
  <PresentationFormat>Widescreen</PresentationFormat>
  <Paragraphs>8</Paragraphs>
  <Slides>10</Slides>
  <Notes>0</Notes>
  <HiddenSlides>0</HiddenSlides>
  <MMClips>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Electronics (EE061IU)</dc:title>
  <dc:creator>ASUS</dc:creator>
  <cp:lastModifiedBy>ASUS</cp:lastModifiedBy>
  <cp:revision>63</cp:revision>
  <dcterms:created xsi:type="dcterms:W3CDTF">2020-02-23T09:53:56Z</dcterms:created>
  <dcterms:modified xsi:type="dcterms:W3CDTF">2020-02-28T12:57:25Z</dcterms:modified>
</cp:coreProperties>
</file>